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48B80A" w14:textId="2E9E8768" w:rsidR="00CD2CCA" w:rsidRDefault="00000000" w:rsidP="00783E21">
      <w:pPr>
        <w:pStyle w:val="1"/>
      </w:pPr>
      <w:r>
        <w:rPr>
          <w:noProof/>
        </w:rPr>
        <w:drawing>
          <wp:anchor distT="0" distB="0" distL="114300" distR="114300" simplePos="0" relativeHeight="251592704" behindDoc="0" locked="0" layoutInCell="1" allowOverlap="1" wp14:anchorId="7911F240" wp14:editId="515CEADA">
            <wp:simplePos x="0" y="0"/>
            <wp:positionH relativeFrom="page">
              <wp:posOffset>12103100</wp:posOffset>
            </wp:positionH>
            <wp:positionV relativeFrom="topMargin">
              <wp:posOffset>10579100</wp:posOffset>
            </wp:positionV>
            <wp:extent cx="393700" cy="469900"/>
            <wp:effectExtent l="0" t="0" r="0" b="0"/>
            <wp:wrapNone/>
            <wp:docPr id="100311" name="图片 10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
                    <pic:cNvPicPr>
                      <a:picLocks noChangeAspect="1"/>
                    </pic:cNvPicPr>
                  </pic:nvPicPr>
                  <pic:blipFill>
                    <a:blip r:embed="rId8"/>
                    <a:stretch>
                      <a:fillRect/>
                    </a:stretch>
                  </pic:blipFill>
                  <pic:spPr>
                    <a:xfrm>
                      <a:off x="0" y="0"/>
                      <a:ext cx="393700" cy="469900"/>
                    </a:xfrm>
                    <a:prstGeom prst="rect">
                      <a:avLst/>
                    </a:prstGeom>
                  </pic:spPr>
                </pic:pic>
              </a:graphicData>
            </a:graphic>
          </wp:anchor>
        </w:drawing>
      </w:r>
      <w:r>
        <w:rPr>
          <w:noProof/>
        </w:rPr>
        <w:drawing>
          <wp:anchor distT="0" distB="0" distL="114300" distR="114300" simplePos="0" relativeHeight="251593728" behindDoc="0" locked="0" layoutInCell="1" allowOverlap="1" wp14:anchorId="26CC2FED" wp14:editId="74AA81C9">
            <wp:simplePos x="0" y="0"/>
            <wp:positionH relativeFrom="page">
              <wp:posOffset>11696700</wp:posOffset>
            </wp:positionH>
            <wp:positionV relativeFrom="topMargin">
              <wp:posOffset>11722100</wp:posOffset>
            </wp:positionV>
            <wp:extent cx="381000" cy="254000"/>
            <wp:effectExtent l="0" t="0" r="0" b="0"/>
            <wp:wrapNone/>
            <wp:docPr id="998354455" name="图片 9983544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354455" name=""/>
                    <pic:cNvPicPr>
                      <a:picLocks noChangeAspect="1"/>
                    </pic:cNvPicPr>
                  </pic:nvPicPr>
                  <pic:blipFill>
                    <a:blip r:embed="rId9"/>
                    <a:stretch>
                      <a:fillRect/>
                    </a:stretch>
                  </pic:blipFill>
                  <pic:spPr>
                    <a:xfrm>
                      <a:off x="0" y="0"/>
                      <a:ext cx="381000" cy="254000"/>
                    </a:xfrm>
                    <a:prstGeom prst="rect">
                      <a:avLst/>
                    </a:prstGeom>
                  </pic:spPr>
                </pic:pic>
              </a:graphicData>
            </a:graphic>
          </wp:anchor>
        </w:drawing>
      </w:r>
      <w:r>
        <w:t>云南省</w:t>
      </w:r>
      <w:r>
        <w:rPr>
          <w:rFonts w:eastAsia="Times New Roman" w:cs="Times New Roman"/>
        </w:rPr>
        <w:t>2026</w:t>
      </w:r>
      <w:r>
        <w:t>年普通高中学业水平选择性考试</w:t>
      </w:r>
    </w:p>
    <w:p w14:paraId="7AC929AD" w14:textId="024D2E1D" w:rsidR="00CD2CCA" w:rsidRPr="00353830" w:rsidRDefault="00000000" w:rsidP="00783E21">
      <w:pPr>
        <w:pStyle w:val="1"/>
        <w:rPr>
          <w:sz w:val="44"/>
        </w:rPr>
      </w:pPr>
      <w:r w:rsidRPr="00353830">
        <w:rPr>
          <w:sz w:val="44"/>
        </w:rPr>
        <w:t>物</w:t>
      </w:r>
      <w:r w:rsidR="00353830" w:rsidRPr="00353830">
        <w:rPr>
          <w:rFonts w:hint="eastAsia"/>
          <w:sz w:val="44"/>
        </w:rPr>
        <w:t xml:space="preserve">  </w:t>
      </w:r>
      <w:r w:rsidRPr="00353830">
        <w:rPr>
          <w:sz w:val="44"/>
        </w:rPr>
        <w:t>理</w:t>
      </w:r>
    </w:p>
    <w:p w14:paraId="1250CE15" w14:textId="77777777" w:rsidR="00CD2CCA" w:rsidRPr="00353830" w:rsidRDefault="00000000" w:rsidP="00783E21">
      <w:pPr>
        <w:rPr>
          <w:rFonts w:ascii="黑体" w:eastAsia="黑体" w:hAnsi="黑体" w:hint="eastAsia"/>
        </w:rPr>
      </w:pPr>
      <w:r w:rsidRPr="00353830">
        <w:rPr>
          <w:rFonts w:ascii="黑体" w:eastAsia="黑体" w:hAnsi="黑体"/>
          <w:sz w:val="24"/>
        </w:rPr>
        <w:t>注意事项：</w:t>
      </w:r>
    </w:p>
    <w:p w14:paraId="40FEB566" w14:textId="77777777" w:rsidR="00CD2CCA" w:rsidRDefault="00000000" w:rsidP="00353830">
      <w:pPr>
        <w:ind w:firstLine="420"/>
      </w:pPr>
      <w:r>
        <w:rPr>
          <w:rFonts w:eastAsia="Times New Roman" w:cs="Times New Roman"/>
          <w:sz w:val="24"/>
        </w:rPr>
        <w:t>1</w:t>
      </w:r>
      <w:r>
        <w:rPr>
          <w:sz w:val="24"/>
        </w:rPr>
        <w:t>．答卷前，考生务必用黑色碳素笔将自己的姓名、准考证号、考场号、座位号填写在答题卡上，并认真核准条形码上的姓名、准考证号、考场号、座位号及科目，在规定的位置贴好条形码。</w:t>
      </w:r>
    </w:p>
    <w:p w14:paraId="0681E59F" w14:textId="77777777" w:rsidR="00CD2CCA" w:rsidRDefault="00000000" w:rsidP="00783E21">
      <w:r>
        <w:rPr>
          <w:rFonts w:eastAsia="Times New Roman" w:cs="Times New Roman"/>
          <w:sz w:val="24"/>
        </w:rPr>
        <w:t>2</w:t>
      </w:r>
      <w:r>
        <w:rPr>
          <w:sz w:val="24"/>
        </w:rPr>
        <w:t>．回答选择题时，选出每小题答案后，用</w:t>
      </w:r>
      <w:r>
        <w:rPr>
          <w:rFonts w:eastAsia="Times New Roman" w:cs="Times New Roman"/>
          <w:sz w:val="24"/>
        </w:rPr>
        <w:t>2B</w:t>
      </w:r>
      <w:r>
        <w:rPr>
          <w:sz w:val="24"/>
        </w:rPr>
        <w:t>铅笔把答题卡上对应题目的答案标号涂黑。如需改动，用橡皮擦干净后，再选涂其他答案标号。回答非选择题时，用黑色碳素笔将答案写在答题卡上。写在本试卷上无效。</w:t>
      </w:r>
    </w:p>
    <w:p w14:paraId="4052B6E4" w14:textId="77777777" w:rsidR="00CD2CCA" w:rsidRDefault="00000000" w:rsidP="00783E21">
      <w:r>
        <w:rPr>
          <w:rFonts w:eastAsia="Times New Roman" w:cs="Times New Roman"/>
          <w:sz w:val="24"/>
        </w:rPr>
        <w:t>3</w:t>
      </w:r>
      <w:r>
        <w:rPr>
          <w:sz w:val="24"/>
        </w:rPr>
        <w:t>．考试结束后，将本试卷和答题卡一并交回。</w:t>
      </w:r>
    </w:p>
    <w:p w14:paraId="403F1029" w14:textId="77777777" w:rsidR="00CD2CCA" w:rsidRDefault="00000000" w:rsidP="00783E21">
      <w:pPr>
        <w:pStyle w:val="2"/>
      </w:pPr>
      <w:r>
        <w:t>一、选择题：本题共</w:t>
      </w:r>
      <w:r>
        <w:rPr>
          <w:rFonts w:eastAsia="Times New Roman" w:cs="Times New Roman"/>
        </w:rPr>
        <w:t>10</w:t>
      </w:r>
      <w:r>
        <w:t>小题，共</w:t>
      </w:r>
      <w:r>
        <w:rPr>
          <w:rFonts w:eastAsia="Times New Roman" w:cs="Times New Roman"/>
        </w:rPr>
        <w:t>46</w:t>
      </w:r>
      <w:r>
        <w:t>分。在每小题给出的四个选项中，第</w:t>
      </w:r>
      <w:r>
        <w:rPr>
          <w:rFonts w:eastAsia="Times New Roman" w:cs="Times New Roman"/>
        </w:rPr>
        <w:t>1~7</w:t>
      </w:r>
      <w:r>
        <w:t>题只有一项符合题目要求，每小题</w:t>
      </w:r>
      <w:r>
        <w:rPr>
          <w:rFonts w:eastAsia="Times New Roman" w:cs="Times New Roman"/>
        </w:rPr>
        <w:t>4</w:t>
      </w:r>
      <w:r>
        <w:t>分；第</w:t>
      </w:r>
      <w:r>
        <w:rPr>
          <w:rFonts w:eastAsia="Times New Roman" w:cs="Times New Roman"/>
        </w:rPr>
        <w:t>8~10</w:t>
      </w:r>
      <w:r>
        <w:t>题有多项符合题目要求，每小题</w:t>
      </w:r>
      <w:r>
        <w:rPr>
          <w:rFonts w:eastAsia="Times New Roman" w:cs="Times New Roman"/>
        </w:rPr>
        <w:t>6</w:t>
      </w:r>
      <w:r>
        <w:t>分，全部选对的得</w:t>
      </w:r>
      <w:r>
        <w:rPr>
          <w:rFonts w:eastAsia="Times New Roman" w:cs="Times New Roman"/>
        </w:rPr>
        <w:t>6</w:t>
      </w:r>
      <w:r>
        <w:t>分，选对但不全的得</w:t>
      </w:r>
      <w:r>
        <w:rPr>
          <w:rFonts w:eastAsia="Times New Roman" w:cs="Times New Roman"/>
        </w:rPr>
        <w:t>3</w:t>
      </w:r>
      <w:r>
        <w:t>分，有选错的得</w:t>
      </w:r>
      <w:r>
        <w:rPr>
          <w:rFonts w:eastAsia="Times New Roman" w:cs="Times New Roman"/>
        </w:rPr>
        <w:t>0</w:t>
      </w:r>
      <w:r>
        <w:t>分。</w:t>
      </w:r>
    </w:p>
    <w:p w14:paraId="4E5BCBBC" w14:textId="0521B0DD" w:rsidR="00CD2CCA" w:rsidRPr="00353830" w:rsidRDefault="00000000" w:rsidP="00783E21">
      <w:pPr>
        <w:pStyle w:val="a8"/>
        <w:numPr>
          <w:ilvl w:val="0"/>
          <w:numId w:val="2"/>
        </w:numPr>
        <w:ind w:firstLineChars="0"/>
      </w:pPr>
      <w:r w:rsidRPr="00353830">
        <w:t>云南省锡、铟等有色金属储量丰富。已知锡和铟的逸出功分别为</w:t>
      </w:r>
      <w:r w:rsidR="00783E21" w:rsidRPr="00353830">
        <w:rPr>
          <w:rFonts w:hint="eastAsia"/>
        </w:rPr>
        <w:t>4.42 eV</w:t>
      </w:r>
      <w:r w:rsidRPr="00353830">
        <w:t>和</w:t>
      </w:r>
      <w:r w:rsidR="00783E21" w:rsidRPr="00353830">
        <w:rPr>
          <w:rFonts w:hint="eastAsia"/>
        </w:rPr>
        <w:t>4.09 eV</w:t>
      </w:r>
      <w:r w:rsidRPr="00353830">
        <w:t>，若用光子能量为</w:t>
      </w:r>
      <w:r w:rsidR="00783E21" w:rsidRPr="00353830">
        <w:rPr>
          <w:rFonts w:hint="eastAsia"/>
        </w:rPr>
        <w:t>4.30 eV</w:t>
      </w:r>
      <w:r w:rsidRPr="00353830">
        <w:t>的紫外线分别照射这两种金属，</w:t>
      </w:r>
      <w:commentRangeStart w:id="0"/>
      <w:r w:rsidRPr="00353830">
        <w:t>则</w:t>
      </w:r>
      <w:commentRangeEnd w:id="0"/>
      <w:r w:rsidR="00783E21" w:rsidRPr="00353830">
        <w:rPr>
          <w:rStyle w:val="a9"/>
          <w:szCs w:val="24"/>
        </w:rPr>
        <w:commentReference w:id="0"/>
      </w:r>
      <w:r w:rsidRPr="00353830">
        <w:t>（</w:t>
      </w:r>
      <w:r w:rsidRPr="00353830">
        <w:rPr>
          <w:rFonts w:eastAsia="Times New Roman" w:cs="Times New Roman"/>
        </w:rPr>
        <w:t xml:space="preserve">    </w:t>
      </w:r>
      <w:r w:rsidRPr="00353830">
        <w:t>）</w:t>
      </w:r>
    </w:p>
    <w:p w14:paraId="32A3D925" w14:textId="7B010A66" w:rsidR="00CD2CCA" w:rsidRPr="00353830" w:rsidRDefault="00783E21" w:rsidP="00783E21">
      <w:r w:rsidRPr="00353830">
        <w:t>A</w:t>
      </w:r>
      <w:r w:rsidRPr="00353830">
        <w:t>．只有锡能发生光电效应</w:t>
      </w:r>
      <w:r w:rsidR="00FC5860" w:rsidRPr="00353830">
        <w:tab/>
      </w:r>
      <w:r w:rsidRPr="00353830">
        <w:tab/>
      </w:r>
      <w:r w:rsidRPr="00353830">
        <w:tab/>
      </w:r>
      <w:r w:rsidR="00353830" w:rsidRPr="00353830">
        <w:tab/>
      </w:r>
      <w:r w:rsidRPr="00353830">
        <w:t>B</w:t>
      </w:r>
      <w:r w:rsidRPr="00353830">
        <w:t>．只有铟能发生光电效应</w:t>
      </w:r>
    </w:p>
    <w:p w14:paraId="52CE1EDB" w14:textId="71F8E317" w:rsidR="00CD2CCA" w:rsidRPr="00353830" w:rsidRDefault="00783E21" w:rsidP="00783E21">
      <w:r w:rsidRPr="00353830">
        <w:t>C</w:t>
      </w:r>
      <w:r w:rsidRPr="00353830">
        <w:t>．锡和铟都能发生光电效应</w:t>
      </w:r>
      <w:r w:rsidR="00FC5860" w:rsidRPr="00353830">
        <w:tab/>
      </w:r>
      <w:r w:rsidRPr="00353830">
        <w:tab/>
      </w:r>
      <w:r w:rsidR="00353830" w:rsidRPr="00353830">
        <w:tab/>
      </w:r>
      <w:r w:rsidRPr="00353830">
        <w:t>D</w:t>
      </w:r>
      <w:r w:rsidRPr="00353830">
        <w:t>．锡和铟都不能发生光电效应</w:t>
      </w:r>
    </w:p>
    <w:p w14:paraId="43F9F4CB" w14:textId="3893F756" w:rsidR="00CD2CCA" w:rsidRPr="00783E21" w:rsidRDefault="00000000" w:rsidP="00783E21">
      <w:pPr>
        <w:rPr>
          <w:color w:val="EE0000"/>
        </w:rPr>
      </w:pPr>
      <w:r w:rsidRPr="00783E21">
        <w:rPr>
          <w:color w:val="EE0000"/>
        </w:rPr>
        <w:t>【详解】光电效应的发生条件为：入射光子的能量</w:t>
      </w:r>
      <w:r w:rsidR="00730985" w:rsidRPr="00730985">
        <w:rPr>
          <w:rFonts w:hint="eastAsia"/>
          <w:i/>
          <w:iCs/>
          <w:color w:val="EE0000"/>
        </w:rPr>
        <w:t>E</w:t>
      </w:r>
      <w:r w:rsidRPr="00783E21">
        <w:rPr>
          <w:color w:val="EE0000"/>
        </w:rPr>
        <w:t>大于等于金属的逸出功</w:t>
      </w:r>
      <w:r w:rsidR="00730985" w:rsidRPr="00730985">
        <w:rPr>
          <w:rFonts w:hint="eastAsia"/>
          <w:i/>
          <w:iCs/>
          <w:color w:val="EE0000"/>
        </w:rPr>
        <w:t>W</w:t>
      </w:r>
      <w:r w:rsidR="00730985">
        <w:rPr>
          <w:rFonts w:hint="eastAsia"/>
          <w:color w:val="EE0000"/>
          <w:vertAlign w:val="subscript"/>
        </w:rPr>
        <w:t>0</w:t>
      </w:r>
      <w:r w:rsidRPr="00783E21">
        <w:rPr>
          <w:color w:val="EE0000"/>
        </w:rPr>
        <w:t>，即</w:t>
      </w:r>
      <w:r w:rsidRPr="00783E21">
        <w:rPr>
          <w:color w:val="EE0000"/>
        </w:rPr>
        <w:object w:dxaOrig="720" w:dyaOrig="360" w14:anchorId="5199CA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7.95pt;height:21.05pt" o:ole="">
            <v:imagedata r:id="rId14" o:title="eqId995837e0f98eac827134d5e965f3787d"/>
          </v:shape>
          <o:OLEObject Type="Embed" ProgID="Equation.DSMT4" ShapeID="_x0000_i1025" DrawAspect="Content" ObjectID="_1843325749" r:id="rId15"/>
        </w:object>
      </w:r>
      <w:r w:rsidRPr="00783E21">
        <w:rPr>
          <w:color w:val="EE0000"/>
        </w:rPr>
        <w:t>时可发生光电效应。</w:t>
      </w:r>
    </w:p>
    <w:p w14:paraId="6730F26D" w14:textId="69BA02F3" w:rsidR="00CD2CCA" w:rsidRPr="00783E21" w:rsidRDefault="00000000" w:rsidP="00783E21">
      <w:pPr>
        <w:rPr>
          <w:color w:val="EE0000"/>
        </w:rPr>
      </w:pPr>
      <w:r w:rsidRPr="00783E21">
        <w:rPr>
          <w:color w:val="EE0000"/>
        </w:rPr>
        <w:t>锡的逸出功</w:t>
      </w:r>
      <w:r w:rsidRPr="00783E21">
        <w:rPr>
          <w:color w:val="EE0000"/>
        </w:rPr>
        <w:object w:dxaOrig="2295" w:dyaOrig="360" w14:anchorId="13F1BBAB">
          <v:shape id="_x0000_i1026" type="#_x0000_t75" alt="学科网(www.zxxk.com)--教育资源门户，提供试卷、教案、课件、论文、素材以及各类教学资源下载，还有大量而丰富的教学相关资讯！" style="width:114.5pt;height:21.05pt" o:ole="">
            <v:imagedata r:id="rId16" o:title="eqId28e4751c12c9942a250934ce5f16debd"/>
          </v:shape>
          <o:OLEObject Type="Embed" ProgID="Equation.DSMT4" ShapeID="_x0000_i1026" DrawAspect="Content" ObjectID="_1843325750" r:id="rId17"/>
        </w:object>
      </w:r>
      <w:r w:rsidRPr="00783E21">
        <w:rPr>
          <w:color w:val="EE0000"/>
        </w:rPr>
        <w:t>，不满足光电效应发生条件，锡不能发生光电效应；</w:t>
      </w:r>
    </w:p>
    <w:p w14:paraId="5BD121E7" w14:textId="201006CF" w:rsidR="00CD2CCA" w:rsidRPr="00783E21" w:rsidRDefault="00000000" w:rsidP="00783E21">
      <w:pPr>
        <w:rPr>
          <w:color w:val="EE0000"/>
        </w:rPr>
      </w:pPr>
      <w:r w:rsidRPr="00783E21">
        <w:rPr>
          <w:color w:val="EE0000"/>
        </w:rPr>
        <w:t>铟的逸出功</w:t>
      </w:r>
      <w:r w:rsidRPr="00783E21">
        <w:rPr>
          <w:color w:val="EE0000"/>
        </w:rPr>
        <w:object w:dxaOrig="2295" w:dyaOrig="375" w14:anchorId="3BB9599A">
          <v:shape id="_x0000_i1027" type="#_x0000_t75" alt="学科网(www.zxxk.com)--教育资源门户，提供试卷、教案、课件、论文、素材以及各类教学资源下载，还有大量而丰富的教学相关资讯！" style="width:114.5pt;height:21.05pt" o:ole="">
            <v:imagedata r:id="rId18" o:title="eqId48dccd86ca5efe7f355d4bb542dfbbc2"/>
          </v:shape>
          <o:OLEObject Type="Embed" ProgID="Equation.DSMT4" ShapeID="_x0000_i1027" DrawAspect="Content" ObjectID="_1843325751" r:id="rId19"/>
        </w:object>
      </w:r>
      <w:r w:rsidRPr="00783E21">
        <w:rPr>
          <w:color w:val="EE0000"/>
        </w:rPr>
        <w:t>，满足光电效应发生条件，只有铟能发生光电效应。</w:t>
      </w:r>
    </w:p>
    <w:p w14:paraId="010E80C0" w14:textId="21E20792" w:rsidR="00CD2CCA" w:rsidRPr="00783E21" w:rsidRDefault="00000000" w:rsidP="00783E21">
      <w:pPr>
        <w:rPr>
          <w:color w:val="EE0000"/>
        </w:rPr>
      </w:pPr>
      <w:r w:rsidRPr="00783E21">
        <w:rPr>
          <w:color w:val="EE0000"/>
        </w:rPr>
        <w:t>故选</w:t>
      </w:r>
      <w:r w:rsidRPr="00783E21">
        <w:rPr>
          <w:color w:val="EE0000"/>
        </w:rPr>
        <w:t>B</w:t>
      </w:r>
      <w:r w:rsidRPr="00783E21">
        <w:rPr>
          <w:color w:val="EE0000"/>
        </w:rPr>
        <w:t>。</w:t>
      </w:r>
    </w:p>
    <w:p w14:paraId="65AE45D6" w14:textId="77777777" w:rsidR="00783E21" w:rsidRDefault="00783E21" w:rsidP="00783E21">
      <w:pPr>
        <w:rPr>
          <w:color w:val="EE0000"/>
        </w:rPr>
      </w:pPr>
    </w:p>
    <w:p w14:paraId="246DF375" w14:textId="4292263F" w:rsidR="00CD2CCA" w:rsidRPr="00353830" w:rsidRDefault="00000000" w:rsidP="00783E21">
      <w:pPr>
        <w:pStyle w:val="a8"/>
        <w:numPr>
          <w:ilvl w:val="0"/>
          <w:numId w:val="2"/>
        </w:numPr>
        <w:ind w:firstLineChars="0"/>
      </w:pPr>
      <w:r w:rsidRPr="00353830">
        <w:t>云南宣威尼珠河大峡谷的</w:t>
      </w:r>
      <w:r w:rsidRPr="00353830">
        <w:rPr>
          <w:rFonts w:ascii="宋体" w:hAnsi="宋体"/>
        </w:rPr>
        <w:t>“</w:t>
      </w:r>
      <w:r w:rsidRPr="00353830">
        <w:t>青云电梯</w:t>
      </w:r>
      <w:r w:rsidRPr="00353830">
        <w:rPr>
          <w:rFonts w:ascii="宋体" w:hAnsi="宋体"/>
        </w:rPr>
        <w:t>”</w:t>
      </w:r>
      <w:r w:rsidRPr="00353830">
        <w:t>为谷底孩子们上学提供了交通便利。若电梯由静止开始上升</w:t>
      </w:r>
      <w:r w:rsidR="00353830" w:rsidRPr="00353830">
        <w:rPr>
          <w:rFonts w:hint="eastAsia"/>
        </w:rPr>
        <w:t>260 m</w:t>
      </w:r>
      <w:r w:rsidRPr="00353830">
        <w:t>，用时</w:t>
      </w:r>
      <w:r w:rsidR="00353830" w:rsidRPr="00353830">
        <w:rPr>
          <w:rFonts w:hint="eastAsia"/>
        </w:rPr>
        <w:t>100 s</w:t>
      </w:r>
      <w:r w:rsidRPr="00353830">
        <w:t>，则此过程电梯的平均速度大小及电梯向上加速时乘客所处的状态分别</w:t>
      </w:r>
      <w:commentRangeStart w:id="1"/>
      <w:r w:rsidRPr="00353830">
        <w:t>为</w:t>
      </w:r>
      <w:commentRangeEnd w:id="1"/>
      <w:r w:rsidR="00353830" w:rsidRPr="00353830">
        <w:rPr>
          <w:rStyle w:val="a9"/>
          <w:szCs w:val="24"/>
        </w:rPr>
        <w:commentReference w:id="1"/>
      </w:r>
      <w:r w:rsidRPr="00353830">
        <w:t>（</w:t>
      </w:r>
      <w:r w:rsidRPr="00353830">
        <w:rPr>
          <w:rFonts w:eastAsia="Times New Roman" w:cs="Times New Roman"/>
        </w:rPr>
        <w:t xml:space="preserve">    </w:t>
      </w:r>
      <w:r w:rsidRPr="00353830">
        <w:t>）</w:t>
      </w:r>
    </w:p>
    <w:p w14:paraId="060CEC5D" w14:textId="539FECF3" w:rsidR="00353830" w:rsidRPr="00353830" w:rsidRDefault="00783E21" w:rsidP="00783E21">
      <w:r w:rsidRPr="00353830">
        <w:t>A</w:t>
      </w:r>
      <w:r w:rsidRPr="00353830">
        <w:t>．</w:t>
      </w:r>
      <w:r w:rsidR="00353830" w:rsidRPr="00353830">
        <w:rPr>
          <w:rFonts w:hint="eastAsia"/>
        </w:rPr>
        <w:t>2.6 m/s</w:t>
      </w:r>
      <w:r w:rsidRPr="00353830">
        <w:t>，超重</w:t>
      </w:r>
      <w:r w:rsidR="00353830" w:rsidRPr="00353830">
        <w:tab/>
      </w:r>
      <w:r w:rsidR="00353830" w:rsidRPr="00353830">
        <w:tab/>
      </w:r>
      <w:r w:rsidR="00353830" w:rsidRPr="00353830">
        <w:tab/>
      </w:r>
      <w:r w:rsidR="00353830" w:rsidRPr="00353830">
        <w:tab/>
      </w:r>
      <w:r w:rsidR="00353830" w:rsidRPr="00353830">
        <w:tab/>
      </w:r>
      <w:r w:rsidR="00353830" w:rsidRPr="00353830">
        <w:tab/>
      </w:r>
      <w:r w:rsidRPr="00353830">
        <w:t>B</w:t>
      </w:r>
      <w:r w:rsidRPr="00353830">
        <w:t>．</w:t>
      </w:r>
      <w:r w:rsidR="00353830" w:rsidRPr="00353830">
        <w:rPr>
          <w:rFonts w:hint="eastAsia"/>
        </w:rPr>
        <w:t>0.38 m/s</w:t>
      </w:r>
      <w:r w:rsidRPr="00353830">
        <w:t>，超重</w:t>
      </w:r>
    </w:p>
    <w:p w14:paraId="2921A1B4" w14:textId="01CC5DC4" w:rsidR="00CD2CCA" w:rsidRPr="00353830" w:rsidRDefault="00783E21" w:rsidP="00783E21">
      <w:r w:rsidRPr="00353830">
        <w:t>C</w:t>
      </w:r>
      <w:r w:rsidRPr="00353830">
        <w:t>．</w:t>
      </w:r>
      <w:r w:rsidR="00353830" w:rsidRPr="00353830">
        <w:rPr>
          <w:rFonts w:hint="eastAsia"/>
        </w:rPr>
        <w:t>2.6 m/s</w:t>
      </w:r>
      <w:r w:rsidRPr="00353830">
        <w:t>，失重</w:t>
      </w:r>
      <w:r w:rsidR="00353830" w:rsidRPr="00353830">
        <w:tab/>
      </w:r>
      <w:r w:rsidR="00353830" w:rsidRPr="00353830">
        <w:tab/>
      </w:r>
      <w:r w:rsidR="00353830" w:rsidRPr="00353830">
        <w:tab/>
      </w:r>
      <w:r w:rsidR="00353830" w:rsidRPr="00353830">
        <w:tab/>
      </w:r>
      <w:r w:rsidR="00353830" w:rsidRPr="00353830">
        <w:tab/>
      </w:r>
      <w:r w:rsidR="00353830" w:rsidRPr="00353830">
        <w:tab/>
      </w:r>
      <w:r w:rsidRPr="00353830">
        <w:t>D</w:t>
      </w:r>
      <w:r w:rsidRPr="00353830">
        <w:t>．</w:t>
      </w:r>
      <w:r w:rsidR="00353830" w:rsidRPr="00353830">
        <w:rPr>
          <w:rFonts w:hint="eastAsia"/>
        </w:rPr>
        <w:t>0.38 m/s</w:t>
      </w:r>
      <w:r w:rsidRPr="00353830">
        <w:t>，失重</w:t>
      </w:r>
    </w:p>
    <w:p w14:paraId="727AD3DA" w14:textId="77777777" w:rsidR="00CD2CCA" w:rsidRPr="00783E21" w:rsidRDefault="00000000" w:rsidP="00783E21">
      <w:pPr>
        <w:rPr>
          <w:color w:val="EE0000"/>
        </w:rPr>
      </w:pPr>
      <w:r w:rsidRPr="00783E21">
        <w:rPr>
          <w:color w:val="EE0000"/>
        </w:rPr>
        <w:t>【详解】平均速度计算：根据平均速度定义式</w:t>
      </w:r>
      <w:r w:rsidRPr="00783E21">
        <w:rPr>
          <w:color w:val="EE0000"/>
        </w:rPr>
        <w:object w:dxaOrig="615" w:dyaOrig="615" w14:anchorId="40488A8D">
          <v:shape id="_x0000_i1028" type="#_x0000_t75" alt="学科网(www.zxxk.com)--教育资源门户，提供试卷、教案、课件、论文、素材以及各类教学资源下载，还有大量而丰富的教学相关资讯！" style="width:29.5pt;height:29.5pt" o:ole="">
            <v:imagedata r:id="rId20" o:title="eqIdb46bf6199a714be7f2629b5a54c68f96"/>
          </v:shape>
          <o:OLEObject Type="Embed" ProgID="Equation.DSMT4" ShapeID="_x0000_i1028" DrawAspect="Content" ObjectID="_1843325752" r:id="rId21"/>
        </w:object>
      </w:r>
      <w:r w:rsidRPr="00783E21">
        <w:rPr>
          <w:color w:val="EE0000"/>
        </w:rPr>
        <w:t>，代入位移</w:t>
      </w:r>
      <w:r w:rsidRPr="00783E21">
        <w:rPr>
          <w:color w:val="EE0000"/>
        </w:rPr>
        <w:object w:dxaOrig="975" w:dyaOrig="285" w14:anchorId="39F829F3">
          <v:shape id="_x0000_i1029" type="#_x0000_t75" alt="学科网(www.zxxk.com)--教育资源门户，提供试卷、教案、课件、论文、素材以及各类教学资源下载，还有大量而丰富的教学相关资讯！" style="width:50.95pt;height:12.65pt" o:ole="">
            <v:imagedata r:id="rId22" o:title="eqId27fd2a58dd1927f650c25712bb6a5c4e"/>
          </v:shape>
          <o:OLEObject Type="Embed" ProgID="Equation.DSMT4" ShapeID="_x0000_i1029" DrawAspect="Content" ObjectID="_1843325753" r:id="rId23"/>
        </w:object>
      </w:r>
      <w:r w:rsidRPr="00783E21">
        <w:rPr>
          <w:color w:val="EE0000"/>
        </w:rPr>
        <w:t>、时间</w:t>
      </w:r>
      <w:r w:rsidRPr="00783E21">
        <w:rPr>
          <w:color w:val="EE0000"/>
        </w:rPr>
        <w:object w:dxaOrig="825" w:dyaOrig="285" w14:anchorId="006E2A3F">
          <v:shape id="_x0000_i1030" type="#_x0000_t75" alt="学科网(www.zxxk.com)--教育资源门户，提供试卷、教案、课件、论文、素材以及各类教学资源下载，还有大量而丰富的教学相关资讯！" style="width:42.5pt;height:12.65pt" o:ole="">
            <v:imagedata r:id="rId24" o:title="eqIdd4019efa039ff5bd632402bf4b0b7836"/>
          </v:shape>
          <o:OLEObject Type="Embed" ProgID="Equation.DSMT4" ShapeID="_x0000_i1030" DrawAspect="Content" ObjectID="_1843325754" r:id="rId25"/>
        </w:object>
      </w:r>
      <w:r w:rsidRPr="00783E21">
        <w:rPr>
          <w:color w:val="EE0000"/>
        </w:rPr>
        <w:t>，可得</w:t>
      </w:r>
      <w:r w:rsidRPr="00783E21">
        <w:rPr>
          <w:color w:val="EE0000"/>
        </w:rPr>
        <w:object w:dxaOrig="1845" w:dyaOrig="615" w14:anchorId="1D5753A2">
          <v:shape id="_x0000_i1031" type="#_x0000_t75" alt="学科网(www.zxxk.com)--教育资源门户，提供试卷、教案、课件、论文、素材以及各类教学资源下载，还有大量而丰富的教学相关资讯！" style="width:93.05pt;height:29.5pt" o:ole="">
            <v:imagedata r:id="rId26" o:title="eqId474bcfb3643717fbbaa532178a87d2a9"/>
          </v:shape>
          <o:OLEObject Type="Embed" ProgID="Equation.DSMT4" ShapeID="_x0000_i1031" DrawAspect="Content" ObjectID="_1843325755" r:id="rId27"/>
        </w:object>
      </w:r>
    </w:p>
    <w:p w14:paraId="6D1E3F07" w14:textId="77777777" w:rsidR="00CD2CCA" w:rsidRPr="00783E21" w:rsidRDefault="00000000" w:rsidP="00783E21">
      <w:pPr>
        <w:rPr>
          <w:color w:val="EE0000"/>
        </w:rPr>
      </w:pPr>
      <w:r w:rsidRPr="00783E21">
        <w:rPr>
          <w:color w:val="EE0000"/>
        </w:rPr>
        <w:t>超重失重判断：电梯向上加速时加速度竖直向上，乘客处于超重状态。</w:t>
      </w:r>
    </w:p>
    <w:p w14:paraId="3C64D645" w14:textId="77777777" w:rsidR="00CD2CCA" w:rsidRPr="00783E21" w:rsidRDefault="00000000" w:rsidP="00783E21">
      <w:pPr>
        <w:rPr>
          <w:color w:val="EE0000"/>
        </w:rPr>
      </w:pPr>
      <w:r w:rsidRPr="00783E21">
        <w:rPr>
          <w:color w:val="EE0000"/>
        </w:rPr>
        <w:t>故选</w:t>
      </w:r>
      <w:r w:rsidRPr="00783E21">
        <w:rPr>
          <w:color w:val="EE0000"/>
        </w:rPr>
        <w:t>A</w:t>
      </w:r>
      <w:r w:rsidRPr="00783E21">
        <w:rPr>
          <w:color w:val="EE0000"/>
        </w:rPr>
        <w:t>。</w:t>
      </w:r>
    </w:p>
    <w:p w14:paraId="47376198" w14:textId="77777777" w:rsidR="00783E21" w:rsidRDefault="00783E21" w:rsidP="00783E21">
      <w:pPr>
        <w:rPr>
          <w:color w:val="EE0000"/>
        </w:rPr>
      </w:pPr>
    </w:p>
    <w:p w14:paraId="037CF01C" w14:textId="749EB960" w:rsidR="00CD2CCA" w:rsidRPr="001D42C8" w:rsidRDefault="00000000" w:rsidP="00783E21">
      <w:pPr>
        <w:pStyle w:val="a8"/>
        <w:numPr>
          <w:ilvl w:val="0"/>
          <w:numId w:val="2"/>
        </w:numPr>
        <w:ind w:firstLineChars="0"/>
      </w:pPr>
      <w:r w:rsidRPr="001D42C8">
        <w:t>在测量某种透明树脂折射率的实验中，让激光束射入一块两面平行的树脂砖，改变入射</w:t>
      </w:r>
      <w:r w:rsidR="0032153C">
        <w:rPr>
          <w:rFonts w:ascii="宋体" w:hAnsi="宋体" w:cs="Cambria Math"/>
          <w:noProof/>
        </w:rPr>
        <w:lastRenderedPageBreak/>
        <mc:AlternateContent>
          <mc:Choice Requires="wpg">
            <w:drawing>
              <wp:anchor distT="0" distB="0" distL="114300" distR="114300" simplePos="0" relativeHeight="251609088" behindDoc="0" locked="0" layoutInCell="1" allowOverlap="1" wp14:anchorId="3E028BFA" wp14:editId="1AE04399">
                <wp:simplePos x="0" y="0"/>
                <wp:positionH relativeFrom="margin">
                  <wp:align>right</wp:align>
                </wp:positionH>
                <wp:positionV relativeFrom="paragraph">
                  <wp:posOffset>84723</wp:posOffset>
                </wp:positionV>
                <wp:extent cx="1767840" cy="1311910"/>
                <wp:effectExtent l="0" t="0" r="22860" b="40640"/>
                <wp:wrapSquare wrapText="bothSides"/>
                <wp:docPr id="1338598063" name="组合 5"/>
                <wp:cNvGraphicFramePr/>
                <a:graphic xmlns:a="http://schemas.openxmlformats.org/drawingml/2006/main">
                  <a:graphicData uri="http://schemas.microsoft.com/office/word/2010/wordprocessingGroup">
                    <wpg:wgp>
                      <wpg:cNvGrpSpPr/>
                      <wpg:grpSpPr>
                        <a:xfrm>
                          <a:off x="0" y="0"/>
                          <a:ext cx="1767840" cy="1311910"/>
                          <a:chOff x="0" y="2805"/>
                          <a:chExt cx="1767840" cy="1312802"/>
                        </a:xfrm>
                      </wpg:grpSpPr>
                      <wpg:grpSp>
                        <wpg:cNvPr id="1744673685" name="组合 3"/>
                        <wpg:cNvGrpSpPr/>
                        <wpg:grpSpPr>
                          <a:xfrm>
                            <a:off x="0" y="2805"/>
                            <a:ext cx="1767840" cy="1312802"/>
                            <a:chOff x="-22439" y="-468653"/>
                            <a:chExt cx="1767894" cy="1313455"/>
                          </a:xfrm>
                        </wpg:grpSpPr>
                        <wpg:grpSp>
                          <wpg:cNvPr id="1790881937" name="组合 1"/>
                          <wpg:cNvGrpSpPr/>
                          <wpg:grpSpPr>
                            <a:xfrm>
                              <a:off x="92378" y="-468653"/>
                              <a:ext cx="1598152" cy="1307503"/>
                              <a:chOff x="307248" y="379088"/>
                              <a:chExt cx="1599589" cy="1307946"/>
                            </a:xfrm>
                          </wpg:grpSpPr>
                          <wps:wsp>
                            <wps:cNvPr id="517663083" name="文本框 2"/>
                            <wps:cNvSpPr txBox="1">
                              <a:spLocks noChangeArrowheads="1"/>
                            </wps:cNvSpPr>
                            <wps:spPr bwMode="auto">
                              <a:xfrm>
                                <a:off x="1596043" y="1158688"/>
                                <a:ext cx="310759" cy="207644"/>
                              </a:xfrm>
                              <a:prstGeom prst="rect">
                                <a:avLst/>
                              </a:prstGeom>
                              <a:noFill/>
                              <a:ln w="9525">
                                <a:noFill/>
                                <a:miter lim="800000"/>
                                <a:headEnd/>
                                <a:tailEnd/>
                              </a:ln>
                            </wps:spPr>
                            <wps:txbx>
                              <w:txbxContent>
                                <w:p w14:paraId="692FABAB" w14:textId="6CEF83A9" w:rsidR="0032153C" w:rsidRPr="0032153C" w:rsidRDefault="0032153C">
                                  <w:pPr>
                                    <w:rPr>
                                      <w:sz w:val="18"/>
                                      <w:szCs w:val="18"/>
                                    </w:rPr>
                                  </w:pPr>
                                  <w:r>
                                    <w:rPr>
                                      <w:rFonts w:hint="eastAsia"/>
                                      <w:sz w:val="18"/>
                                      <w:szCs w:val="18"/>
                                    </w:rPr>
                                    <w:t>树脂</w:t>
                                  </w:r>
                                </w:p>
                              </w:txbxContent>
                            </wps:txbx>
                            <wps:bodyPr rot="0" vert="horz" wrap="none" lIns="36000" tIns="0" rIns="36000" bIns="0" anchor="t" anchorCtr="0">
                              <a:spAutoFit/>
                            </wps:bodyPr>
                          </wps:wsp>
                          <wps:wsp>
                            <wps:cNvPr id="302985814" name="文本框 2"/>
                            <wps:cNvSpPr txBox="1">
                              <a:spLocks noChangeArrowheads="1"/>
                            </wps:cNvSpPr>
                            <wps:spPr bwMode="auto">
                              <a:xfrm>
                                <a:off x="1596322" y="828554"/>
                                <a:ext cx="310515" cy="207010"/>
                              </a:xfrm>
                              <a:prstGeom prst="rect">
                                <a:avLst/>
                              </a:prstGeom>
                              <a:noFill/>
                              <a:ln w="9525">
                                <a:noFill/>
                                <a:miter lim="800000"/>
                                <a:headEnd/>
                                <a:tailEnd/>
                              </a:ln>
                            </wps:spPr>
                            <wps:txbx>
                              <w:txbxContent>
                                <w:p w14:paraId="598980B3" w14:textId="77777777" w:rsidR="0032153C" w:rsidRPr="0032153C" w:rsidRDefault="0032153C">
                                  <w:pPr>
                                    <w:rPr>
                                      <w:sz w:val="18"/>
                                      <w:szCs w:val="18"/>
                                    </w:rPr>
                                  </w:pPr>
                                  <w:r w:rsidRPr="0032153C">
                                    <w:rPr>
                                      <w:rFonts w:hint="eastAsia"/>
                                      <w:sz w:val="18"/>
                                      <w:szCs w:val="18"/>
                                    </w:rPr>
                                    <w:t>空气</w:t>
                                  </w:r>
                                </w:p>
                              </w:txbxContent>
                            </wps:txbx>
                            <wps:bodyPr rot="0" vert="horz" wrap="none" lIns="36000" tIns="0" rIns="36000" bIns="0" anchor="t" anchorCtr="0">
                              <a:spAutoFit/>
                            </wps:bodyPr>
                          </wps:wsp>
                          <wps:wsp>
                            <wps:cNvPr id="1415003118" name="文本框 2"/>
                            <wps:cNvSpPr txBox="1">
                              <a:spLocks noChangeArrowheads="1"/>
                            </wps:cNvSpPr>
                            <wps:spPr bwMode="auto">
                              <a:xfrm>
                                <a:off x="633127" y="379088"/>
                                <a:ext cx="196642" cy="207818"/>
                              </a:xfrm>
                              <a:prstGeom prst="rect">
                                <a:avLst/>
                              </a:prstGeom>
                              <a:noFill/>
                              <a:ln w="9525">
                                <a:noFill/>
                                <a:miter lim="800000"/>
                                <a:headEnd/>
                                <a:tailEnd/>
                              </a:ln>
                            </wps:spPr>
                            <wps:txbx>
                              <w:txbxContent>
                                <w:p w14:paraId="4C4DFB00" w14:textId="331BB876" w:rsidR="0032153C" w:rsidRPr="0032153C" w:rsidRDefault="0032153C">
                                  <w:pPr>
                                    <w:rPr>
                                      <w:sz w:val="18"/>
                                      <w:szCs w:val="18"/>
                                    </w:rPr>
                                  </w:pPr>
                                  <w:r>
                                    <w:rPr>
                                      <w:rFonts w:ascii="宋体" w:hAnsi="宋体" w:hint="eastAsia"/>
                                      <w:sz w:val="18"/>
                                      <w:szCs w:val="18"/>
                                    </w:rPr>
                                    <w:t>①</w:t>
                                  </w:r>
                                </w:p>
                              </w:txbxContent>
                            </wps:txbx>
                            <wps:bodyPr rot="0" vert="horz" wrap="none" lIns="36000" tIns="0" rIns="36000" bIns="0" anchor="t" anchorCtr="0">
                              <a:spAutoFit/>
                            </wps:bodyPr>
                          </wps:wsp>
                          <wps:wsp>
                            <wps:cNvPr id="119427993" name="文本框 2"/>
                            <wps:cNvSpPr txBox="1">
                              <a:spLocks noChangeArrowheads="1"/>
                            </wps:cNvSpPr>
                            <wps:spPr bwMode="auto">
                              <a:xfrm>
                                <a:off x="1240218" y="381401"/>
                                <a:ext cx="196642" cy="207818"/>
                              </a:xfrm>
                              <a:prstGeom prst="rect">
                                <a:avLst/>
                              </a:prstGeom>
                              <a:noFill/>
                              <a:ln w="9525">
                                <a:noFill/>
                                <a:miter lim="800000"/>
                                <a:headEnd/>
                                <a:tailEnd/>
                              </a:ln>
                            </wps:spPr>
                            <wps:txbx>
                              <w:txbxContent>
                                <w:p w14:paraId="604E0BAC" w14:textId="7051A905" w:rsidR="0032153C" w:rsidRPr="0032153C" w:rsidRDefault="0032153C">
                                  <w:pPr>
                                    <w:rPr>
                                      <w:sz w:val="18"/>
                                      <w:szCs w:val="18"/>
                                    </w:rPr>
                                  </w:pPr>
                                  <w:r>
                                    <w:rPr>
                                      <w:rFonts w:ascii="宋体" w:hAnsi="宋体" w:hint="eastAsia"/>
                                      <w:sz w:val="18"/>
                                      <w:szCs w:val="18"/>
                                    </w:rPr>
                                    <w:t>②</w:t>
                                  </w:r>
                                </w:p>
                              </w:txbxContent>
                            </wps:txbx>
                            <wps:bodyPr rot="0" vert="horz" wrap="none" lIns="36000" tIns="0" rIns="36000" bIns="0" anchor="t" anchorCtr="0">
                              <a:spAutoFit/>
                            </wps:bodyPr>
                          </wps:wsp>
                          <wps:wsp>
                            <wps:cNvPr id="2062923791" name="文本框 2"/>
                            <wps:cNvSpPr txBox="1">
                              <a:spLocks noChangeArrowheads="1"/>
                            </wps:cNvSpPr>
                            <wps:spPr bwMode="auto">
                              <a:xfrm>
                                <a:off x="1417196" y="381772"/>
                                <a:ext cx="196642" cy="207818"/>
                              </a:xfrm>
                              <a:prstGeom prst="rect">
                                <a:avLst/>
                              </a:prstGeom>
                              <a:noFill/>
                              <a:ln w="9525">
                                <a:noFill/>
                                <a:miter lim="800000"/>
                                <a:headEnd/>
                                <a:tailEnd/>
                              </a:ln>
                            </wps:spPr>
                            <wps:txbx>
                              <w:txbxContent>
                                <w:p w14:paraId="05FCB5C8" w14:textId="72470BAD" w:rsidR="0032153C" w:rsidRPr="0032153C" w:rsidRDefault="0032153C">
                                  <w:pPr>
                                    <w:rPr>
                                      <w:sz w:val="18"/>
                                      <w:szCs w:val="18"/>
                                    </w:rPr>
                                  </w:pPr>
                                  <w:r>
                                    <w:rPr>
                                      <w:rFonts w:ascii="宋体" w:hAnsi="宋体" w:hint="eastAsia"/>
                                      <w:sz w:val="18"/>
                                      <w:szCs w:val="18"/>
                                    </w:rPr>
                                    <w:t>③</w:t>
                                  </w:r>
                                </w:p>
                              </w:txbxContent>
                            </wps:txbx>
                            <wps:bodyPr rot="0" vert="horz" wrap="none" lIns="36000" tIns="0" rIns="36000" bIns="0" anchor="t" anchorCtr="0">
                              <a:spAutoFit/>
                            </wps:bodyPr>
                          </wps:wsp>
                          <wps:wsp>
                            <wps:cNvPr id="852692737" name="文本框 2"/>
                            <wps:cNvSpPr txBox="1">
                              <a:spLocks noChangeArrowheads="1"/>
                            </wps:cNvSpPr>
                            <wps:spPr bwMode="auto">
                              <a:xfrm>
                                <a:off x="1594601" y="381772"/>
                                <a:ext cx="196642" cy="207818"/>
                              </a:xfrm>
                              <a:prstGeom prst="rect">
                                <a:avLst/>
                              </a:prstGeom>
                              <a:noFill/>
                              <a:ln w="9525">
                                <a:noFill/>
                                <a:miter lim="800000"/>
                                <a:headEnd/>
                                <a:tailEnd/>
                              </a:ln>
                            </wps:spPr>
                            <wps:txbx>
                              <w:txbxContent>
                                <w:p w14:paraId="5B0B394B" w14:textId="77777777" w:rsidR="0032153C" w:rsidRPr="0032153C" w:rsidRDefault="0032153C">
                                  <w:pPr>
                                    <w:rPr>
                                      <w:sz w:val="18"/>
                                      <w:szCs w:val="18"/>
                                    </w:rPr>
                                  </w:pPr>
                                  <w:r>
                                    <w:rPr>
                                      <w:rFonts w:ascii="宋体" w:hAnsi="宋体" w:hint="eastAsia"/>
                                      <w:sz w:val="18"/>
                                      <w:szCs w:val="18"/>
                                    </w:rPr>
                                    <w:t>④</w:t>
                                  </w:r>
                                </w:p>
                              </w:txbxContent>
                            </wps:txbx>
                            <wps:bodyPr rot="0" vert="horz" wrap="none" lIns="36000" tIns="0" rIns="36000" bIns="0" anchor="t" anchorCtr="0">
                              <a:spAutoFit/>
                            </wps:bodyPr>
                          </wps:wsp>
                          <wps:wsp>
                            <wps:cNvPr id="360484440" name="文本框 2"/>
                            <wps:cNvSpPr txBox="1">
                              <a:spLocks noChangeArrowheads="1"/>
                            </wps:cNvSpPr>
                            <wps:spPr bwMode="auto">
                              <a:xfrm>
                                <a:off x="1595792" y="1474447"/>
                                <a:ext cx="310515" cy="207010"/>
                              </a:xfrm>
                              <a:prstGeom prst="rect">
                                <a:avLst/>
                              </a:prstGeom>
                              <a:noFill/>
                              <a:ln w="9525">
                                <a:noFill/>
                                <a:miter lim="800000"/>
                                <a:headEnd/>
                                <a:tailEnd/>
                              </a:ln>
                            </wps:spPr>
                            <wps:txbx>
                              <w:txbxContent>
                                <w:p w14:paraId="212AC1C4" w14:textId="77777777" w:rsidR="0032153C" w:rsidRPr="0032153C" w:rsidRDefault="0032153C">
                                  <w:pPr>
                                    <w:rPr>
                                      <w:sz w:val="18"/>
                                      <w:szCs w:val="18"/>
                                    </w:rPr>
                                  </w:pPr>
                                  <w:r w:rsidRPr="0032153C">
                                    <w:rPr>
                                      <w:rFonts w:hint="eastAsia"/>
                                      <w:sz w:val="18"/>
                                      <w:szCs w:val="18"/>
                                    </w:rPr>
                                    <w:t>空气</w:t>
                                  </w:r>
                                </w:p>
                              </w:txbxContent>
                            </wps:txbx>
                            <wps:bodyPr rot="0" vert="horz" wrap="none" lIns="36000" tIns="0" rIns="36000" bIns="0" anchor="t" anchorCtr="0">
                              <a:spAutoFit/>
                            </wps:bodyPr>
                          </wps:wsp>
                          <wps:wsp>
                            <wps:cNvPr id="1857270917" name="文本框 2"/>
                            <wps:cNvSpPr txBox="1">
                              <a:spLocks noChangeArrowheads="1"/>
                            </wps:cNvSpPr>
                            <wps:spPr bwMode="auto">
                              <a:xfrm>
                                <a:off x="307248" y="1479217"/>
                                <a:ext cx="145794" cy="207817"/>
                              </a:xfrm>
                              <a:prstGeom prst="rect">
                                <a:avLst/>
                              </a:prstGeom>
                              <a:noFill/>
                              <a:ln w="9525">
                                <a:noFill/>
                                <a:miter lim="800000"/>
                                <a:headEnd/>
                                <a:tailEnd/>
                              </a:ln>
                            </wps:spPr>
                            <wps:txbx>
                              <w:txbxContent>
                                <w:p w14:paraId="2DA10F58" w14:textId="62EDE45C" w:rsidR="0032153C" w:rsidRPr="0032153C" w:rsidRDefault="0032153C">
                                  <w:pPr>
                                    <w:rPr>
                                      <w:sz w:val="18"/>
                                      <w:szCs w:val="18"/>
                                    </w:rPr>
                                  </w:pPr>
                                  <w:r>
                                    <w:rPr>
                                      <w:rFonts w:hint="eastAsia"/>
                                      <w:sz w:val="18"/>
                                      <w:szCs w:val="18"/>
                                    </w:rPr>
                                    <w:t>P</w:t>
                                  </w:r>
                                </w:p>
                              </w:txbxContent>
                            </wps:txbx>
                            <wps:bodyPr rot="0" vert="horz" wrap="none" lIns="36000" tIns="0" rIns="36000" bIns="0" anchor="t" anchorCtr="0">
                              <a:spAutoFit/>
                            </wps:bodyPr>
                          </wps:wsp>
                        </wpg:grpSp>
                        <wps:wsp>
                          <wps:cNvPr id="1090899951" name="直接连接符 2"/>
                          <wps:cNvCnPr/>
                          <wps:spPr>
                            <a:xfrm>
                              <a:off x="-22385" y="173904"/>
                              <a:ext cx="176784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9549524" name="直接连接符 2"/>
                          <wps:cNvCnPr/>
                          <wps:spPr>
                            <a:xfrm>
                              <a:off x="-22439" y="631104"/>
                              <a:ext cx="176784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4721594" name="直接连接符 2"/>
                          <wps:cNvCnPr/>
                          <wps:spPr>
                            <a:xfrm flipH="1">
                              <a:off x="165896" y="173904"/>
                              <a:ext cx="639139" cy="67089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12296404" name="直接连接符 2"/>
                          <wps:cNvCnPr/>
                          <wps:spPr>
                            <a:xfrm>
                              <a:off x="516140" y="-71932"/>
                              <a:ext cx="0" cy="241201"/>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978549340" name="直接连接符 2"/>
                          <wps:cNvCnPr/>
                          <wps:spPr>
                            <a:xfrm>
                              <a:off x="521262" y="-285830"/>
                              <a:ext cx="0" cy="24120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1300874" name="直接连接符 2"/>
                          <wps:cNvCnPr/>
                          <wps:spPr>
                            <a:xfrm flipH="1">
                              <a:off x="969703" y="-65947"/>
                              <a:ext cx="224571" cy="235729"/>
                            </a:xfrm>
                            <a:prstGeom prst="line">
                              <a:avLst/>
                            </a:prstGeom>
                            <a:ln w="6350">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805568217" name="直接连接符 2"/>
                          <wps:cNvCnPr/>
                          <wps:spPr>
                            <a:xfrm flipH="1">
                              <a:off x="810823" y="-66212"/>
                              <a:ext cx="224571" cy="235729"/>
                            </a:xfrm>
                            <a:prstGeom prst="line">
                              <a:avLst/>
                            </a:prstGeom>
                            <a:ln w="6350">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270698539" name="直接连接符 2"/>
                          <wps:cNvCnPr/>
                          <wps:spPr>
                            <a:xfrm flipH="1">
                              <a:off x="652104" y="-66368"/>
                              <a:ext cx="224571" cy="235729"/>
                            </a:xfrm>
                            <a:prstGeom prst="line">
                              <a:avLst/>
                            </a:prstGeom>
                            <a:ln w="6350">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003602016" name="直接连接符 2"/>
                          <wps:cNvCnPr/>
                          <wps:spPr>
                            <a:xfrm flipH="1">
                              <a:off x="867437" y="-290890"/>
                              <a:ext cx="224571" cy="235729"/>
                            </a:xfrm>
                            <a:prstGeom prst="line">
                              <a:avLst/>
                            </a:prstGeom>
                            <a:ln w="6350">
                              <a:solidFill>
                                <a:schemeClr val="tx1"/>
                              </a:solidFill>
                              <a:prstDash val="solid"/>
                              <a:headEnd type="none" w="sm" len="med"/>
                            </a:ln>
                          </wps:spPr>
                          <wps:style>
                            <a:lnRef idx="1">
                              <a:schemeClr val="accent1"/>
                            </a:lnRef>
                            <a:fillRef idx="0">
                              <a:schemeClr val="accent1"/>
                            </a:fillRef>
                            <a:effectRef idx="0">
                              <a:schemeClr val="accent1"/>
                            </a:effectRef>
                            <a:fontRef idx="minor">
                              <a:schemeClr val="tx1"/>
                            </a:fontRef>
                          </wps:style>
                          <wps:bodyPr/>
                        </wps:wsp>
                        <wps:wsp>
                          <wps:cNvPr id="1868450283" name="直接连接符 2"/>
                          <wps:cNvCnPr/>
                          <wps:spPr>
                            <a:xfrm flipH="1">
                              <a:off x="1024978" y="-290296"/>
                              <a:ext cx="224571" cy="235729"/>
                            </a:xfrm>
                            <a:prstGeom prst="line">
                              <a:avLst/>
                            </a:prstGeom>
                            <a:ln w="6350">
                              <a:solidFill>
                                <a:schemeClr val="tx1"/>
                              </a:solidFill>
                              <a:prstDash val="solid"/>
                              <a:headEnd type="none" w="sm" len="med"/>
                            </a:ln>
                          </wps:spPr>
                          <wps:style>
                            <a:lnRef idx="1">
                              <a:schemeClr val="accent1"/>
                            </a:lnRef>
                            <a:fillRef idx="0">
                              <a:schemeClr val="accent1"/>
                            </a:fillRef>
                            <a:effectRef idx="0">
                              <a:schemeClr val="accent1"/>
                            </a:effectRef>
                            <a:fontRef idx="minor">
                              <a:schemeClr val="tx1"/>
                            </a:fontRef>
                          </wps:style>
                          <wps:bodyPr/>
                        </wps:wsp>
                        <wps:wsp>
                          <wps:cNvPr id="679790940" name="直接连接符 2"/>
                          <wps:cNvCnPr/>
                          <wps:spPr>
                            <a:xfrm flipH="1">
                              <a:off x="1184898" y="-290890"/>
                              <a:ext cx="224571" cy="235729"/>
                            </a:xfrm>
                            <a:prstGeom prst="line">
                              <a:avLst/>
                            </a:prstGeom>
                            <a:ln w="6350">
                              <a:solidFill>
                                <a:schemeClr val="tx1"/>
                              </a:solidFill>
                              <a:prstDash val="solid"/>
                              <a:headEnd type="none" w="sm" len="med"/>
                            </a:ln>
                          </wps:spPr>
                          <wps:style>
                            <a:lnRef idx="1">
                              <a:schemeClr val="accent1"/>
                            </a:lnRef>
                            <a:fillRef idx="0">
                              <a:schemeClr val="accent1"/>
                            </a:fillRef>
                            <a:effectRef idx="0">
                              <a:schemeClr val="accent1"/>
                            </a:effectRef>
                            <a:fontRef idx="minor">
                              <a:schemeClr val="tx1"/>
                            </a:fontRef>
                          </wps:style>
                          <wps:bodyPr/>
                        </wps:wsp>
                      </wpg:grpSp>
                      <wps:wsp>
                        <wps:cNvPr id="1490854255" name="椭圆 4"/>
                        <wps:cNvSpPr/>
                        <wps:spPr>
                          <a:xfrm>
                            <a:off x="265399" y="1185510"/>
                            <a:ext cx="45737" cy="45737"/>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E028BFA" id="组合 5" o:spid="_x0000_s1026" style="position:absolute;left:0;text-align:left;margin-left:88pt;margin-top:6.65pt;width:139.2pt;height:103.3pt;z-index:251609088;mso-position-horizontal:right;mso-position-horizontal-relative:margin;mso-height-relative:margin" coordorigin=",28" coordsize="17678,13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">
                <v:group id="组合 3" o:spid="_x0000_s1027" style="position:absolute;top:28;width:17678;height:13128" coordorigin="-224,-4686" coordsize="17678,13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">
                  <v:group id="组合 1" o:spid="_x0000_s1028" style="position:absolute;left:923;top:-4686;width:15982;height:13074" coordorigin="3072,3790" coordsize="15995,13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">
                    <v:shapetype id="_x0000_t202" coordsize="21600,21600" o:spt="202" path="m,l,21600r21600,l21600,xe">
                      <v:stroke joinstyle="miter"/>
                      <v:path gradientshapeok="t" o:connecttype="rect"/>
                    </v:shapetype>
                    <v:shape id="文本框 2" o:spid="_x0000_s1029" type="#_x0000_t202" style="position:absolute;left:15960;top:11586;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" filled="f" stroked="f">
                      <v:textbox style="mso-fit-shape-to-text:t" inset="1mm,0,1mm,0">
                        <w:txbxContent>
                          <w:p w14:paraId="692FABAB" w14:textId="6CEF83A9" w:rsidR="0032153C" w:rsidRPr="0032153C" w:rsidRDefault="0032153C">
                            <w:pPr>
                              <w:rPr>
                                <w:sz w:val="18"/>
                                <w:szCs w:val="18"/>
                              </w:rPr>
                            </w:pPr>
                            <w:r>
                              <w:rPr>
                                <w:rFonts w:hint="eastAsia"/>
                                <w:sz w:val="18"/>
                                <w:szCs w:val="18"/>
                              </w:rPr>
                              <w:t>树脂</w:t>
                            </w:r>
                          </w:p>
                        </w:txbxContent>
                      </v:textbox>
                    </v:shape>
                    <v:shape id="文本框 2" o:spid="_x0000_s1030" type="#_x0000_t202" style="position:absolute;left:15963;top:8285;width:3105;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" filled="f" stroked="f">
                      <v:textbox style="mso-fit-shape-to-text:t" inset="1mm,0,1mm,0">
                        <w:txbxContent>
                          <w:p w14:paraId="598980B3" w14:textId="77777777" w:rsidR="0032153C" w:rsidRPr="0032153C" w:rsidRDefault="0032153C">
                            <w:pPr>
                              <w:rPr>
                                <w:sz w:val="18"/>
                                <w:szCs w:val="18"/>
                              </w:rPr>
                            </w:pPr>
                            <w:r w:rsidRPr="0032153C">
                              <w:rPr>
                                <w:rFonts w:hint="eastAsia"/>
                                <w:sz w:val="18"/>
                                <w:szCs w:val="18"/>
                              </w:rPr>
                              <w:t>空气</w:t>
                            </w:r>
                          </w:p>
                        </w:txbxContent>
                      </v:textbox>
                    </v:shape>
                    <v:shape id="文本框 2" o:spid="_x0000_s1031" type="#_x0000_t202" style="position:absolute;left:6331;top:3790;width:196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" filled="f" stroked="f">
                      <v:textbox style="mso-fit-shape-to-text:t" inset="1mm,0,1mm,0">
                        <w:txbxContent>
                          <w:p w14:paraId="4C4DFB00" w14:textId="331BB876" w:rsidR="0032153C" w:rsidRPr="0032153C" w:rsidRDefault="0032153C">
                            <w:pPr>
                              <w:rPr>
                                <w:sz w:val="18"/>
                                <w:szCs w:val="18"/>
                              </w:rPr>
                            </w:pPr>
                            <w:r>
                              <w:rPr>
                                <w:rFonts w:ascii="宋体" w:hAnsi="宋体" w:hint="eastAsia"/>
                                <w:sz w:val="18"/>
                                <w:szCs w:val="18"/>
                              </w:rPr>
                              <w:t>①</w:t>
                            </w:r>
                          </w:p>
                        </w:txbxContent>
                      </v:textbox>
                    </v:shape>
                    <v:shape id="文本框 2" o:spid="_x0000_s1032" type="#_x0000_t202" style="position:absolute;left:12402;top:3814;width:1966;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" filled="f" stroked="f">
                      <v:textbox style="mso-fit-shape-to-text:t" inset="1mm,0,1mm,0">
                        <w:txbxContent>
                          <w:p w14:paraId="604E0BAC" w14:textId="7051A905" w:rsidR="0032153C" w:rsidRPr="0032153C" w:rsidRDefault="0032153C">
                            <w:pPr>
                              <w:rPr>
                                <w:sz w:val="18"/>
                                <w:szCs w:val="18"/>
                              </w:rPr>
                            </w:pPr>
                            <w:r>
                              <w:rPr>
                                <w:rFonts w:ascii="宋体" w:hAnsi="宋体" w:hint="eastAsia"/>
                                <w:sz w:val="18"/>
                                <w:szCs w:val="18"/>
                              </w:rPr>
                              <w:t>②</w:t>
                            </w:r>
                          </w:p>
                        </w:txbxContent>
                      </v:textbox>
                    </v:shape>
                    <v:shape id="文本框 2" o:spid="_x0000_s1033" type="#_x0000_t202" style="position:absolute;left:14171;top:3817;width:196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" filled="f" stroked="f">
                      <v:textbox style="mso-fit-shape-to-text:t" inset="1mm,0,1mm,0">
                        <w:txbxContent>
                          <w:p w14:paraId="05FCB5C8" w14:textId="72470BAD" w:rsidR="0032153C" w:rsidRPr="0032153C" w:rsidRDefault="0032153C">
                            <w:pPr>
                              <w:rPr>
                                <w:sz w:val="18"/>
                                <w:szCs w:val="18"/>
                              </w:rPr>
                            </w:pPr>
                            <w:r>
                              <w:rPr>
                                <w:rFonts w:ascii="宋体" w:hAnsi="宋体" w:hint="eastAsia"/>
                                <w:sz w:val="18"/>
                                <w:szCs w:val="18"/>
                              </w:rPr>
                              <w:t>③</w:t>
                            </w:r>
                          </w:p>
                        </w:txbxContent>
                      </v:textbox>
                    </v:shape>
                    <v:shape id="文本框 2" o:spid="_x0000_s1034" type="#_x0000_t202" style="position:absolute;left:15946;top:3817;width:1966;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" filled="f" stroked="f">
                      <v:textbox style="mso-fit-shape-to-text:t" inset="1mm,0,1mm,0">
                        <w:txbxContent>
                          <w:p w14:paraId="5B0B394B" w14:textId="77777777" w:rsidR="0032153C" w:rsidRPr="0032153C" w:rsidRDefault="0032153C">
                            <w:pPr>
                              <w:rPr>
                                <w:sz w:val="18"/>
                                <w:szCs w:val="18"/>
                              </w:rPr>
                            </w:pPr>
                            <w:r>
                              <w:rPr>
                                <w:rFonts w:ascii="宋体" w:hAnsi="宋体" w:hint="eastAsia"/>
                                <w:sz w:val="18"/>
                                <w:szCs w:val="18"/>
                              </w:rPr>
                              <w:t>④</w:t>
                            </w:r>
                          </w:p>
                        </w:txbxContent>
                      </v:textbox>
                    </v:shape>
                    <v:shape id="文本框 2" o:spid="_x0000_s1035" type="#_x0000_t202" style="position:absolute;left:15957;top:14744;width:3106;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" filled="f" stroked="f">
                      <v:textbox style="mso-fit-shape-to-text:t" inset="1mm,0,1mm,0">
                        <w:txbxContent>
                          <w:p w14:paraId="212AC1C4" w14:textId="77777777" w:rsidR="0032153C" w:rsidRPr="0032153C" w:rsidRDefault="0032153C">
                            <w:pPr>
                              <w:rPr>
                                <w:sz w:val="18"/>
                                <w:szCs w:val="18"/>
                              </w:rPr>
                            </w:pPr>
                            <w:r w:rsidRPr="0032153C">
                              <w:rPr>
                                <w:rFonts w:hint="eastAsia"/>
                                <w:sz w:val="18"/>
                                <w:szCs w:val="18"/>
                              </w:rPr>
                              <w:t>空气</w:t>
                            </w:r>
                          </w:p>
                        </w:txbxContent>
                      </v:textbox>
                    </v:shape>
                    <v:shape id="文本框 2" o:spid="_x0000_s1036" type="#_x0000_t202" style="position:absolute;left:3072;top:14792;width:145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" filled="f" stroked="f">
                      <v:textbox style="mso-fit-shape-to-text:t" inset="1mm,0,1mm,0">
                        <w:txbxContent>
                          <w:p w14:paraId="2DA10F58" w14:textId="62EDE45C" w:rsidR="0032153C" w:rsidRPr="0032153C" w:rsidRDefault="0032153C">
                            <w:pPr>
                              <w:rPr>
                                <w:sz w:val="18"/>
                                <w:szCs w:val="18"/>
                              </w:rPr>
                            </w:pPr>
                            <w:r>
                              <w:rPr>
                                <w:rFonts w:hint="eastAsia"/>
                                <w:sz w:val="18"/>
                                <w:szCs w:val="18"/>
                              </w:rPr>
                              <w:t>P</w:t>
                            </w:r>
                          </w:p>
                        </w:txbxContent>
                      </v:textbox>
                    </v:shape>
                  </v:group>
                  <v:line id="直接连接符 2" o:spid="_x0000_s1037" style="position:absolute;visibility:visible;mso-wrap-style:square" from="-223,1739" to="17454,1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" strokecolor="black [3213]" strokeweight="1pt">
                    <v:stroke joinstyle="miter"/>
                  </v:line>
                  <v:line id="直接连接符 2" o:spid="_x0000_s1038" style="position:absolute;visibility:visible;mso-wrap-style:square" from="-224,6311" to="17454,6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" strokecolor="black [3213]" strokeweight="1pt">
                    <v:stroke joinstyle="miter"/>
                  </v:line>
                  <v:line id="直接连接符 2" o:spid="_x0000_s1039" style="position:absolute;flip:x;visibility:visible;mso-wrap-style:square" from="1658,1739" to="8050,8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" strokecolor="black [3213]" strokeweight=".5pt">
                    <v:stroke dashstyle="dash" joinstyle="miter"/>
                  </v:line>
                  <v:line id="直接连接符 2" o:spid="_x0000_s1040" style="position:absolute;visibility:visible;mso-wrap-style:square" from="5161,-719" to="5161,1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" strokecolor="black [3213]" strokeweight=".5pt">
                    <v:stroke startarrow="block" startarrowwidth="narrow" joinstyle="miter"/>
                  </v:line>
                  <v:line id="直接连接符 2" o:spid="_x0000_s1041" style="position:absolute;visibility:visible;mso-wrap-style:square" from="5212,-2858" to="521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" strokecolor="black [3213]" strokeweight=".5pt">
                    <v:stroke joinstyle="miter"/>
                  </v:line>
                  <v:line id="直接连接符 2" o:spid="_x0000_s1042" style="position:absolute;flip:x;visibility:visible;mso-wrap-style:square" from="9697,-659" to="11942,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" strokecolor="black [3213]" strokeweight=".5pt">
                    <v:stroke startarrow="block" startarrowwidth="narrow" joinstyle="miter"/>
                  </v:line>
                  <v:line id="直接连接符 2" o:spid="_x0000_s1043" style="position:absolute;flip:x;visibility:visible;mso-wrap-style:square" from="8108,-662" to="10353,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" strokecolor="black [3213]" strokeweight=".5pt">
                    <v:stroke startarrow="block" startarrowwidth="narrow" joinstyle="miter"/>
                  </v:line>
                  <v:line id="直接连接符 2" o:spid="_x0000_s1044" style="position:absolute;flip:x;visibility:visible;mso-wrap-style:square" from="6521,-663" to="8766,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" strokecolor="black [3213]" strokeweight=".5pt">
                    <v:stroke startarrow="block" startarrowwidth="narrow" joinstyle="miter"/>
                  </v:line>
                  <v:line id="直接连接符 2" o:spid="_x0000_s1045" style="position:absolute;flip:x;visibility:visible;mso-wrap-style:square" from="8674,-2908" to="10920,-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" strokecolor="black [3213]" strokeweight=".5pt">
                    <v:stroke startarrowwidth="narrow" joinstyle="miter"/>
                  </v:line>
                  <v:line id="直接连接符 2" o:spid="_x0000_s1046" style="position:absolute;flip:x;visibility:visible;mso-wrap-style:square" from="10249,-2902" to="12495,-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" strokecolor="black [3213]" strokeweight=".5pt">
                    <v:stroke startarrowwidth="narrow" joinstyle="miter"/>
                  </v:line>
                  <v:line id="直接连接符 2" o:spid="_x0000_s1047" style="position:absolute;flip:x;visibility:visible;mso-wrap-style:square" from="11848,-2908" to="14094,-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" strokecolor="black [3213]" strokeweight=".5pt">
                    <v:stroke startarrowwidth="narrow" joinstyle="miter"/>
                  </v:line>
                </v:group>
                <v:oval id="椭圆 4" o:spid="_x0000_s1048" style="position:absolute;left:2653;top:1185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" fillcolor="black [3213]" stroked="f" strokeweight="1pt">
                  <v:stroke joinstyle="miter"/>
                </v:oval>
                <w10:wrap type="square" anchorx="margin"/>
              </v:group>
            </w:pict>
          </mc:Fallback>
        </mc:AlternateContent>
      </w:r>
      <w:r w:rsidRPr="001D42C8">
        <w:t>点和入射角，得到</w:t>
      </w:r>
      <w:r w:rsidRPr="001D42C8">
        <w:rPr>
          <w:rFonts w:ascii="宋体" w:hAnsi="宋体" w:cs="Cambria Math"/>
        </w:rPr>
        <w:t>①</w:t>
      </w:r>
      <w:r w:rsidRPr="001D42C8">
        <w:t>、</w:t>
      </w:r>
      <w:r w:rsidRPr="001D42C8">
        <w:rPr>
          <w:rFonts w:ascii="宋体" w:hAnsi="宋体" w:cs="Cambria Math"/>
        </w:rPr>
        <w:t>②</w:t>
      </w:r>
      <w:r w:rsidRPr="001D42C8">
        <w:t>、</w:t>
      </w:r>
      <w:r w:rsidRPr="001D42C8">
        <w:rPr>
          <w:rFonts w:ascii="宋体" w:hAnsi="宋体" w:cs="Cambria Math"/>
        </w:rPr>
        <w:t>③</w:t>
      </w:r>
      <w:r w:rsidRPr="001D42C8">
        <w:t>、</w:t>
      </w:r>
      <w:r w:rsidRPr="001D42C8">
        <w:rPr>
          <w:rFonts w:ascii="宋体" w:hAnsi="宋体" w:cs="Cambria Math"/>
        </w:rPr>
        <w:t>④</w:t>
      </w:r>
      <w:r w:rsidRPr="001D42C8">
        <w:t>四条出射光线，如图所示。不考虑反射，图中经</w:t>
      </w:r>
      <w:r w:rsidRPr="001D42C8">
        <w:rPr>
          <w:rFonts w:eastAsia="Times New Roman" w:cs="Times New Roman"/>
          <w:iCs/>
        </w:rPr>
        <w:t>P</w:t>
      </w:r>
      <w:r w:rsidRPr="001D42C8">
        <w:t>点射入树脂砖的光，出射后的光线可能是</w:t>
      </w:r>
      <w:commentRangeStart w:id="2"/>
      <w:commentRangeEnd w:id="2"/>
      <w:r w:rsidR="00353830" w:rsidRPr="001D42C8">
        <w:rPr>
          <w:rStyle w:val="a9"/>
          <w:szCs w:val="24"/>
        </w:rPr>
        <w:commentReference w:id="2"/>
      </w:r>
      <w:r w:rsidRPr="001D42C8">
        <w:t>（</w:t>
      </w:r>
      <w:r w:rsidRPr="001D42C8">
        <w:rPr>
          <w:rFonts w:eastAsia="Times New Roman" w:cs="Times New Roman"/>
        </w:rPr>
        <w:t xml:space="preserve">     </w:t>
      </w:r>
      <w:r w:rsidRPr="001D42C8">
        <w:t>）</w:t>
      </w:r>
    </w:p>
    <w:p w14:paraId="2718BDA5" w14:textId="0E1BCBCC" w:rsidR="00353830" w:rsidRPr="001D42C8" w:rsidRDefault="00783E21" w:rsidP="00783E21">
      <w:pPr>
        <w:rPr>
          <w:rFonts w:ascii="Cambria Math" w:hAnsi="Cambria Math" w:cs="Cambria Math"/>
        </w:rPr>
      </w:pPr>
      <w:r w:rsidRPr="001D42C8">
        <w:t>A</w:t>
      </w:r>
      <w:r w:rsidRPr="001D42C8">
        <w:t>．</w:t>
      </w:r>
      <w:r w:rsidRPr="001D42C8">
        <w:rPr>
          <w:rFonts w:ascii="宋体" w:hAnsi="宋体" w:cs="Cambria Math"/>
        </w:rPr>
        <w:t>①</w:t>
      </w:r>
    </w:p>
    <w:p w14:paraId="4A328D82" w14:textId="77777777" w:rsidR="00353830" w:rsidRPr="001D42C8" w:rsidRDefault="00783E21" w:rsidP="00783E21">
      <w:pPr>
        <w:rPr>
          <w:rFonts w:ascii="Cambria Math" w:hAnsi="Cambria Math" w:cs="Cambria Math"/>
        </w:rPr>
      </w:pPr>
      <w:r w:rsidRPr="001D42C8">
        <w:t>B</w:t>
      </w:r>
      <w:r w:rsidRPr="001D42C8">
        <w:t>．</w:t>
      </w:r>
      <w:r w:rsidRPr="001D42C8">
        <w:rPr>
          <w:rFonts w:ascii="宋体" w:hAnsi="宋体" w:cs="Cambria Math"/>
        </w:rPr>
        <w:t>②</w:t>
      </w:r>
    </w:p>
    <w:p w14:paraId="42356FA3" w14:textId="4B38C9D1" w:rsidR="00353830" w:rsidRPr="001D42C8" w:rsidRDefault="00783E21" w:rsidP="00783E21">
      <w:pPr>
        <w:rPr>
          <w:rFonts w:ascii="Cambria Math" w:hAnsi="Cambria Math" w:cs="Cambria Math"/>
        </w:rPr>
      </w:pPr>
      <w:r w:rsidRPr="001D42C8">
        <w:t>C</w:t>
      </w:r>
      <w:r w:rsidRPr="001D42C8">
        <w:t>．</w:t>
      </w:r>
      <w:r w:rsidRPr="001D42C8">
        <w:rPr>
          <w:rFonts w:ascii="宋体" w:hAnsi="宋体" w:cs="Cambria Math"/>
        </w:rPr>
        <w:t>③</w:t>
      </w:r>
    </w:p>
    <w:p w14:paraId="7ACC0747" w14:textId="642C2196" w:rsidR="00CD2CCA" w:rsidRPr="001D42C8" w:rsidRDefault="00783E21" w:rsidP="00783E21">
      <w:r w:rsidRPr="001D42C8">
        <w:t>D</w:t>
      </w:r>
      <w:r w:rsidRPr="001D42C8">
        <w:t>．</w:t>
      </w:r>
      <w:r w:rsidRPr="001D42C8">
        <w:rPr>
          <w:rFonts w:ascii="宋体" w:hAnsi="宋体" w:cs="Cambria Math"/>
        </w:rPr>
        <w:t>④</w:t>
      </w:r>
    </w:p>
    <w:p w14:paraId="15D4FA0E" w14:textId="47E69995" w:rsidR="00CD2CCA" w:rsidRPr="00783E21" w:rsidRDefault="00000000" w:rsidP="00783E21">
      <w:pPr>
        <w:rPr>
          <w:color w:val="EE0000"/>
        </w:rPr>
      </w:pPr>
      <w:r w:rsidRPr="00783E21">
        <w:rPr>
          <w:color w:val="EE0000"/>
        </w:rPr>
        <w:t>【详解】光通过平行树脂砖，出射光线与入射光线平行；</w:t>
      </w:r>
    </w:p>
    <w:p w14:paraId="2689A7DB" w14:textId="1682C25B" w:rsidR="00CD2CCA" w:rsidRPr="00783E21" w:rsidRDefault="00000000" w:rsidP="00783E21">
      <w:pPr>
        <w:rPr>
          <w:color w:val="EE0000"/>
        </w:rPr>
      </w:pPr>
      <w:r w:rsidRPr="00783E21">
        <w:rPr>
          <w:color w:val="EE0000"/>
        </w:rPr>
        <w:t>由于由空气进入树脂为由光疏介质进入光密介质，折射角应小于入射角，则光线会向法线侧移，出射光线在入射光线延长线的左侧，符合条件的是</w:t>
      </w:r>
      <w:r w:rsidRPr="00783E21">
        <w:rPr>
          <w:rFonts w:ascii="Cambria Math" w:eastAsia="Times New Roman" w:hAnsi="Cambria Math" w:cs="Cambria Math"/>
          <w:color w:val="EE0000"/>
        </w:rPr>
        <w:t>②</w:t>
      </w:r>
      <w:r w:rsidRPr="00783E21">
        <w:rPr>
          <w:rFonts w:ascii="宋体" w:hAnsi="宋体" w:hint="eastAsia"/>
          <w:color w:val="EE0000"/>
        </w:rPr>
        <w:t>。</w:t>
      </w:r>
    </w:p>
    <w:p w14:paraId="09F93BF4" w14:textId="77777777" w:rsidR="00CD2CCA" w:rsidRPr="00783E21" w:rsidRDefault="00000000" w:rsidP="00783E21">
      <w:pPr>
        <w:rPr>
          <w:color w:val="EE0000"/>
        </w:rPr>
      </w:pPr>
      <w:r w:rsidRPr="00783E21">
        <w:rPr>
          <w:rFonts w:eastAsia="Times New Roman" w:cs="Times New Roman"/>
          <w:color w:val="EE0000"/>
        </w:rPr>
        <w:t xml:space="preserve"> </w:t>
      </w:r>
      <w:r w:rsidRPr="00783E21">
        <w:rPr>
          <w:color w:val="EE0000"/>
        </w:rPr>
        <w:t>故选</w:t>
      </w:r>
      <w:r w:rsidRPr="00783E21">
        <w:rPr>
          <w:rFonts w:eastAsia="Times New Roman" w:cs="Times New Roman"/>
          <w:color w:val="EE0000"/>
        </w:rPr>
        <w:t>B</w:t>
      </w:r>
      <w:r w:rsidRPr="00783E21">
        <w:rPr>
          <w:color w:val="EE0000"/>
        </w:rPr>
        <w:t>。</w:t>
      </w:r>
    </w:p>
    <w:p w14:paraId="0D8A4635" w14:textId="77777777" w:rsidR="00783E21" w:rsidRDefault="00783E21" w:rsidP="00783E21">
      <w:pPr>
        <w:rPr>
          <w:color w:val="EE0000"/>
        </w:rPr>
      </w:pPr>
    </w:p>
    <w:p w14:paraId="397DA661" w14:textId="5C871861" w:rsidR="00CD2CCA" w:rsidRPr="00353830" w:rsidRDefault="00000000" w:rsidP="00783E21">
      <w:pPr>
        <w:pStyle w:val="a8"/>
        <w:numPr>
          <w:ilvl w:val="0"/>
          <w:numId w:val="2"/>
        </w:numPr>
        <w:ind w:firstLineChars="0"/>
      </w:pPr>
      <w:r w:rsidRPr="00353830">
        <w:t>我国</w:t>
      </w:r>
      <w:r w:rsidRPr="00353830">
        <w:rPr>
          <w:rFonts w:ascii="宋体" w:hAnsi="宋体"/>
        </w:rPr>
        <w:t>“</w:t>
      </w:r>
      <w:r w:rsidRPr="00353830">
        <w:t>天宫</w:t>
      </w:r>
      <w:r w:rsidRPr="00353830">
        <w:rPr>
          <w:rFonts w:ascii="宋体" w:hAnsi="宋体"/>
        </w:rPr>
        <w:t>”</w:t>
      </w:r>
      <w:r w:rsidRPr="00353830">
        <w:t>空间站的轨道离地高度约为</w:t>
      </w:r>
      <w:r w:rsidRPr="00353830">
        <w:rPr>
          <w:rFonts w:eastAsia="Times New Roman" w:cs="Times New Roman"/>
        </w:rPr>
        <w:t>400</w:t>
      </w:r>
      <w:r w:rsidR="00261B63" w:rsidRPr="00353830">
        <w:rPr>
          <w:rFonts w:eastAsiaTheme="minorEastAsia" w:cs="Times New Roman" w:hint="eastAsia"/>
        </w:rPr>
        <w:t xml:space="preserve"> </w:t>
      </w:r>
      <w:r w:rsidRPr="00353830">
        <w:rPr>
          <w:rFonts w:eastAsia="Times New Roman" w:cs="Times New Roman"/>
        </w:rPr>
        <w:t>km</w:t>
      </w:r>
      <w:r w:rsidRPr="00353830">
        <w:t>，空间站内的宇航员每</w:t>
      </w:r>
      <w:r w:rsidRPr="00353830">
        <w:rPr>
          <w:rFonts w:eastAsia="Times New Roman" w:cs="Times New Roman"/>
        </w:rPr>
        <w:t>24</w:t>
      </w:r>
      <w:r w:rsidR="00261B63" w:rsidRPr="00353830">
        <w:rPr>
          <w:rFonts w:eastAsiaTheme="minorEastAsia" w:cs="Times New Roman" w:hint="eastAsia"/>
        </w:rPr>
        <w:t xml:space="preserve"> </w:t>
      </w:r>
      <w:r w:rsidRPr="00353830">
        <w:rPr>
          <w:rFonts w:eastAsia="Times New Roman" w:cs="Times New Roman"/>
        </w:rPr>
        <w:t>h</w:t>
      </w:r>
      <w:r w:rsidRPr="00353830">
        <w:t>能看到</w:t>
      </w:r>
      <w:r w:rsidRPr="00353830">
        <w:rPr>
          <w:rFonts w:eastAsia="Times New Roman" w:cs="Times New Roman"/>
        </w:rPr>
        <w:t>16</w:t>
      </w:r>
      <w:r w:rsidRPr="00353830">
        <w:t>次日出。</w:t>
      </w:r>
      <w:r w:rsidRPr="00353830">
        <w:rPr>
          <w:rFonts w:ascii="宋体" w:hAnsi="宋体"/>
        </w:rPr>
        <w:t>“</w:t>
      </w:r>
      <w:r w:rsidRPr="00353830">
        <w:t>吉林一号</w:t>
      </w:r>
      <w:r w:rsidRPr="00353830">
        <w:rPr>
          <w:rFonts w:ascii="宋体" w:hAnsi="宋体"/>
        </w:rPr>
        <w:t>”</w:t>
      </w:r>
      <w:r w:rsidRPr="00353830">
        <w:t>遥感卫星组网中的某颗卫星轨道离地高度约为</w:t>
      </w:r>
      <w:r w:rsidRPr="00353830">
        <w:rPr>
          <w:rFonts w:eastAsia="Times New Roman" w:cs="Times New Roman"/>
        </w:rPr>
        <w:t>535</w:t>
      </w:r>
      <w:r w:rsidR="00261B63" w:rsidRPr="00353830">
        <w:rPr>
          <w:rFonts w:eastAsiaTheme="minorEastAsia" w:cs="Times New Roman" w:hint="eastAsia"/>
        </w:rPr>
        <w:t xml:space="preserve"> </w:t>
      </w:r>
      <w:r w:rsidRPr="00353830">
        <w:rPr>
          <w:rFonts w:eastAsia="Times New Roman" w:cs="Times New Roman"/>
        </w:rPr>
        <w:t>km</w:t>
      </w:r>
      <w:r w:rsidRPr="00353830">
        <w:t>。已知地球半径约为</w:t>
      </w:r>
      <w:r w:rsidRPr="00353830">
        <w:rPr>
          <w:rFonts w:eastAsia="Times New Roman" w:cs="Times New Roman"/>
        </w:rPr>
        <w:t>6</w:t>
      </w:r>
      <w:r w:rsidR="00353830" w:rsidRPr="00353830">
        <w:rPr>
          <w:rFonts w:eastAsiaTheme="minorEastAsia" w:cs="Times New Roman" w:hint="eastAsia"/>
        </w:rPr>
        <w:t xml:space="preserve"> </w:t>
      </w:r>
      <w:r w:rsidRPr="00353830">
        <w:rPr>
          <w:rFonts w:eastAsia="Times New Roman" w:cs="Times New Roman"/>
        </w:rPr>
        <w:t>400</w:t>
      </w:r>
      <w:r w:rsidR="00261B63" w:rsidRPr="00353830">
        <w:rPr>
          <w:rFonts w:eastAsiaTheme="minorEastAsia" w:cs="Times New Roman" w:hint="eastAsia"/>
        </w:rPr>
        <w:t xml:space="preserve"> </w:t>
      </w:r>
      <w:r w:rsidRPr="00353830">
        <w:rPr>
          <w:rFonts w:eastAsia="Times New Roman" w:cs="Times New Roman"/>
        </w:rPr>
        <w:t>km</w:t>
      </w:r>
      <w:r w:rsidRPr="00353830">
        <w:t>，空间站与该卫星绕地球的运动均视为匀速圆周运动，则该卫星的周期约</w:t>
      </w:r>
      <w:commentRangeStart w:id="3"/>
      <w:r w:rsidRPr="00353830">
        <w:t>为</w:t>
      </w:r>
      <w:commentRangeEnd w:id="3"/>
      <w:r w:rsidR="00261B63" w:rsidRPr="00353830">
        <w:rPr>
          <w:rStyle w:val="a9"/>
          <w:szCs w:val="24"/>
        </w:rPr>
        <w:commentReference w:id="3"/>
      </w:r>
      <w:r w:rsidRPr="00353830">
        <w:t>（</w:t>
      </w:r>
      <w:r w:rsidRPr="00353830">
        <w:rPr>
          <w:rFonts w:eastAsia="Times New Roman" w:cs="Times New Roman"/>
        </w:rPr>
        <w:t xml:space="preserve"> </w:t>
      </w:r>
      <w:r w:rsidR="00261B63" w:rsidRPr="00353830">
        <w:rPr>
          <w:rFonts w:eastAsiaTheme="minorEastAsia" w:cs="Times New Roman" w:hint="eastAsia"/>
        </w:rPr>
        <w:t xml:space="preserve"> </w:t>
      </w:r>
      <w:r w:rsidRPr="00353830">
        <w:rPr>
          <w:rFonts w:eastAsia="Times New Roman" w:cs="Times New Roman"/>
        </w:rPr>
        <w:t xml:space="preserve">  </w:t>
      </w:r>
      <w:r w:rsidRPr="00353830">
        <w:t>）</w:t>
      </w:r>
    </w:p>
    <w:p w14:paraId="2464AD8F" w14:textId="1F4F50CB" w:rsidR="00CD2CCA" w:rsidRPr="00353830" w:rsidRDefault="00783E21" w:rsidP="00783E21">
      <w:r w:rsidRPr="00353830">
        <w:t>A</w:t>
      </w:r>
      <w:r w:rsidRPr="00353830">
        <w:t>．</w:t>
      </w:r>
      <w:r w:rsidRPr="00353830">
        <w:rPr>
          <w:rFonts w:eastAsia="Times New Roman" w:cs="Times New Roman"/>
        </w:rPr>
        <w:t>1.0</w:t>
      </w:r>
      <w:r w:rsidR="00261B63" w:rsidRPr="00353830">
        <w:rPr>
          <w:rFonts w:eastAsiaTheme="minorEastAsia" w:cs="Times New Roman" w:hint="eastAsia"/>
        </w:rPr>
        <w:t xml:space="preserve"> </w:t>
      </w:r>
      <w:r w:rsidRPr="00353830">
        <w:rPr>
          <w:rFonts w:eastAsia="Times New Roman" w:cs="Times New Roman"/>
        </w:rPr>
        <w:t>h</w:t>
      </w:r>
      <w:r w:rsidRPr="00353830">
        <w:tab/>
      </w:r>
      <w:r w:rsidR="00261B63" w:rsidRPr="00353830">
        <w:tab/>
      </w:r>
      <w:r w:rsidR="00261B63" w:rsidRPr="00353830">
        <w:tab/>
      </w:r>
      <w:r w:rsidRPr="00353830">
        <w:t>B</w:t>
      </w:r>
      <w:r w:rsidRPr="00353830">
        <w:t>．</w:t>
      </w:r>
      <w:r w:rsidRPr="00353830">
        <w:rPr>
          <w:rFonts w:eastAsia="Times New Roman" w:cs="Times New Roman"/>
        </w:rPr>
        <w:t>1.5</w:t>
      </w:r>
      <w:r w:rsidR="00261B63" w:rsidRPr="00353830">
        <w:rPr>
          <w:rFonts w:eastAsiaTheme="minorEastAsia" w:cs="Times New Roman" w:hint="eastAsia"/>
        </w:rPr>
        <w:t xml:space="preserve"> </w:t>
      </w:r>
      <w:r w:rsidRPr="00353830">
        <w:rPr>
          <w:rFonts w:eastAsia="Times New Roman" w:cs="Times New Roman"/>
        </w:rPr>
        <w:t>h</w:t>
      </w:r>
      <w:r w:rsidRPr="00353830">
        <w:tab/>
      </w:r>
      <w:r w:rsidR="00261B63" w:rsidRPr="00353830">
        <w:tab/>
      </w:r>
      <w:r w:rsidR="00261B63" w:rsidRPr="00353830">
        <w:tab/>
      </w:r>
      <w:r w:rsidRPr="00353830">
        <w:t>C</w:t>
      </w:r>
      <w:r w:rsidRPr="00353830">
        <w:t>．</w:t>
      </w:r>
      <w:r w:rsidRPr="00353830">
        <w:rPr>
          <w:rFonts w:eastAsia="Times New Roman" w:cs="Times New Roman"/>
        </w:rPr>
        <w:t>2.0</w:t>
      </w:r>
      <w:r w:rsidR="00261B63" w:rsidRPr="00353830">
        <w:rPr>
          <w:rFonts w:eastAsiaTheme="minorEastAsia" w:cs="Times New Roman" w:hint="eastAsia"/>
        </w:rPr>
        <w:t xml:space="preserve"> </w:t>
      </w:r>
      <w:r w:rsidRPr="00353830">
        <w:rPr>
          <w:rFonts w:eastAsia="Times New Roman" w:cs="Times New Roman"/>
        </w:rPr>
        <w:t>h</w:t>
      </w:r>
      <w:r w:rsidRPr="00353830">
        <w:tab/>
      </w:r>
      <w:r w:rsidR="00261B63" w:rsidRPr="00353830">
        <w:tab/>
      </w:r>
      <w:r w:rsidR="00261B63" w:rsidRPr="00353830">
        <w:tab/>
      </w:r>
      <w:r w:rsidRPr="00353830">
        <w:t>D</w:t>
      </w:r>
      <w:r w:rsidRPr="00353830">
        <w:t>．</w:t>
      </w:r>
      <w:r w:rsidRPr="00353830">
        <w:rPr>
          <w:rFonts w:eastAsia="Times New Roman" w:cs="Times New Roman"/>
        </w:rPr>
        <w:t>2.4</w:t>
      </w:r>
      <w:r w:rsidR="00261B63" w:rsidRPr="00353830">
        <w:rPr>
          <w:rFonts w:eastAsiaTheme="minorEastAsia" w:cs="Times New Roman" w:hint="eastAsia"/>
        </w:rPr>
        <w:t xml:space="preserve"> </w:t>
      </w:r>
      <w:r w:rsidRPr="00353830">
        <w:rPr>
          <w:rFonts w:eastAsia="Times New Roman" w:cs="Times New Roman"/>
        </w:rPr>
        <w:t>h</w:t>
      </w:r>
    </w:p>
    <w:p w14:paraId="7EF59775" w14:textId="2FD4ECA9" w:rsidR="00CD2CCA" w:rsidRPr="00783E21" w:rsidRDefault="00000000" w:rsidP="00783E21">
      <w:pPr>
        <w:rPr>
          <w:color w:val="EE0000"/>
        </w:rPr>
      </w:pPr>
      <w:r w:rsidRPr="00783E21">
        <w:rPr>
          <w:color w:val="EE0000"/>
        </w:rPr>
        <w:t>【详解】由题知</w:t>
      </w:r>
      <w:r w:rsidRPr="00261B63">
        <w:rPr>
          <w:rFonts w:ascii="宋体" w:hAnsi="宋体"/>
          <w:color w:val="EE0000"/>
        </w:rPr>
        <w:t>“</w:t>
      </w:r>
      <w:r w:rsidRPr="00783E21">
        <w:rPr>
          <w:color w:val="EE0000"/>
        </w:rPr>
        <w:t>天宫</w:t>
      </w:r>
      <w:r w:rsidRPr="00261B63">
        <w:rPr>
          <w:rFonts w:ascii="宋体" w:hAnsi="宋体"/>
          <w:color w:val="EE0000"/>
        </w:rPr>
        <w:t>”</w:t>
      </w:r>
      <w:r w:rsidRPr="00783E21">
        <w:rPr>
          <w:color w:val="EE0000"/>
        </w:rPr>
        <w:t>空间站周期</w:t>
      </w:r>
      <w:r w:rsidRPr="00783E21">
        <w:rPr>
          <w:color w:val="EE0000"/>
        </w:rPr>
        <w:object w:dxaOrig="1569" w:dyaOrig="618" w14:anchorId="34B4CCE9">
          <v:shape id="_x0000_i1032" type="#_x0000_t75" alt="学科网(www.zxxk.com)--教育资源门户，提供试卷、教案、课件、论文、素材以及各类教学资源下载，还有大量而丰富的教学相关资讯！" style="width:80.45pt;height:29.5pt" o:ole="">
            <v:imagedata r:id="rId28" o:title="eqIdd5eed9aa88475706bc531bdba4c894b0"/>
          </v:shape>
          <o:OLEObject Type="Embed" ProgID="Equation.DSMT4" ShapeID="_x0000_i1032" DrawAspect="Content" ObjectID="_1843325756" r:id="rId29"/>
        </w:object>
      </w:r>
      <w:r w:rsidRPr="00783E21">
        <w:rPr>
          <w:color w:val="EE0000"/>
        </w:rPr>
        <w:t>，运行半径</w:t>
      </w:r>
      <w:r w:rsidRPr="00783E21">
        <w:rPr>
          <w:rFonts w:eastAsia="Times New Roman" w:cs="Times New Roman"/>
          <w:i/>
          <w:color w:val="EE0000"/>
        </w:rPr>
        <w:t>r</w:t>
      </w:r>
      <w:r w:rsidRPr="00783E21">
        <w:rPr>
          <w:rFonts w:eastAsia="Times New Roman" w:cs="Times New Roman"/>
          <w:color w:val="EE0000"/>
          <w:vertAlign w:val="subscript"/>
        </w:rPr>
        <w:t>1</w:t>
      </w:r>
      <w:r w:rsidR="00353830" w:rsidRPr="00353830">
        <w:rPr>
          <w:rFonts w:eastAsia="Times New Roman" w:cs="Times New Roman"/>
          <w:color w:val="EE0000"/>
        </w:rPr>
        <w:t xml:space="preserve"> = </w:t>
      </w:r>
      <w:r w:rsidRPr="00783E21">
        <w:rPr>
          <w:rFonts w:eastAsia="Times New Roman" w:cs="Times New Roman"/>
          <w:color w:val="EE0000"/>
        </w:rPr>
        <w:t>6800km</w:t>
      </w:r>
    </w:p>
    <w:p w14:paraId="2EC061B0" w14:textId="753F8928" w:rsidR="00CD2CCA" w:rsidRPr="00783E21" w:rsidRDefault="00000000" w:rsidP="00783E21">
      <w:pPr>
        <w:rPr>
          <w:color w:val="EE0000"/>
        </w:rPr>
      </w:pPr>
      <w:r w:rsidRPr="00261B63">
        <w:rPr>
          <w:rFonts w:ascii="宋体" w:hAnsi="宋体"/>
          <w:color w:val="EE0000"/>
        </w:rPr>
        <w:t>“</w:t>
      </w:r>
      <w:r w:rsidRPr="00783E21">
        <w:rPr>
          <w:color w:val="EE0000"/>
        </w:rPr>
        <w:t>吉林一号</w:t>
      </w:r>
      <w:r w:rsidRPr="00261B63">
        <w:rPr>
          <w:rFonts w:ascii="宋体" w:hAnsi="宋体"/>
          <w:color w:val="EE0000"/>
        </w:rPr>
        <w:t>”</w:t>
      </w:r>
      <w:r w:rsidRPr="00783E21">
        <w:rPr>
          <w:color w:val="EE0000"/>
        </w:rPr>
        <w:t>遥感卫星运行半径</w:t>
      </w:r>
      <w:r w:rsidRPr="00783E21">
        <w:rPr>
          <w:rFonts w:eastAsia="Times New Roman" w:cs="Times New Roman"/>
          <w:i/>
          <w:color w:val="EE0000"/>
        </w:rPr>
        <w:t>r</w:t>
      </w:r>
      <w:r w:rsidRPr="00783E21">
        <w:rPr>
          <w:rFonts w:eastAsia="Times New Roman" w:cs="Times New Roman"/>
          <w:color w:val="EE0000"/>
          <w:vertAlign w:val="subscript"/>
        </w:rPr>
        <w:t>2</w:t>
      </w:r>
      <w:r w:rsidR="00353830" w:rsidRPr="00353830">
        <w:rPr>
          <w:rFonts w:eastAsia="Times New Roman" w:cs="Times New Roman"/>
          <w:color w:val="EE0000"/>
        </w:rPr>
        <w:t xml:space="preserve"> = </w:t>
      </w:r>
      <w:r w:rsidRPr="00783E21">
        <w:rPr>
          <w:rFonts w:eastAsia="Times New Roman" w:cs="Times New Roman"/>
          <w:color w:val="EE0000"/>
        </w:rPr>
        <w:t>6935km</w:t>
      </w:r>
      <w:r w:rsidRPr="00783E21">
        <w:rPr>
          <w:color w:val="EE0000"/>
        </w:rPr>
        <w:t>，根据开普勒第三定律有</w:t>
      </w:r>
      <w:r w:rsidRPr="00783E21">
        <w:rPr>
          <w:color w:val="EE0000"/>
        </w:rPr>
        <w:object w:dxaOrig="900" w:dyaOrig="720" w14:anchorId="1725E788">
          <v:shape id="_x0000_i1033" type="#_x0000_t75" alt="学科网(www.zxxk.com)--教育资源门户，提供试卷、教案、课件、论文、素材以及各类教学资源下载，还有大量而丰富的教学相关资讯！" style="width:42.5pt;height:37.95pt" o:ole="">
            <v:imagedata r:id="rId30" o:title="eqIdc4c194b478cd9ce8f27fa70b44b91af4"/>
          </v:shape>
          <o:OLEObject Type="Embed" ProgID="Equation.DSMT4" ShapeID="_x0000_i1033" DrawAspect="Content" ObjectID="_1843325757" r:id="rId31"/>
        </w:object>
      </w:r>
    </w:p>
    <w:p w14:paraId="257062FF" w14:textId="71CD8967" w:rsidR="00CD2CCA" w:rsidRPr="00783E21" w:rsidRDefault="00000000" w:rsidP="00783E21">
      <w:pPr>
        <w:rPr>
          <w:color w:val="EE0000"/>
        </w:rPr>
      </w:pPr>
      <w:r w:rsidRPr="00783E21">
        <w:rPr>
          <w:color w:val="EE0000"/>
        </w:rPr>
        <w:t>解得</w:t>
      </w:r>
      <w:r w:rsidRPr="00783E21">
        <w:rPr>
          <w:rFonts w:eastAsia="Times New Roman" w:cs="Times New Roman"/>
          <w:i/>
          <w:color w:val="EE0000"/>
        </w:rPr>
        <w:t>T</w:t>
      </w:r>
      <w:r w:rsidRPr="00783E21">
        <w:rPr>
          <w:rFonts w:eastAsia="Times New Roman" w:cs="Times New Roman"/>
          <w:color w:val="EE0000"/>
          <w:vertAlign w:val="subscript"/>
        </w:rPr>
        <w:t>2</w:t>
      </w:r>
      <w:r w:rsidRPr="00783E21">
        <w:rPr>
          <w:rFonts w:eastAsia="Times New Roman" w:cs="Times New Roman"/>
          <w:color w:val="EE0000"/>
        </w:rPr>
        <w:t xml:space="preserve"> ≈ </w:t>
      </w:r>
      <w:r w:rsidRPr="00783E21">
        <w:rPr>
          <w:rFonts w:eastAsia="Times New Roman" w:cs="Times New Roman"/>
          <w:i/>
          <w:color w:val="EE0000"/>
        </w:rPr>
        <w:t>T</w:t>
      </w:r>
      <w:r w:rsidRPr="00783E21">
        <w:rPr>
          <w:rFonts w:eastAsia="Times New Roman" w:cs="Times New Roman"/>
          <w:color w:val="EE0000"/>
          <w:vertAlign w:val="subscript"/>
        </w:rPr>
        <w:t>1</w:t>
      </w:r>
      <w:r w:rsidR="00353830" w:rsidRPr="00353830">
        <w:rPr>
          <w:rFonts w:eastAsia="Times New Roman" w:cs="Times New Roman"/>
          <w:color w:val="EE0000"/>
        </w:rPr>
        <w:t xml:space="preserve"> = </w:t>
      </w:r>
      <w:r w:rsidRPr="00783E21">
        <w:rPr>
          <w:rFonts w:eastAsia="Times New Roman" w:cs="Times New Roman"/>
          <w:color w:val="EE0000"/>
        </w:rPr>
        <w:t>1.5h</w:t>
      </w:r>
    </w:p>
    <w:p w14:paraId="6392A41B" w14:textId="77777777" w:rsidR="00CD2CCA" w:rsidRPr="00783E21" w:rsidRDefault="00000000" w:rsidP="00783E21">
      <w:pPr>
        <w:rPr>
          <w:color w:val="EE0000"/>
        </w:rPr>
      </w:pPr>
      <w:r w:rsidRPr="00783E21">
        <w:rPr>
          <w:color w:val="EE0000"/>
        </w:rPr>
        <w:t>故选</w:t>
      </w:r>
      <w:r w:rsidRPr="00783E21">
        <w:rPr>
          <w:rFonts w:eastAsia="Times New Roman" w:cs="Times New Roman"/>
          <w:color w:val="EE0000"/>
        </w:rPr>
        <w:t>B</w:t>
      </w:r>
      <w:r w:rsidRPr="00783E21">
        <w:rPr>
          <w:color w:val="EE0000"/>
        </w:rPr>
        <w:t>。</w:t>
      </w:r>
    </w:p>
    <w:p w14:paraId="01B2536F" w14:textId="77777777" w:rsidR="00783E21" w:rsidRDefault="00783E21" w:rsidP="00783E21">
      <w:pPr>
        <w:rPr>
          <w:color w:val="EE0000"/>
        </w:rPr>
      </w:pPr>
    </w:p>
    <w:p w14:paraId="0BAE86FD" w14:textId="04075BE6" w:rsidR="00CD2CCA" w:rsidRPr="00353830" w:rsidRDefault="00471D33" w:rsidP="00783E21">
      <w:pPr>
        <w:pStyle w:val="a8"/>
        <w:numPr>
          <w:ilvl w:val="0"/>
          <w:numId w:val="2"/>
        </w:numPr>
        <w:ind w:firstLineChars="0"/>
      </w:pPr>
      <w:r>
        <w:rPr>
          <w:noProof/>
          <w:color w:val="EE0000"/>
        </w:rPr>
        <mc:AlternateContent>
          <mc:Choice Requires="wpg">
            <w:drawing>
              <wp:anchor distT="0" distB="0" distL="114300" distR="114300" simplePos="0" relativeHeight="251617280" behindDoc="0" locked="0" layoutInCell="1" allowOverlap="1" wp14:anchorId="552BE139" wp14:editId="288DF896">
                <wp:simplePos x="0" y="0"/>
                <wp:positionH relativeFrom="margin">
                  <wp:posOffset>3860165</wp:posOffset>
                </wp:positionH>
                <wp:positionV relativeFrom="paragraph">
                  <wp:posOffset>90170</wp:posOffset>
                </wp:positionV>
                <wp:extent cx="1423035" cy="1103630"/>
                <wp:effectExtent l="0" t="0" r="5715" b="20320"/>
                <wp:wrapSquare wrapText="bothSides"/>
                <wp:docPr id="1476389134" name="组合 9"/>
                <wp:cNvGraphicFramePr/>
                <a:graphic xmlns:a="http://schemas.openxmlformats.org/drawingml/2006/main">
                  <a:graphicData uri="http://schemas.microsoft.com/office/word/2010/wordprocessingGroup">
                    <wpg:wgp>
                      <wpg:cNvGrpSpPr/>
                      <wpg:grpSpPr>
                        <a:xfrm>
                          <a:off x="0" y="0"/>
                          <a:ext cx="1423035" cy="1103630"/>
                          <a:chOff x="-33571" y="-97234"/>
                          <a:chExt cx="1423211" cy="1104216"/>
                        </a:xfrm>
                      </wpg:grpSpPr>
                      <wpg:grpSp>
                        <wpg:cNvPr id="1829408077" name="组合 6"/>
                        <wpg:cNvGrpSpPr/>
                        <wpg:grpSpPr>
                          <a:xfrm>
                            <a:off x="-33571" y="-97234"/>
                            <a:ext cx="1423211" cy="1104216"/>
                            <a:chOff x="-1276163" y="-375510"/>
                            <a:chExt cx="1425637" cy="1105186"/>
                          </a:xfrm>
                        </wpg:grpSpPr>
                        <wps:wsp>
                          <wps:cNvPr id="1556705762" name="文本框 2"/>
                          <wps:cNvSpPr txBox="1">
                            <a:spLocks noChangeArrowheads="1"/>
                          </wps:cNvSpPr>
                          <wps:spPr bwMode="auto">
                            <a:xfrm>
                              <a:off x="-800629" y="-153764"/>
                              <a:ext cx="139309" cy="207644"/>
                            </a:xfrm>
                            <a:prstGeom prst="rect">
                              <a:avLst/>
                            </a:prstGeom>
                            <a:noFill/>
                            <a:ln w="9525">
                              <a:noFill/>
                              <a:miter lim="800000"/>
                              <a:headEnd/>
                              <a:tailEnd/>
                            </a:ln>
                          </wps:spPr>
                          <wps:txbx>
                            <w:txbxContent>
                              <w:p w14:paraId="21D5BDE8" w14:textId="05FCE3EC" w:rsidR="0032153C" w:rsidRPr="0032153C" w:rsidRDefault="0032153C" w:rsidP="0032153C">
                                <w:pPr>
                                  <w:rPr>
                                    <w:sz w:val="18"/>
                                    <w:szCs w:val="18"/>
                                  </w:rPr>
                                </w:pPr>
                                <w:r>
                                  <w:rPr>
                                    <w:rFonts w:hint="eastAsia"/>
                                    <w:sz w:val="18"/>
                                    <w:szCs w:val="18"/>
                                  </w:rPr>
                                  <w:t>3</w:t>
                                </w:r>
                              </w:p>
                            </w:txbxContent>
                          </wps:txbx>
                          <wps:bodyPr rot="0" vert="horz" wrap="none" lIns="36000" tIns="0" rIns="36000" bIns="0" anchor="t" anchorCtr="0">
                            <a:spAutoFit/>
                          </wps:bodyPr>
                        </wps:wsp>
                        <wps:wsp>
                          <wps:cNvPr id="2010347491" name="直接连接符 2"/>
                          <wps:cNvCnPr/>
                          <wps:spPr>
                            <a:xfrm>
                              <a:off x="-657560" y="-296567"/>
                              <a:ext cx="0" cy="1026243"/>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064695977" name="直接连接符 2"/>
                          <wps:cNvCnPr/>
                          <wps:spPr>
                            <a:xfrm flipH="1">
                              <a:off x="-1270779" y="235167"/>
                              <a:ext cx="1226659" cy="0"/>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630211193" name="文本框 2"/>
                          <wps:cNvSpPr txBox="1">
                            <a:spLocks noChangeArrowheads="1"/>
                          </wps:cNvSpPr>
                          <wps:spPr bwMode="auto">
                            <a:xfrm>
                              <a:off x="-643866" y="-375510"/>
                              <a:ext cx="253405" cy="207826"/>
                            </a:xfrm>
                            <a:prstGeom prst="rect">
                              <a:avLst/>
                            </a:prstGeom>
                            <a:noFill/>
                            <a:ln w="9525">
                              <a:noFill/>
                              <a:miter lim="800000"/>
                              <a:headEnd/>
                              <a:tailEnd/>
                            </a:ln>
                          </wps:spPr>
                          <wps:txbx>
                            <w:txbxContent>
                              <w:p w14:paraId="010E5EC7" w14:textId="43494096" w:rsidR="0032153C" w:rsidRPr="0032153C" w:rsidRDefault="0032153C" w:rsidP="0032153C">
                                <w:pPr>
                                  <w:rPr>
                                    <w:sz w:val="18"/>
                                    <w:szCs w:val="18"/>
                                  </w:rPr>
                                </w:pPr>
                                <w:r w:rsidRPr="0032153C">
                                  <w:rPr>
                                    <w:rFonts w:hint="eastAsia"/>
                                    <w:i/>
                                    <w:iCs/>
                                    <w:sz w:val="18"/>
                                    <w:szCs w:val="18"/>
                                  </w:rPr>
                                  <w:t>y</w:t>
                                </w:r>
                                <w:r>
                                  <w:rPr>
                                    <w:rFonts w:hint="eastAsia"/>
                                    <w:sz w:val="18"/>
                                    <w:szCs w:val="18"/>
                                  </w:rPr>
                                  <w:t>/m</w:t>
                                </w:r>
                              </w:p>
                            </w:txbxContent>
                          </wps:txbx>
                          <wps:bodyPr rot="0" vert="horz" wrap="none" lIns="36000" tIns="0" rIns="36000" bIns="0" anchor="t" anchorCtr="0">
                            <a:spAutoFit/>
                          </wps:bodyPr>
                        </wps:wsp>
                        <wps:wsp>
                          <wps:cNvPr id="1079344896" name="文本框 2"/>
                          <wps:cNvSpPr txBox="1">
                            <a:spLocks noChangeArrowheads="1"/>
                          </wps:cNvSpPr>
                          <wps:spPr bwMode="auto">
                            <a:xfrm>
                              <a:off x="-268285" y="-230469"/>
                              <a:ext cx="164354" cy="207826"/>
                            </a:xfrm>
                            <a:prstGeom prst="rect">
                              <a:avLst/>
                            </a:prstGeom>
                            <a:noFill/>
                            <a:ln w="9525">
                              <a:noFill/>
                              <a:miter lim="800000"/>
                              <a:headEnd/>
                              <a:tailEnd/>
                            </a:ln>
                          </wps:spPr>
                          <wps:txbx>
                            <w:txbxContent>
                              <w:p w14:paraId="51D706FF" w14:textId="488D6560" w:rsidR="0032153C" w:rsidRPr="0032153C" w:rsidRDefault="0032153C" w:rsidP="0032153C">
                                <w:pPr>
                                  <w:rPr>
                                    <w:sz w:val="18"/>
                                    <w:szCs w:val="18"/>
                                  </w:rPr>
                                </w:pPr>
                                <w:r>
                                  <w:rPr>
                                    <w:rFonts w:hint="eastAsia"/>
                                    <w:sz w:val="18"/>
                                    <w:szCs w:val="18"/>
                                  </w:rPr>
                                  <w:t>Q</w:t>
                                </w:r>
                              </w:p>
                            </w:txbxContent>
                          </wps:txbx>
                          <wps:bodyPr rot="0" vert="horz" wrap="none" lIns="36000" tIns="0" rIns="36000" bIns="0" anchor="t" anchorCtr="0">
                            <a:spAutoFit/>
                          </wps:bodyPr>
                        </wps:wsp>
                        <wps:wsp>
                          <wps:cNvPr id="762253543" name="文本框 2"/>
                          <wps:cNvSpPr txBox="1">
                            <a:spLocks noChangeArrowheads="1"/>
                          </wps:cNvSpPr>
                          <wps:spPr bwMode="auto">
                            <a:xfrm>
                              <a:off x="-269363" y="218764"/>
                              <a:ext cx="139547" cy="207826"/>
                            </a:xfrm>
                            <a:prstGeom prst="rect">
                              <a:avLst/>
                            </a:prstGeom>
                            <a:noFill/>
                            <a:ln w="9525">
                              <a:noFill/>
                              <a:miter lim="800000"/>
                              <a:headEnd/>
                              <a:tailEnd/>
                            </a:ln>
                          </wps:spPr>
                          <wps:txbx>
                            <w:txbxContent>
                              <w:p w14:paraId="07343375" w14:textId="3C9EAF71" w:rsidR="0032153C" w:rsidRPr="0032153C" w:rsidRDefault="0032153C" w:rsidP="0032153C">
                                <w:pPr>
                                  <w:rPr>
                                    <w:sz w:val="18"/>
                                    <w:szCs w:val="18"/>
                                  </w:rPr>
                                </w:pPr>
                                <w:r>
                                  <w:rPr>
                                    <w:rFonts w:hint="eastAsia"/>
                                    <w:sz w:val="18"/>
                                    <w:szCs w:val="18"/>
                                  </w:rPr>
                                  <w:t>4</w:t>
                                </w:r>
                              </w:p>
                            </w:txbxContent>
                          </wps:txbx>
                          <wps:bodyPr rot="0" vert="horz" wrap="none" lIns="36000" tIns="0" rIns="36000" bIns="0" anchor="t" anchorCtr="0">
                            <a:spAutoFit/>
                          </wps:bodyPr>
                        </wps:wsp>
                        <wps:wsp>
                          <wps:cNvPr id="1818159926" name="文本框 2"/>
                          <wps:cNvSpPr txBox="1">
                            <a:spLocks noChangeArrowheads="1"/>
                          </wps:cNvSpPr>
                          <wps:spPr bwMode="auto">
                            <a:xfrm>
                              <a:off x="-487277" y="219145"/>
                              <a:ext cx="139547" cy="207826"/>
                            </a:xfrm>
                            <a:prstGeom prst="rect">
                              <a:avLst/>
                            </a:prstGeom>
                            <a:noFill/>
                            <a:ln w="9525">
                              <a:noFill/>
                              <a:miter lim="800000"/>
                              <a:headEnd/>
                              <a:tailEnd/>
                            </a:ln>
                          </wps:spPr>
                          <wps:txbx>
                            <w:txbxContent>
                              <w:p w14:paraId="56882239" w14:textId="5F0896E1" w:rsidR="0032153C" w:rsidRPr="0032153C" w:rsidRDefault="0032153C" w:rsidP="0032153C">
                                <w:pPr>
                                  <w:rPr>
                                    <w:sz w:val="18"/>
                                    <w:szCs w:val="18"/>
                                  </w:rPr>
                                </w:pPr>
                                <w:r>
                                  <w:rPr>
                                    <w:rFonts w:hint="eastAsia"/>
                                    <w:sz w:val="18"/>
                                    <w:szCs w:val="18"/>
                                  </w:rPr>
                                  <w:t>2</w:t>
                                </w:r>
                              </w:p>
                            </w:txbxContent>
                          </wps:txbx>
                          <wps:bodyPr rot="0" vert="horz" wrap="none" lIns="36000" tIns="0" rIns="36000" bIns="0" anchor="t" anchorCtr="0">
                            <a:spAutoFit/>
                          </wps:bodyPr>
                        </wps:wsp>
                        <wps:wsp>
                          <wps:cNvPr id="1390023365" name="文本框 2"/>
                          <wps:cNvSpPr txBox="1">
                            <a:spLocks noChangeArrowheads="1"/>
                          </wps:cNvSpPr>
                          <wps:spPr bwMode="auto">
                            <a:xfrm>
                              <a:off x="-801306" y="231386"/>
                              <a:ext cx="139547" cy="207826"/>
                            </a:xfrm>
                            <a:prstGeom prst="rect">
                              <a:avLst/>
                            </a:prstGeom>
                            <a:noFill/>
                            <a:ln w="9525">
                              <a:noFill/>
                              <a:miter lim="800000"/>
                              <a:headEnd/>
                              <a:tailEnd/>
                            </a:ln>
                          </wps:spPr>
                          <wps:txbx>
                            <w:txbxContent>
                              <w:p w14:paraId="4445E478" w14:textId="7BD44AEA" w:rsidR="0032153C" w:rsidRPr="0032153C" w:rsidRDefault="0032153C" w:rsidP="0032153C">
                                <w:pPr>
                                  <w:rPr>
                                    <w:sz w:val="18"/>
                                    <w:szCs w:val="18"/>
                                  </w:rPr>
                                </w:pPr>
                                <w:r>
                                  <w:rPr>
                                    <w:rFonts w:hint="eastAsia"/>
                                    <w:sz w:val="18"/>
                                    <w:szCs w:val="18"/>
                                  </w:rPr>
                                  <w:t>0</w:t>
                                </w:r>
                              </w:p>
                            </w:txbxContent>
                          </wps:txbx>
                          <wps:bodyPr rot="0" vert="horz" wrap="none" lIns="36000" tIns="0" rIns="36000" bIns="0" anchor="t" anchorCtr="0">
                            <a:spAutoFit/>
                          </wps:bodyPr>
                        </wps:wsp>
                        <wps:wsp>
                          <wps:cNvPr id="336809315" name="文本框 2"/>
                          <wps:cNvSpPr txBox="1">
                            <a:spLocks noChangeArrowheads="1"/>
                          </wps:cNvSpPr>
                          <wps:spPr bwMode="auto">
                            <a:xfrm>
                              <a:off x="-1049236" y="219295"/>
                              <a:ext cx="203791" cy="207826"/>
                            </a:xfrm>
                            <a:prstGeom prst="rect">
                              <a:avLst/>
                            </a:prstGeom>
                            <a:noFill/>
                            <a:ln w="9525">
                              <a:noFill/>
                              <a:miter lim="800000"/>
                              <a:headEnd/>
                              <a:tailEnd/>
                            </a:ln>
                          </wps:spPr>
                          <wps:txbx>
                            <w:txbxContent>
                              <w:p w14:paraId="4547D40F" w14:textId="0A1C2AB1" w:rsidR="0032153C" w:rsidRPr="0032153C" w:rsidRDefault="0032153C" w:rsidP="0032153C">
                                <w:pPr>
                                  <w:rPr>
                                    <w:sz w:val="18"/>
                                    <w:szCs w:val="18"/>
                                  </w:rPr>
                                </w:pPr>
                                <w:r>
                                  <w:rPr>
                                    <w:rFonts w:cs="Times New Roman"/>
                                    <w:sz w:val="18"/>
                                    <w:szCs w:val="18"/>
                                  </w:rPr>
                                  <w:t>−</w:t>
                                </w:r>
                                <w:r>
                                  <w:rPr>
                                    <w:rFonts w:hint="eastAsia"/>
                                    <w:sz w:val="18"/>
                                    <w:szCs w:val="18"/>
                                  </w:rPr>
                                  <w:t>2</w:t>
                                </w:r>
                              </w:p>
                            </w:txbxContent>
                          </wps:txbx>
                          <wps:bodyPr rot="0" vert="horz" wrap="none" lIns="36000" tIns="0" rIns="36000" bIns="0" anchor="t" anchorCtr="0">
                            <a:spAutoFit/>
                          </wps:bodyPr>
                        </wps:wsp>
                        <wps:wsp>
                          <wps:cNvPr id="1179023687" name="文本框 2"/>
                          <wps:cNvSpPr txBox="1">
                            <a:spLocks noChangeArrowheads="1"/>
                          </wps:cNvSpPr>
                          <wps:spPr bwMode="auto">
                            <a:xfrm>
                              <a:off x="-1276163" y="219345"/>
                              <a:ext cx="203791" cy="207826"/>
                            </a:xfrm>
                            <a:prstGeom prst="rect">
                              <a:avLst/>
                            </a:prstGeom>
                            <a:noFill/>
                            <a:ln w="9525">
                              <a:noFill/>
                              <a:miter lim="800000"/>
                              <a:headEnd/>
                              <a:tailEnd/>
                            </a:ln>
                          </wps:spPr>
                          <wps:txbx>
                            <w:txbxContent>
                              <w:p w14:paraId="27E4C4CB" w14:textId="7D8893FE" w:rsidR="0032153C" w:rsidRPr="0032153C" w:rsidRDefault="0032153C" w:rsidP="0032153C">
                                <w:pPr>
                                  <w:rPr>
                                    <w:sz w:val="18"/>
                                    <w:szCs w:val="18"/>
                                  </w:rPr>
                                </w:pPr>
                                <w:r>
                                  <w:rPr>
                                    <w:rFonts w:cs="Times New Roman"/>
                                    <w:sz w:val="18"/>
                                    <w:szCs w:val="18"/>
                                  </w:rPr>
                                  <w:t>−</w:t>
                                </w:r>
                                <w:r>
                                  <w:rPr>
                                    <w:rFonts w:hint="eastAsia"/>
                                    <w:sz w:val="18"/>
                                    <w:szCs w:val="18"/>
                                  </w:rPr>
                                  <w:t>4</w:t>
                                </w:r>
                              </w:p>
                            </w:txbxContent>
                          </wps:txbx>
                          <wps:bodyPr rot="0" vert="horz" wrap="none" lIns="36000" tIns="0" rIns="36000" bIns="0" anchor="t" anchorCtr="0">
                            <a:spAutoFit/>
                          </wps:bodyPr>
                        </wps:wsp>
                        <wps:wsp>
                          <wps:cNvPr id="601064363" name="文本框 2"/>
                          <wps:cNvSpPr txBox="1">
                            <a:spLocks noChangeArrowheads="1"/>
                          </wps:cNvSpPr>
                          <wps:spPr bwMode="auto">
                            <a:xfrm>
                              <a:off x="-984260" y="45128"/>
                              <a:ext cx="145907" cy="207826"/>
                            </a:xfrm>
                            <a:prstGeom prst="rect">
                              <a:avLst/>
                            </a:prstGeom>
                            <a:noFill/>
                            <a:ln w="9525">
                              <a:noFill/>
                              <a:miter lim="800000"/>
                              <a:headEnd/>
                              <a:tailEnd/>
                            </a:ln>
                          </wps:spPr>
                          <wps:txbx>
                            <w:txbxContent>
                              <w:p w14:paraId="471970DC" w14:textId="53019134" w:rsidR="0032153C" w:rsidRPr="0032153C" w:rsidRDefault="0032153C" w:rsidP="0032153C">
                                <w:pPr>
                                  <w:rPr>
                                    <w:sz w:val="18"/>
                                    <w:szCs w:val="18"/>
                                  </w:rPr>
                                </w:pPr>
                                <w:r>
                                  <w:rPr>
                                    <w:rFonts w:hint="eastAsia"/>
                                    <w:sz w:val="18"/>
                                    <w:szCs w:val="18"/>
                                  </w:rPr>
                                  <w:t>P</w:t>
                                </w:r>
                              </w:p>
                            </w:txbxContent>
                          </wps:txbx>
                          <wps:bodyPr rot="0" vert="horz" wrap="none" lIns="36000" tIns="0" rIns="36000" bIns="0" anchor="t" anchorCtr="0">
                            <a:spAutoFit/>
                          </wps:bodyPr>
                        </wps:wsp>
                        <wps:wsp>
                          <wps:cNvPr id="2135369031" name="文本框 2"/>
                          <wps:cNvSpPr txBox="1">
                            <a:spLocks noChangeArrowheads="1"/>
                          </wps:cNvSpPr>
                          <wps:spPr bwMode="auto">
                            <a:xfrm>
                              <a:off x="-103931" y="232327"/>
                              <a:ext cx="253405" cy="207826"/>
                            </a:xfrm>
                            <a:prstGeom prst="rect">
                              <a:avLst/>
                            </a:prstGeom>
                            <a:noFill/>
                            <a:ln w="9525">
                              <a:noFill/>
                              <a:miter lim="800000"/>
                              <a:headEnd/>
                              <a:tailEnd/>
                            </a:ln>
                          </wps:spPr>
                          <wps:txbx>
                            <w:txbxContent>
                              <w:p w14:paraId="34FC56A6" w14:textId="585FD42B" w:rsidR="0032153C" w:rsidRPr="0032153C" w:rsidRDefault="0032153C" w:rsidP="0032153C">
                                <w:pPr>
                                  <w:rPr>
                                    <w:sz w:val="18"/>
                                    <w:szCs w:val="18"/>
                                  </w:rPr>
                                </w:pPr>
                                <w:r>
                                  <w:rPr>
                                    <w:rFonts w:hint="eastAsia"/>
                                    <w:i/>
                                    <w:iCs/>
                                    <w:sz w:val="18"/>
                                    <w:szCs w:val="18"/>
                                  </w:rPr>
                                  <w:t>x</w:t>
                                </w:r>
                                <w:r>
                                  <w:rPr>
                                    <w:rFonts w:hint="eastAsia"/>
                                    <w:sz w:val="18"/>
                                    <w:szCs w:val="18"/>
                                  </w:rPr>
                                  <w:t>/m</w:t>
                                </w:r>
                              </w:p>
                            </w:txbxContent>
                          </wps:txbx>
                          <wps:bodyPr rot="0" vert="horz" wrap="none" lIns="36000" tIns="0" rIns="36000" bIns="0" anchor="t" anchorCtr="0">
                            <a:spAutoFit/>
                          </wps:bodyPr>
                        </wps:wsp>
                        <wps:wsp>
                          <wps:cNvPr id="2078939576" name="文本框 2"/>
                          <wps:cNvSpPr txBox="1">
                            <a:spLocks noChangeArrowheads="1"/>
                          </wps:cNvSpPr>
                          <wps:spPr bwMode="auto">
                            <a:xfrm>
                              <a:off x="-664006" y="64855"/>
                              <a:ext cx="145907" cy="207826"/>
                            </a:xfrm>
                            <a:prstGeom prst="rect">
                              <a:avLst/>
                            </a:prstGeom>
                            <a:noFill/>
                            <a:ln w="9525">
                              <a:noFill/>
                              <a:miter lim="800000"/>
                              <a:headEnd/>
                              <a:tailEnd/>
                            </a:ln>
                          </wps:spPr>
                          <wps:txbx>
                            <w:txbxContent>
                              <w:p w14:paraId="4C0C2B15" w14:textId="6B582B7B" w:rsidR="00471D33" w:rsidRPr="0032153C" w:rsidRDefault="00471D33" w:rsidP="0032153C">
                                <w:pPr>
                                  <w:rPr>
                                    <w:sz w:val="18"/>
                                    <w:szCs w:val="18"/>
                                  </w:rPr>
                                </w:pPr>
                                <w:r>
                                  <w:rPr>
                                    <w:rFonts w:hint="eastAsia"/>
                                    <w:sz w:val="18"/>
                                    <w:szCs w:val="18"/>
                                  </w:rPr>
                                  <w:t>S</w:t>
                                </w:r>
                              </w:p>
                            </w:txbxContent>
                          </wps:txbx>
                          <wps:bodyPr rot="0" vert="horz" wrap="none" lIns="36000" tIns="0" rIns="36000" bIns="0" anchor="t" anchorCtr="0">
                            <a:spAutoFit/>
                          </wps:bodyPr>
                        </wps:wsp>
                      </wpg:grpSp>
                      <wps:wsp>
                        <wps:cNvPr id="518323100" name="椭圆 7"/>
                        <wps:cNvSpPr/>
                        <wps:spPr>
                          <a:xfrm>
                            <a:off x="374413" y="303331"/>
                            <a:ext cx="419100" cy="4191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0516613" name="任意多边形: 形状 8"/>
                        <wps:cNvSpPr/>
                        <wps:spPr>
                          <a:xfrm>
                            <a:off x="583950" y="227661"/>
                            <a:ext cx="419070" cy="316755"/>
                          </a:xfrm>
                          <a:custGeom>
                            <a:avLst/>
                            <a:gdLst>
                              <a:gd name="csX0" fmla="*/ 0 w 318227"/>
                              <a:gd name="csY0" fmla="*/ 0 h 165156"/>
                              <a:gd name="csX1" fmla="*/ 318227 w 318227"/>
                              <a:gd name="csY1" fmla="*/ 0 h 165156"/>
                              <a:gd name="csX2" fmla="*/ 318227 w 318227"/>
                              <a:gd name="csY2" fmla="*/ 165156 h 165156"/>
                            </a:gdLst>
                            <a:ahLst/>
                            <a:cxnLst>
                              <a:cxn ang="0">
                                <a:pos x="csX0" y="csY0"/>
                              </a:cxn>
                              <a:cxn ang="0">
                                <a:pos x="csX1" y="csY1"/>
                              </a:cxn>
                              <a:cxn ang="0">
                                <a:pos x="csX2" y="csY2"/>
                              </a:cxn>
                            </a:cxnLst>
                            <a:rect l="l" t="t" r="r" b="b"/>
                            <a:pathLst>
                              <a:path w="318227" h="165156">
                                <a:moveTo>
                                  <a:pt x="0" y="0"/>
                                </a:moveTo>
                                <a:lnTo>
                                  <a:pt x="318227" y="0"/>
                                </a:lnTo>
                                <a:lnTo>
                                  <a:pt x="318227" y="165156"/>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9724212" name="椭圆 7"/>
                        <wps:cNvSpPr/>
                        <wps:spPr>
                          <a:xfrm>
                            <a:off x="164844" y="93345"/>
                            <a:ext cx="838200" cy="838200"/>
                          </a:xfrm>
                          <a:prstGeom prst="ellipse">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952502" name="椭圆 7"/>
                        <wps:cNvSpPr/>
                        <wps:spPr>
                          <a:xfrm>
                            <a:off x="982704" y="211040"/>
                            <a:ext cx="46157" cy="46160"/>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3086371" name="椭圆 7"/>
                        <wps:cNvSpPr/>
                        <wps:spPr>
                          <a:xfrm>
                            <a:off x="560540" y="490096"/>
                            <a:ext cx="46157" cy="46160"/>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008807" name="椭圆 7"/>
                        <wps:cNvSpPr/>
                        <wps:spPr>
                          <a:xfrm>
                            <a:off x="350278" y="488987"/>
                            <a:ext cx="46157" cy="46160"/>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52BE139" id="组合 9" o:spid="_x0000_s1049" style="position:absolute;left:0;text-align:left;margin-left:303.95pt;margin-top:7.1pt;width:112.05pt;height:86.9pt;z-index:251617280;mso-position-horizontal-relative:margin;mso-width-relative:margin;mso-height-relative:margin" coordorigin="-335,-972" coordsize="14232,11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">
                <v:group id="组合 6" o:spid="_x0000_s1050" style="position:absolute;left:-335;top:-972;width:14231;height:11041" coordorigin="-12761,-3755" coordsize="14256,1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">
                  <v:shape id="文本框 2" o:spid="_x0000_s1051" type="#_x0000_t202" style="position:absolute;left:-8006;top:-1537;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" filled="f" stroked="f">
                    <v:textbox style="mso-fit-shape-to-text:t" inset="1mm,0,1mm,0">
                      <w:txbxContent>
                        <w:p w14:paraId="21D5BDE8" w14:textId="05FCE3EC" w:rsidR="0032153C" w:rsidRPr="0032153C" w:rsidRDefault="0032153C" w:rsidP="0032153C">
                          <w:pPr>
                            <w:rPr>
                              <w:sz w:val="18"/>
                              <w:szCs w:val="18"/>
                            </w:rPr>
                          </w:pPr>
                          <w:r>
                            <w:rPr>
                              <w:rFonts w:hint="eastAsia"/>
                              <w:sz w:val="18"/>
                              <w:szCs w:val="18"/>
                            </w:rPr>
                            <w:t>3</w:t>
                          </w:r>
                        </w:p>
                      </w:txbxContent>
                    </v:textbox>
                  </v:shape>
                  <v:line id="直接连接符 2" o:spid="_x0000_s1052" style="position:absolute;visibility:visible;mso-wrap-style:square" from="-6575,-2965" to="-6575,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" strokecolor="black [3213]" strokeweight=".5pt">
                    <v:stroke startarrow="block" startarrowwidth="narrow" joinstyle="miter"/>
                  </v:line>
                  <v:line id="直接连接符 2" o:spid="_x0000_s1053" style="position:absolute;flip:x;visibility:visible;mso-wrap-style:square" from="-12707,2351" to="-441,2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" strokecolor="black [3213]" strokeweight=".5pt">
                    <v:stroke startarrow="block" startarrowwidth="narrow" joinstyle="miter"/>
                  </v:line>
                  <v:shape id="文本框 2" o:spid="_x0000_s1054" type="#_x0000_t202" style="position:absolute;left:-6438;top:-3755;width:253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" filled="f" stroked="f">
                    <v:textbox style="mso-fit-shape-to-text:t" inset="1mm,0,1mm,0">
                      <w:txbxContent>
                        <w:p w14:paraId="010E5EC7" w14:textId="43494096" w:rsidR="0032153C" w:rsidRPr="0032153C" w:rsidRDefault="0032153C" w:rsidP="0032153C">
                          <w:pPr>
                            <w:rPr>
                              <w:sz w:val="18"/>
                              <w:szCs w:val="18"/>
                            </w:rPr>
                          </w:pPr>
                          <w:r w:rsidRPr="0032153C">
                            <w:rPr>
                              <w:rFonts w:hint="eastAsia"/>
                              <w:i/>
                              <w:iCs/>
                              <w:sz w:val="18"/>
                              <w:szCs w:val="18"/>
                            </w:rPr>
                            <w:t>y</w:t>
                          </w:r>
                          <w:r>
                            <w:rPr>
                              <w:rFonts w:hint="eastAsia"/>
                              <w:sz w:val="18"/>
                              <w:szCs w:val="18"/>
                            </w:rPr>
                            <w:t>/m</w:t>
                          </w:r>
                        </w:p>
                      </w:txbxContent>
                    </v:textbox>
                  </v:shape>
                  <v:shape id="文本框 2" o:spid="_x0000_s1055" type="#_x0000_t202" style="position:absolute;left:-2682;top:-2304;width:164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" filled="f" stroked="f">
                    <v:textbox style="mso-fit-shape-to-text:t" inset="1mm,0,1mm,0">
                      <w:txbxContent>
                        <w:p w14:paraId="51D706FF" w14:textId="488D6560" w:rsidR="0032153C" w:rsidRPr="0032153C" w:rsidRDefault="0032153C" w:rsidP="0032153C">
                          <w:pPr>
                            <w:rPr>
                              <w:sz w:val="18"/>
                              <w:szCs w:val="18"/>
                            </w:rPr>
                          </w:pPr>
                          <w:r>
                            <w:rPr>
                              <w:rFonts w:hint="eastAsia"/>
                              <w:sz w:val="18"/>
                              <w:szCs w:val="18"/>
                            </w:rPr>
                            <w:t>Q</w:t>
                          </w:r>
                        </w:p>
                      </w:txbxContent>
                    </v:textbox>
                  </v:shape>
                  <v:shape id="文本框 2" o:spid="_x0000_s1056" type="#_x0000_t202" style="position:absolute;left:-2693;top:2187;width:139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" filled="f" stroked="f">
                    <v:textbox style="mso-fit-shape-to-text:t" inset="1mm,0,1mm,0">
                      <w:txbxContent>
                        <w:p w14:paraId="07343375" w14:textId="3C9EAF71" w:rsidR="0032153C" w:rsidRPr="0032153C" w:rsidRDefault="0032153C" w:rsidP="0032153C">
                          <w:pPr>
                            <w:rPr>
                              <w:sz w:val="18"/>
                              <w:szCs w:val="18"/>
                            </w:rPr>
                          </w:pPr>
                          <w:r>
                            <w:rPr>
                              <w:rFonts w:hint="eastAsia"/>
                              <w:sz w:val="18"/>
                              <w:szCs w:val="18"/>
                            </w:rPr>
                            <w:t>4</w:t>
                          </w:r>
                        </w:p>
                      </w:txbxContent>
                    </v:textbox>
                  </v:shape>
                  <v:shape id="文本框 2" o:spid="_x0000_s1057" type="#_x0000_t202" style="position:absolute;left:-4872;top:2191;width:139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" filled="f" stroked="f">
                    <v:textbox style="mso-fit-shape-to-text:t" inset="1mm,0,1mm,0">
                      <w:txbxContent>
                        <w:p w14:paraId="56882239" w14:textId="5F0896E1" w:rsidR="0032153C" w:rsidRPr="0032153C" w:rsidRDefault="0032153C" w:rsidP="0032153C">
                          <w:pPr>
                            <w:rPr>
                              <w:sz w:val="18"/>
                              <w:szCs w:val="18"/>
                            </w:rPr>
                          </w:pPr>
                          <w:r>
                            <w:rPr>
                              <w:rFonts w:hint="eastAsia"/>
                              <w:sz w:val="18"/>
                              <w:szCs w:val="18"/>
                            </w:rPr>
                            <w:t>2</w:t>
                          </w:r>
                        </w:p>
                      </w:txbxContent>
                    </v:textbox>
                  </v:shape>
                  <v:shape id="文本框 2" o:spid="_x0000_s1058" type="#_x0000_t202" style="position:absolute;left:-8013;top:2313;width:139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" filled="f" stroked="f">
                    <v:textbox style="mso-fit-shape-to-text:t" inset="1mm,0,1mm,0">
                      <w:txbxContent>
                        <w:p w14:paraId="4445E478" w14:textId="7BD44AEA" w:rsidR="0032153C" w:rsidRPr="0032153C" w:rsidRDefault="0032153C" w:rsidP="0032153C">
                          <w:pPr>
                            <w:rPr>
                              <w:sz w:val="18"/>
                              <w:szCs w:val="18"/>
                            </w:rPr>
                          </w:pPr>
                          <w:r>
                            <w:rPr>
                              <w:rFonts w:hint="eastAsia"/>
                              <w:sz w:val="18"/>
                              <w:szCs w:val="18"/>
                            </w:rPr>
                            <w:t>0</w:t>
                          </w:r>
                        </w:p>
                      </w:txbxContent>
                    </v:textbox>
                  </v:shape>
                  <v:shape id="文本框 2" o:spid="_x0000_s1059" type="#_x0000_t202" style="position:absolute;left:-10492;top:2192;width:2038;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" filled="f" stroked="f">
                    <v:textbox style="mso-fit-shape-to-text:t" inset="1mm,0,1mm,0">
                      <w:txbxContent>
                        <w:p w14:paraId="4547D40F" w14:textId="0A1C2AB1" w:rsidR="0032153C" w:rsidRPr="0032153C" w:rsidRDefault="0032153C" w:rsidP="0032153C">
                          <w:pPr>
                            <w:rPr>
                              <w:sz w:val="18"/>
                              <w:szCs w:val="18"/>
                            </w:rPr>
                          </w:pPr>
                          <w:r>
                            <w:rPr>
                              <w:rFonts w:cs="Times New Roman"/>
                              <w:sz w:val="18"/>
                              <w:szCs w:val="18"/>
                            </w:rPr>
                            <w:t>−</w:t>
                          </w:r>
                          <w:r>
                            <w:rPr>
                              <w:rFonts w:hint="eastAsia"/>
                              <w:sz w:val="18"/>
                              <w:szCs w:val="18"/>
                            </w:rPr>
                            <w:t>2</w:t>
                          </w:r>
                        </w:p>
                      </w:txbxContent>
                    </v:textbox>
                  </v:shape>
                  <v:shape id="文本框 2" o:spid="_x0000_s1060" type="#_x0000_t202" style="position:absolute;left:-12761;top:2193;width:203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" filled="f" stroked="f">
                    <v:textbox style="mso-fit-shape-to-text:t" inset="1mm,0,1mm,0">
                      <w:txbxContent>
                        <w:p w14:paraId="27E4C4CB" w14:textId="7D8893FE" w:rsidR="0032153C" w:rsidRPr="0032153C" w:rsidRDefault="0032153C" w:rsidP="0032153C">
                          <w:pPr>
                            <w:rPr>
                              <w:sz w:val="18"/>
                              <w:szCs w:val="18"/>
                            </w:rPr>
                          </w:pPr>
                          <w:r>
                            <w:rPr>
                              <w:rFonts w:cs="Times New Roman"/>
                              <w:sz w:val="18"/>
                              <w:szCs w:val="18"/>
                            </w:rPr>
                            <w:t>−</w:t>
                          </w:r>
                          <w:r>
                            <w:rPr>
                              <w:rFonts w:hint="eastAsia"/>
                              <w:sz w:val="18"/>
                              <w:szCs w:val="18"/>
                            </w:rPr>
                            <w:t>4</w:t>
                          </w:r>
                        </w:p>
                      </w:txbxContent>
                    </v:textbox>
                  </v:shape>
                  <v:shape id="文本框 2" o:spid="_x0000_s1061" type="#_x0000_t202" style="position:absolute;left:-9842;top:451;width:145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" filled="f" stroked="f">
                    <v:textbox style="mso-fit-shape-to-text:t" inset="1mm,0,1mm,0">
                      <w:txbxContent>
                        <w:p w14:paraId="471970DC" w14:textId="53019134" w:rsidR="0032153C" w:rsidRPr="0032153C" w:rsidRDefault="0032153C" w:rsidP="0032153C">
                          <w:pPr>
                            <w:rPr>
                              <w:sz w:val="18"/>
                              <w:szCs w:val="18"/>
                            </w:rPr>
                          </w:pPr>
                          <w:r>
                            <w:rPr>
                              <w:rFonts w:hint="eastAsia"/>
                              <w:sz w:val="18"/>
                              <w:szCs w:val="18"/>
                            </w:rPr>
                            <w:t>P</w:t>
                          </w:r>
                        </w:p>
                      </w:txbxContent>
                    </v:textbox>
                  </v:shape>
                  <v:shape id="文本框 2" o:spid="_x0000_s1062" type="#_x0000_t202" style="position:absolute;left:-1039;top:2323;width:253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" filled="f" stroked="f">
                    <v:textbox style="mso-fit-shape-to-text:t" inset="1mm,0,1mm,0">
                      <w:txbxContent>
                        <w:p w14:paraId="34FC56A6" w14:textId="585FD42B" w:rsidR="0032153C" w:rsidRPr="0032153C" w:rsidRDefault="0032153C" w:rsidP="0032153C">
                          <w:pPr>
                            <w:rPr>
                              <w:sz w:val="18"/>
                              <w:szCs w:val="18"/>
                            </w:rPr>
                          </w:pPr>
                          <w:r>
                            <w:rPr>
                              <w:rFonts w:hint="eastAsia"/>
                              <w:i/>
                              <w:iCs/>
                              <w:sz w:val="18"/>
                              <w:szCs w:val="18"/>
                            </w:rPr>
                            <w:t>x</w:t>
                          </w:r>
                          <w:r>
                            <w:rPr>
                              <w:rFonts w:hint="eastAsia"/>
                              <w:sz w:val="18"/>
                              <w:szCs w:val="18"/>
                            </w:rPr>
                            <w:t>/m</w:t>
                          </w:r>
                        </w:p>
                      </w:txbxContent>
                    </v:textbox>
                  </v:shape>
                  <v:shape id="文本框 2" o:spid="_x0000_s1063" type="#_x0000_t202" style="position:absolute;left:-6640;top:648;width:146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" filled="f" stroked="f">
                    <v:textbox style="mso-fit-shape-to-text:t" inset="1mm,0,1mm,0">
                      <w:txbxContent>
                        <w:p w14:paraId="4C0C2B15" w14:textId="6B582B7B" w:rsidR="00471D33" w:rsidRPr="0032153C" w:rsidRDefault="00471D33" w:rsidP="0032153C">
                          <w:pPr>
                            <w:rPr>
                              <w:sz w:val="18"/>
                              <w:szCs w:val="18"/>
                            </w:rPr>
                          </w:pPr>
                          <w:r>
                            <w:rPr>
                              <w:rFonts w:hint="eastAsia"/>
                              <w:sz w:val="18"/>
                              <w:szCs w:val="18"/>
                            </w:rPr>
                            <w:t>S</w:t>
                          </w:r>
                        </w:p>
                      </w:txbxContent>
                    </v:textbox>
                  </v:shape>
                </v:group>
                <v:oval id="椭圆 7" o:spid="_x0000_s1064" style="position:absolute;left:3744;top:3033;width:4191;height:4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" filled="f" strokecolor="black [3213]">
                  <v:stroke joinstyle="miter"/>
                </v:oval>
                <v:shape id="任意多边形: 形状 8" o:spid="_x0000_s1065" style="position:absolute;left:5839;top:2276;width:4191;height:3168;visibility:visible;mso-wrap-style:square;v-text-anchor:middle" coordsize="318227,16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" path="m,l318227,r,165156e" filled="f" strokecolor="black [3213]" strokeweight=".5pt">
                  <v:stroke dashstyle="dash" joinstyle="miter"/>
                  <v:path arrowok="t" o:connecttype="custom" o:connectlocs="0,0;419070,0;419070,316755" o:connectangles="0,0,0"/>
                </v:shape>
                <v:oval id="椭圆 7" o:spid="_x0000_s1066" style="position:absolute;left:1648;top:933;width:8382;height:8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" filled="f" strokecolor="black [3213]">
                  <v:stroke joinstyle="miter"/>
                </v:oval>
                <v:oval id="椭圆 7" o:spid="_x0000_s1067" style="position:absolute;left:9827;top:2110;width:461;height: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" fillcolor="black [3213]" stroked="f">
                  <v:stroke joinstyle="miter"/>
                </v:oval>
                <v:oval id="椭圆 7" o:spid="_x0000_s1068" style="position:absolute;left:5605;top:4900;width:461;height: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" fillcolor="black [3213]" stroked="f">
                  <v:stroke joinstyle="miter"/>
                </v:oval>
                <v:oval id="椭圆 7" o:spid="_x0000_s1069" style="position:absolute;left:3502;top:4889;width:462;height: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" fillcolor="black [3213]" stroked="f">
                  <v:stroke joinstyle="miter"/>
                </v:oval>
                <w10:wrap type="square" anchorx="margin"/>
              </v:group>
            </w:pict>
          </mc:Fallback>
        </mc:AlternateContent>
      </w:r>
      <w:r w:rsidR="00353830" w:rsidRPr="00353830">
        <w:t>如图所示，均匀介质中的三个质点</w:t>
      </w:r>
      <w:r w:rsidR="00353830" w:rsidRPr="00353830">
        <w:rPr>
          <w:rFonts w:eastAsia="Times New Roman" w:cs="Times New Roman"/>
          <w:iCs/>
        </w:rPr>
        <w:t>S</w:t>
      </w:r>
      <w:r w:rsidR="00353830" w:rsidRPr="00353830">
        <w:rPr>
          <w:iCs/>
        </w:rPr>
        <w:t>、</w:t>
      </w:r>
      <w:r w:rsidR="00353830" w:rsidRPr="00353830">
        <w:rPr>
          <w:rFonts w:eastAsia="Times New Roman" w:cs="Times New Roman"/>
          <w:iCs/>
        </w:rPr>
        <w:t>P</w:t>
      </w:r>
      <w:r w:rsidR="00353830" w:rsidRPr="00353830">
        <w:rPr>
          <w:iCs/>
        </w:rPr>
        <w:t>、</w:t>
      </w:r>
      <w:r w:rsidR="00353830" w:rsidRPr="00353830">
        <w:rPr>
          <w:rFonts w:eastAsia="Times New Roman" w:cs="Times New Roman"/>
          <w:iCs/>
        </w:rPr>
        <w:t>Q</w:t>
      </w:r>
      <w:r w:rsidR="00353830" w:rsidRPr="00353830">
        <w:t>，它们分别静止于直角坐标系</w:t>
      </w:r>
      <w:r w:rsidR="00353830" w:rsidRPr="00353830">
        <w:rPr>
          <w:rFonts w:eastAsia="Times New Roman" w:cs="Times New Roman"/>
          <w:i/>
        </w:rPr>
        <w:t>Oxy</w:t>
      </w:r>
      <w:r w:rsidR="00353830" w:rsidRPr="00353830">
        <w:t>平面内的（</w:t>
      </w:r>
      <w:r w:rsidR="00353830" w:rsidRPr="00353830">
        <w:rPr>
          <w:rFonts w:eastAsia="Times New Roman" w:cs="Times New Roman"/>
        </w:rPr>
        <w:t>0</w:t>
      </w:r>
      <w:r w:rsidR="00353830" w:rsidRPr="00353830">
        <w:t>，</w:t>
      </w:r>
      <w:r w:rsidR="00353830" w:rsidRPr="00353830">
        <w:rPr>
          <w:rFonts w:eastAsia="Times New Roman" w:cs="Times New Roman"/>
        </w:rPr>
        <w:t>0</w:t>
      </w:r>
      <w:r w:rsidR="00353830" w:rsidRPr="00353830">
        <w:t>）、（</w:t>
      </w:r>
      <w:r w:rsidR="00353830" w:rsidRPr="00353830">
        <w:rPr>
          <w:rFonts w:cs="Times New Roman"/>
        </w:rPr>
        <w:t>−</w:t>
      </w:r>
      <w:r w:rsidR="00353830" w:rsidRPr="00353830">
        <w:rPr>
          <w:rFonts w:cs="Times New Roman" w:hint="eastAsia"/>
        </w:rPr>
        <w:t xml:space="preserve"> </w:t>
      </w:r>
      <w:r w:rsidR="00353830" w:rsidRPr="00353830">
        <w:rPr>
          <w:rFonts w:eastAsia="Times New Roman" w:cs="Times New Roman"/>
        </w:rPr>
        <w:t>2</w:t>
      </w:r>
      <w:r w:rsidR="00353830" w:rsidRPr="00353830">
        <w:t>，</w:t>
      </w:r>
      <w:r w:rsidR="00353830" w:rsidRPr="00353830">
        <w:rPr>
          <w:rFonts w:eastAsia="Times New Roman" w:cs="Times New Roman"/>
        </w:rPr>
        <w:t>0</w:t>
      </w:r>
      <w:r w:rsidR="00353830" w:rsidRPr="00353830">
        <w:t>）和（</w:t>
      </w:r>
      <w:r w:rsidR="00353830" w:rsidRPr="00353830">
        <w:rPr>
          <w:rFonts w:eastAsia="Times New Roman" w:cs="Times New Roman"/>
        </w:rPr>
        <w:t>4</w:t>
      </w:r>
      <w:r w:rsidR="00353830" w:rsidRPr="00353830">
        <w:t>，</w:t>
      </w:r>
      <w:r w:rsidR="00353830" w:rsidRPr="00353830">
        <w:rPr>
          <w:rFonts w:eastAsia="Times New Roman" w:cs="Times New Roman"/>
        </w:rPr>
        <w:t>3</w:t>
      </w:r>
      <w:r w:rsidR="00353830" w:rsidRPr="00353830">
        <w:t>）处。</w:t>
      </w:r>
      <w:r w:rsidR="00353830" w:rsidRPr="00353830">
        <w:rPr>
          <w:rFonts w:eastAsia="Times New Roman" w:cs="Times New Roman"/>
          <w:i/>
        </w:rPr>
        <w:t>t</w:t>
      </w:r>
      <w:r w:rsidR="00353830" w:rsidRPr="00353830">
        <w:rPr>
          <w:rFonts w:eastAsia="Times New Roman" w:cs="Times New Roman"/>
        </w:rPr>
        <w:t xml:space="preserve"> = 0</w:t>
      </w:r>
      <w:r w:rsidR="00353830" w:rsidRPr="00353830">
        <w:t>时刻，</w:t>
      </w:r>
      <w:r w:rsidR="00353830" w:rsidRPr="00353830">
        <w:rPr>
          <w:rFonts w:eastAsia="Times New Roman" w:cs="Times New Roman"/>
          <w:iCs/>
        </w:rPr>
        <w:t>S</w:t>
      </w:r>
      <w:r w:rsidR="00353830" w:rsidRPr="00353830">
        <w:t>从平衡位置开始垂直</w:t>
      </w:r>
      <w:r w:rsidR="00353830" w:rsidRPr="00353830">
        <w:rPr>
          <w:rFonts w:eastAsia="Times New Roman" w:cs="Times New Roman"/>
          <w:i/>
        </w:rPr>
        <w:t>Oxy</w:t>
      </w:r>
      <w:r w:rsidR="00353830" w:rsidRPr="00353830">
        <w:t>平面向上振动，振动频率为</w:t>
      </w:r>
      <w:r w:rsidR="00353830" w:rsidRPr="00353830">
        <w:rPr>
          <w:rFonts w:eastAsia="Times New Roman" w:cs="Times New Roman"/>
        </w:rPr>
        <w:t>2</w:t>
      </w:r>
      <w:r w:rsidR="00353830" w:rsidRPr="00353830">
        <w:rPr>
          <w:rFonts w:eastAsiaTheme="minorEastAsia" w:cs="Times New Roman" w:hint="eastAsia"/>
        </w:rPr>
        <w:t xml:space="preserve"> </w:t>
      </w:r>
      <w:r w:rsidR="00353830" w:rsidRPr="00353830">
        <w:rPr>
          <w:rFonts w:eastAsia="Times New Roman" w:cs="Times New Roman"/>
        </w:rPr>
        <w:t>Hz</w:t>
      </w:r>
      <w:r w:rsidR="00353830" w:rsidRPr="00353830">
        <w:t>，形成向外传播的简谐横波，图中实线圆表示某时刻相邻的两个波峰，</w:t>
      </w:r>
      <w:commentRangeStart w:id="4"/>
      <w:r w:rsidR="00353830" w:rsidRPr="00353830">
        <w:t>则</w:t>
      </w:r>
      <w:commentRangeEnd w:id="4"/>
      <w:r w:rsidR="00353830" w:rsidRPr="00353830">
        <w:rPr>
          <w:rStyle w:val="a9"/>
          <w:szCs w:val="24"/>
        </w:rPr>
        <w:commentReference w:id="4"/>
      </w:r>
      <w:r w:rsidR="00353830" w:rsidRPr="00353830">
        <w:t>（</w:t>
      </w:r>
      <w:r w:rsidR="00353830" w:rsidRPr="00353830">
        <w:rPr>
          <w:rFonts w:eastAsia="Times New Roman" w:cs="Times New Roman"/>
        </w:rPr>
        <w:t xml:space="preserve"> </w:t>
      </w:r>
      <w:r w:rsidR="00353830" w:rsidRPr="00353830">
        <w:rPr>
          <w:rFonts w:eastAsiaTheme="minorEastAsia" w:cs="Times New Roman" w:hint="eastAsia"/>
        </w:rPr>
        <w:t xml:space="preserve"> </w:t>
      </w:r>
      <w:r w:rsidR="00353830" w:rsidRPr="00353830">
        <w:rPr>
          <w:rFonts w:eastAsia="Times New Roman" w:cs="Times New Roman"/>
        </w:rPr>
        <w:t xml:space="preserve">  </w:t>
      </w:r>
      <w:r w:rsidR="00353830" w:rsidRPr="00353830">
        <w:t>）</w:t>
      </w:r>
    </w:p>
    <w:p w14:paraId="1581B29F" w14:textId="6A2B1B65" w:rsidR="00353830" w:rsidRPr="00353830" w:rsidRDefault="00783E21" w:rsidP="00783E21">
      <w:pPr>
        <w:rPr>
          <w:rFonts w:eastAsiaTheme="minorEastAsia" w:cs="Times New Roman"/>
        </w:rPr>
      </w:pPr>
      <w:r w:rsidRPr="00353830">
        <w:t>A</w:t>
      </w:r>
      <w:r w:rsidRPr="00353830">
        <w:t>．该波的波速大小为</w:t>
      </w:r>
      <w:r w:rsidRPr="00353830">
        <w:rPr>
          <w:rFonts w:eastAsia="Times New Roman" w:cs="Times New Roman"/>
        </w:rPr>
        <w:t>8</w:t>
      </w:r>
      <w:r w:rsidR="00353830" w:rsidRPr="00353830">
        <w:rPr>
          <w:rFonts w:eastAsiaTheme="minorEastAsia" w:cs="Times New Roman" w:hint="eastAsia"/>
        </w:rPr>
        <w:t xml:space="preserve"> </w:t>
      </w:r>
      <w:r w:rsidRPr="00353830">
        <w:rPr>
          <w:rFonts w:eastAsia="Times New Roman" w:cs="Times New Roman"/>
        </w:rPr>
        <w:t>m/s</w:t>
      </w:r>
    </w:p>
    <w:p w14:paraId="64D9958A" w14:textId="35DDCB4B" w:rsidR="00353830" w:rsidRPr="00353830" w:rsidRDefault="00783E21" w:rsidP="00353830">
      <w:r w:rsidRPr="00353830">
        <w:t>B</w:t>
      </w:r>
      <w:r w:rsidRPr="00353830">
        <w:t>．</w:t>
      </w:r>
      <w:r w:rsidRPr="00353830">
        <w:rPr>
          <w:rFonts w:eastAsia="Times New Roman" w:cs="Times New Roman"/>
          <w:i/>
        </w:rPr>
        <w:t>t</w:t>
      </w:r>
      <w:r w:rsidRPr="00353830">
        <w:rPr>
          <w:rFonts w:eastAsia="Times New Roman" w:cs="Times New Roman"/>
        </w:rPr>
        <w:t xml:space="preserve"> </w:t>
      </w:r>
      <w:r w:rsidR="00353830" w:rsidRPr="00353830">
        <w:rPr>
          <w:rFonts w:eastAsia="Times New Roman" w:cs="Times New Roman"/>
        </w:rPr>
        <w:t>=</w:t>
      </w:r>
      <w:r w:rsidRPr="00353830">
        <w:rPr>
          <w:rFonts w:eastAsia="Times New Roman" w:cs="Times New Roman"/>
        </w:rPr>
        <w:t xml:space="preserve"> 0.125</w:t>
      </w:r>
      <w:r w:rsidR="00353830" w:rsidRPr="00353830">
        <w:rPr>
          <w:rFonts w:eastAsiaTheme="minorEastAsia" w:cs="Times New Roman" w:hint="eastAsia"/>
        </w:rPr>
        <w:t xml:space="preserve"> </w:t>
      </w:r>
      <w:r w:rsidRPr="00353830">
        <w:rPr>
          <w:rFonts w:eastAsia="Times New Roman" w:cs="Times New Roman"/>
        </w:rPr>
        <w:t>s</w:t>
      </w:r>
      <w:r w:rsidRPr="00353830">
        <w:t>时，</w:t>
      </w:r>
      <w:r w:rsidR="00353830" w:rsidRPr="00353830">
        <w:rPr>
          <w:rFonts w:hint="eastAsia"/>
        </w:rPr>
        <w:t>P</w:t>
      </w:r>
      <w:r w:rsidRPr="00353830">
        <w:t>位于波峰</w:t>
      </w:r>
    </w:p>
    <w:p w14:paraId="155B3616" w14:textId="24EE6A36" w:rsidR="00353830" w:rsidRPr="00353830" w:rsidRDefault="00783E21" w:rsidP="00353830">
      <w:pPr>
        <w:rPr>
          <w:rFonts w:eastAsiaTheme="minorEastAsia" w:cs="Times New Roman"/>
        </w:rPr>
      </w:pPr>
      <w:r w:rsidRPr="00353830">
        <w:t>C</w:t>
      </w:r>
      <w:r w:rsidRPr="00353830">
        <w:t>．该波传播到</w:t>
      </w:r>
      <w:r w:rsidRPr="00353830">
        <w:rPr>
          <w:rFonts w:eastAsia="Times New Roman" w:cs="Times New Roman"/>
          <w:iCs/>
        </w:rPr>
        <w:t>P</w:t>
      </w:r>
      <w:r w:rsidRPr="00353830">
        <w:rPr>
          <w:iCs/>
        </w:rPr>
        <w:t>、</w:t>
      </w:r>
      <w:r w:rsidRPr="00353830">
        <w:rPr>
          <w:rFonts w:eastAsia="Times New Roman" w:cs="Times New Roman"/>
          <w:iCs/>
        </w:rPr>
        <w:t>Q</w:t>
      </w:r>
      <w:r w:rsidRPr="00353830">
        <w:t>的时间差为</w:t>
      </w:r>
      <w:r w:rsidRPr="00353830">
        <w:rPr>
          <w:rFonts w:eastAsia="Times New Roman" w:cs="Times New Roman"/>
        </w:rPr>
        <w:t>0.75</w:t>
      </w:r>
      <w:r w:rsidR="00353830" w:rsidRPr="00353830">
        <w:rPr>
          <w:rFonts w:eastAsiaTheme="minorEastAsia" w:cs="Times New Roman" w:hint="eastAsia"/>
        </w:rPr>
        <w:t xml:space="preserve"> </w:t>
      </w:r>
      <w:r w:rsidRPr="00353830">
        <w:rPr>
          <w:rFonts w:eastAsia="Times New Roman" w:cs="Times New Roman"/>
        </w:rPr>
        <w:t>s</w:t>
      </w:r>
    </w:p>
    <w:p w14:paraId="36810FF0" w14:textId="4CE96A51" w:rsidR="00CD2CCA" w:rsidRPr="00353830" w:rsidRDefault="00783E21" w:rsidP="00353830">
      <w:r w:rsidRPr="00353830">
        <w:t>D</w:t>
      </w:r>
      <w:r w:rsidRPr="00353830">
        <w:t>．</w:t>
      </w:r>
      <w:r w:rsidRPr="00353830">
        <w:rPr>
          <w:rFonts w:eastAsia="Times New Roman" w:cs="Times New Roman"/>
          <w:i/>
        </w:rPr>
        <w:t>t</w:t>
      </w:r>
      <w:r w:rsidRPr="00353830">
        <w:rPr>
          <w:rFonts w:eastAsia="Times New Roman" w:cs="Times New Roman"/>
        </w:rPr>
        <w:t xml:space="preserve"> </w:t>
      </w:r>
      <w:r w:rsidR="00353830" w:rsidRPr="00353830">
        <w:rPr>
          <w:rFonts w:eastAsia="Times New Roman" w:cs="Times New Roman"/>
        </w:rPr>
        <w:t>=</w:t>
      </w:r>
      <w:r w:rsidRPr="00353830">
        <w:rPr>
          <w:rFonts w:eastAsia="Times New Roman" w:cs="Times New Roman"/>
        </w:rPr>
        <w:t xml:space="preserve"> 1.25</w:t>
      </w:r>
      <w:r w:rsidR="00353830" w:rsidRPr="00353830">
        <w:rPr>
          <w:rFonts w:eastAsiaTheme="minorEastAsia" w:cs="Times New Roman" w:hint="eastAsia"/>
        </w:rPr>
        <w:t xml:space="preserve"> </w:t>
      </w:r>
      <w:r w:rsidRPr="00353830">
        <w:rPr>
          <w:rFonts w:eastAsia="Times New Roman" w:cs="Times New Roman"/>
        </w:rPr>
        <w:t>s</w:t>
      </w:r>
      <w:r w:rsidRPr="00353830">
        <w:t>以后，</w:t>
      </w:r>
      <w:r w:rsidRPr="00353830">
        <w:rPr>
          <w:rFonts w:eastAsia="Times New Roman" w:cs="Times New Roman"/>
          <w:iCs/>
        </w:rPr>
        <w:t>P</w:t>
      </w:r>
      <w:r w:rsidRPr="00353830">
        <w:rPr>
          <w:iCs/>
        </w:rPr>
        <w:t>、</w:t>
      </w:r>
      <w:r w:rsidRPr="00353830">
        <w:rPr>
          <w:rFonts w:eastAsia="Times New Roman" w:cs="Times New Roman"/>
          <w:iCs/>
        </w:rPr>
        <w:t>Q</w:t>
      </w:r>
      <w:r w:rsidRPr="00353830">
        <w:t>的位移始终相同</w:t>
      </w:r>
    </w:p>
    <w:p w14:paraId="7EEC38BA" w14:textId="21B0505A" w:rsidR="00CD2CCA" w:rsidRPr="00783E21" w:rsidRDefault="00000000" w:rsidP="00783E21">
      <w:pPr>
        <w:rPr>
          <w:color w:val="EE0000"/>
        </w:rPr>
      </w:pPr>
      <w:r w:rsidRPr="00783E21">
        <w:rPr>
          <w:color w:val="EE0000"/>
        </w:rPr>
        <w:t>【详解】</w:t>
      </w:r>
      <w:r w:rsidRPr="00783E21">
        <w:rPr>
          <w:rFonts w:eastAsia="Times New Roman" w:cs="Times New Roman"/>
          <w:color w:val="EE0000"/>
        </w:rPr>
        <w:t>A</w:t>
      </w:r>
      <w:r w:rsidRPr="00783E21">
        <w:rPr>
          <w:color w:val="EE0000"/>
        </w:rPr>
        <w:t>．由题知实线圆表示某时刻相邻的两个波峰，则该波波长</w:t>
      </w:r>
      <w:r w:rsidRPr="00783E21">
        <w:rPr>
          <w:rFonts w:eastAsia="Times New Roman" w:cs="Times New Roman"/>
          <w:i/>
          <w:color w:val="EE0000"/>
        </w:rPr>
        <w:t>λ</w:t>
      </w:r>
      <w:r w:rsidR="00353830" w:rsidRPr="00353830">
        <w:rPr>
          <w:rFonts w:eastAsia="Times New Roman" w:cs="Times New Roman"/>
          <w:color w:val="EE0000"/>
        </w:rPr>
        <w:t xml:space="preserve"> = </w:t>
      </w:r>
      <w:r w:rsidRPr="00783E21">
        <w:rPr>
          <w:rFonts w:eastAsia="Times New Roman" w:cs="Times New Roman"/>
          <w:color w:val="EE0000"/>
        </w:rPr>
        <w:t>2m</w:t>
      </w:r>
      <w:r w:rsidRPr="00783E21">
        <w:rPr>
          <w:color w:val="EE0000"/>
        </w:rPr>
        <w:t>，且已知频率为</w:t>
      </w:r>
      <w:r w:rsidRPr="00783E21">
        <w:rPr>
          <w:rFonts w:eastAsia="Times New Roman" w:cs="Times New Roman"/>
          <w:color w:val="EE0000"/>
        </w:rPr>
        <w:t>2Hz</w:t>
      </w:r>
      <w:r w:rsidRPr="00783E21">
        <w:rPr>
          <w:color w:val="EE0000"/>
        </w:rPr>
        <w:t>，根据</w:t>
      </w:r>
      <w:r w:rsidRPr="00783E21">
        <w:rPr>
          <w:rFonts w:eastAsia="Times New Roman" w:cs="Times New Roman"/>
          <w:i/>
          <w:color w:val="EE0000"/>
        </w:rPr>
        <w:t>v</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w:t>
      </w:r>
      <w:r w:rsidRPr="00783E21">
        <w:rPr>
          <w:rFonts w:eastAsia="Times New Roman" w:cs="Times New Roman"/>
          <w:i/>
          <w:color w:val="EE0000"/>
        </w:rPr>
        <w:t>λf</w:t>
      </w:r>
      <w:r w:rsidR="00353830" w:rsidRPr="00353830">
        <w:rPr>
          <w:rFonts w:eastAsia="Times New Roman" w:cs="Times New Roman"/>
          <w:color w:val="EE0000"/>
        </w:rPr>
        <w:t xml:space="preserve"> = </w:t>
      </w:r>
      <w:r w:rsidRPr="00783E21">
        <w:rPr>
          <w:rFonts w:eastAsia="Times New Roman" w:cs="Times New Roman"/>
          <w:color w:val="EE0000"/>
        </w:rPr>
        <w:t>4m/s</w:t>
      </w:r>
    </w:p>
    <w:p w14:paraId="47493ED1" w14:textId="5CA5760D" w:rsidR="00CD2CCA" w:rsidRPr="00783E21" w:rsidRDefault="00000000" w:rsidP="00783E21">
      <w:pPr>
        <w:rPr>
          <w:color w:val="EE0000"/>
        </w:rPr>
      </w:pPr>
      <w:r w:rsidRPr="00783E21">
        <w:rPr>
          <w:color w:val="EE0000"/>
        </w:rPr>
        <w:t>故</w:t>
      </w:r>
      <w:r w:rsidRPr="00783E21">
        <w:rPr>
          <w:rFonts w:eastAsia="Times New Roman" w:cs="Times New Roman"/>
          <w:color w:val="EE0000"/>
        </w:rPr>
        <w:t>A</w:t>
      </w:r>
      <w:r w:rsidRPr="00783E21">
        <w:rPr>
          <w:color w:val="EE0000"/>
        </w:rPr>
        <w:t>错误；</w:t>
      </w:r>
    </w:p>
    <w:p w14:paraId="5FFBAC85" w14:textId="77777777" w:rsidR="00CD2CCA" w:rsidRPr="00783E21" w:rsidRDefault="00000000" w:rsidP="00783E21">
      <w:pPr>
        <w:rPr>
          <w:color w:val="EE0000"/>
        </w:rPr>
      </w:pPr>
      <w:r w:rsidRPr="00783E21">
        <w:rPr>
          <w:rFonts w:eastAsia="Times New Roman" w:cs="Times New Roman"/>
          <w:color w:val="EE0000"/>
        </w:rPr>
        <w:t>B</w:t>
      </w:r>
      <w:r w:rsidRPr="00783E21">
        <w:rPr>
          <w:color w:val="EE0000"/>
        </w:rPr>
        <w:t>．已知</w:t>
      </w:r>
      <w:r w:rsidRPr="00783E21">
        <w:rPr>
          <w:color w:val="EE0000"/>
        </w:rPr>
        <w:object w:dxaOrig="1305" w:dyaOrig="660" w14:anchorId="6D84F114">
          <v:shape id="_x0000_i1034" type="#_x0000_t75" alt="学科网(www.zxxk.com)--教育资源门户，提供试卷、教案、课件、论文、素材以及各类教学资源下载，还有大量而丰富的教学相关资讯！" style="width:63.55pt;height:38.3pt" o:ole="">
            <v:imagedata r:id="rId32" o:title="eqId2d1f38d631991ae69c289184545798f1"/>
          </v:shape>
          <o:OLEObject Type="Embed" ProgID="Equation.DSMT4" ShapeID="_x0000_i1034" DrawAspect="Content" ObjectID="_1843325758" r:id="rId33"/>
        </w:object>
      </w:r>
    </w:p>
    <w:p w14:paraId="551646ED" w14:textId="6145AE73" w:rsidR="00CD2CCA" w:rsidRPr="00783E21" w:rsidRDefault="00000000" w:rsidP="00783E21">
      <w:pPr>
        <w:rPr>
          <w:color w:val="EE0000"/>
        </w:rPr>
      </w:pPr>
      <w:r w:rsidRPr="00783E21">
        <w:rPr>
          <w:color w:val="EE0000"/>
        </w:rPr>
        <w:t>而</w:t>
      </w:r>
      <w:r w:rsidRPr="00783E21">
        <w:rPr>
          <w:rFonts w:eastAsia="Times New Roman" w:cs="Times New Roman"/>
          <w:i/>
          <w:color w:val="EE0000"/>
        </w:rPr>
        <w:t>t</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0.125s</w:t>
      </w:r>
      <w:r w:rsidRPr="00783E21">
        <w:rPr>
          <w:color w:val="EE0000"/>
        </w:rPr>
        <w:t>，即</w:t>
      </w:r>
      <w:r w:rsidRPr="00783E21">
        <w:rPr>
          <w:color w:val="EE0000"/>
        </w:rPr>
        <w:object w:dxaOrig="255" w:dyaOrig="615" w14:anchorId="20218C9F">
          <v:shape id="_x0000_i1035" type="#_x0000_t75" alt="学科网(www.zxxk.com)--教育资源门户，提供试卷、教案、课件、论文、素材以及各类教学资源下载，还有大量而丰富的教学相关资讯！" style="width:12.65pt;height:29.5pt" o:ole="">
            <v:imagedata r:id="rId34" o:title="eqIdecb7de5df21b8271f5a57ae223971175"/>
          </v:shape>
          <o:OLEObject Type="Embed" ProgID="Equation.DSMT4" ShapeID="_x0000_i1035" DrawAspect="Content" ObjectID="_1843325759" r:id="rId35"/>
        </w:object>
      </w:r>
      <w:r w:rsidRPr="00783E21">
        <w:rPr>
          <w:color w:val="EE0000"/>
        </w:rPr>
        <w:t>，由于此时（</w:t>
      </w:r>
      <w:r w:rsidRPr="00783E21">
        <w:rPr>
          <w:rFonts w:eastAsia="Times New Roman" w:cs="Times New Roman"/>
          <w:i/>
          <w:color w:val="EE0000"/>
        </w:rPr>
        <w:t>t</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0</w:t>
      </w:r>
      <w:r w:rsidRPr="00783E21">
        <w:rPr>
          <w:color w:val="EE0000"/>
        </w:rPr>
        <w:t>）时</w:t>
      </w:r>
      <w:r w:rsidRPr="00783E21">
        <w:rPr>
          <w:rFonts w:eastAsia="Times New Roman" w:cs="Times New Roman"/>
          <w:i/>
          <w:color w:val="EE0000"/>
        </w:rPr>
        <w:t>P</w:t>
      </w:r>
      <w:r w:rsidRPr="00783E21">
        <w:rPr>
          <w:color w:val="EE0000"/>
        </w:rPr>
        <w:t>在波峰，则</w:t>
      </w:r>
      <w:r w:rsidRPr="00783E21">
        <w:rPr>
          <w:rFonts w:eastAsia="Times New Roman" w:cs="Times New Roman"/>
          <w:i/>
          <w:color w:val="EE0000"/>
        </w:rPr>
        <w:t>t</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0.125s</w:t>
      </w:r>
      <w:r w:rsidRPr="00783E21">
        <w:rPr>
          <w:color w:val="EE0000"/>
        </w:rPr>
        <w:t>时，</w:t>
      </w:r>
      <w:r w:rsidRPr="00783E21">
        <w:rPr>
          <w:rFonts w:eastAsia="Times New Roman" w:cs="Times New Roman"/>
          <w:i/>
          <w:color w:val="EE0000"/>
        </w:rPr>
        <w:t>P</w:t>
      </w:r>
      <w:r w:rsidRPr="00783E21">
        <w:rPr>
          <w:color w:val="EE0000"/>
        </w:rPr>
        <w:t>位于平衡位置，故</w:t>
      </w:r>
      <w:r w:rsidRPr="00783E21">
        <w:rPr>
          <w:rFonts w:eastAsia="Times New Roman" w:cs="Times New Roman"/>
          <w:color w:val="EE0000"/>
        </w:rPr>
        <w:lastRenderedPageBreak/>
        <w:t>B</w:t>
      </w:r>
      <w:r w:rsidRPr="00783E21">
        <w:rPr>
          <w:color w:val="EE0000"/>
        </w:rPr>
        <w:t>错误；</w:t>
      </w:r>
    </w:p>
    <w:p w14:paraId="52ABDF6B" w14:textId="77777777" w:rsidR="00CD2CCA" w:rsidRPr="00783E21" w:rsidRDefault="00000000" w:rsidP="00783E21">
      <w:pPr>
        <w:rPr>
          <w:color w:val="EE0000"/>
        </w:rPr>
      </w:pPr>
      <w:r w:rsidRPr="00783E21">
        <w:rPr>
          <w:rFonts w:eastAsia="Times New Roman" w:cs="Times New Roman"/>
          <w:color w:val="EE0000"/>
        </w:rPr>
        <w:t>C</w:t>
      </w:r>
      <w:r w:rsidRPr="00783E21">
        <w:rPr>
          <w:color w:val="EE0000"/>
        </w:rPr>
        <w:t>．根据几何关系可知</w:t>
      </w:r>
      <w:r w:rsidRPr="00783E21">
        <w:rPr>
          <w:rFonts w:eastAsia="Times New Roman" w:cs="Times New Roman"/>
          <w:i/>
          <w:color w:val="EE0000"/>
        </w:rPr>
        <w:t>Q</w:t>
      </w:r>
      <w:r w:rsidRPr="00783E21">
        <w:rPr>
          <w:color w:val="EE0000"/>
        </w:rPr>
        <w:t>距离波源</w:t>
      </w:r>
      <w:r w:rsidRPr="00783E21">
        <w:rPr>
          <w:rFonts w:eastAsia="Times New Roman" w:cs="Times New Roman"/>
          <w:i/>
          <w:color w:val="EE0000"/>
        </w:rPr>
        <w:t>S</w:t>
      </w:r>
      <w:r w:rsidRPr="00783E21">
        <w:rPr>
          <w:color w:val="EE0000"/>
        </w:rPr>
        <w:t>有</w:t>
      </w:r>
      <w:r w:rsidRPr="00783E21">
        <w:rPr>
          <w:rFonts w:eastAsia="Times New Roman" w:cs="Times New Roman"/>
          <w:color w:val="EE0000"/>
        </w:rPr>
        <w:t>5m</w:t>
      </w:r>
      <w:r w:rsidRPr="00783E21">
        <w:rPr>
          <w:color w:val="EE0000"/>
        </w:rPr>
        <w:t>，则该波传播到</w:t>
      </w:r>
      <w:r w:rsidRPr="00783E21">
        <w:rPr>
          <w:rFonts w:eastAsia="Times New Roman" w:cs="Times New Roman"/>
          <w:i/>
          <w:color w:val="EE0000"/>
        </w:rPr>
        <w:t>P</w:t>
      </w:r>
      <w:r w:rsidRPr="00783E21">
        <w:rPr>
          <w:color w:val="EE0000"/>
        </w:rPr>
        <w:t>、</w:t>
      </w:r>
      <w:r w:rsidRPr="00783E21">
        <w:rPr>
          <w:rFonts w:eastAsia="Times New Roman" w:cs="Times New Roman"/>
          <w:i/>
          <w:color w:val="EE0000"/>
        </w:rPr>
        <w:t>Q</w:t>
      </w:r>
      <w:r w:rsidRPr="00783E21">
        <w:rPr>
          <w:color w:val="EE0000"/>
        </w:rPr>
        <w:t>的时间差为</w:t>
      </w:r>
      <w:r w:rsidRPr="00783E21">
        <w:rPr>
          <w:color w:val="EE0000"/>
        </w:rPr>
        <w:object w:dxaOrig="1823" w:dyaOrig="623" w14:anchorId="421C6915">
          <v:shape id="_x0000_i1036" type="#_x0000_t75" alt="学科网(www.zxxk.com)--教育资源门户，提供试卷、教案、课件、论文、素材以及各类教学资源下载，还有大量而丰富的教学相关资讯！" style="width:93.05pt;height:29.5pt" o:ole="">
            <v:imagedata r:id="rId36" o:title="eqId3320069174ac7b894b36f2d75a0f94d2"/>
          </v:shape>
          <o:OLEObject Type="Embed" ProgID="Equation.DSMT4" ShapeID="_x0000_i1036" DrawAspect="Content" ObjectID="_1843325760" r:id="rId37"/>
        </w:object>
      </w:r>
    </w:p>
    <w:p w14:paraId="26A6E63D" w14:textId="77777777" w:rsidR="00CD2CCA" w:rsidRPr="00783E21" w:rsidRDefault="00000000" w:rsidP="00783E21">
      <w:pPr>
        <w:rPr>
          <w:color w:val="EE0000"/>
        </w:rPr>
      </w:pPr>
      <w:r w:rsidRPr="00783E21">
        <w:rPr>
          <w:color w:val="EE0000"/>
        </w:rPr>
        <w:t>故</w:t>
      </w:r>
      <w:r w:rsidRPr="00783E21">
        <w:rPr>
          <w:rFonts w:eastAsia="Times New Roman" w:cs="Times New Roman"/>
          <w:color w:val="EE0000"/>
        </w:rPr>
        <w:t>C</w:t>
      </w:r>
      <w:r w:rsidRPr="00783E21">
        <w:rPr>
          <w:color w:val="EE0000"/>
        </w:rPr>
        <w:t>正确；</w:t>
      </w:r>
    </w:p>
    <w:p w14:paraId="6BDB67E2" w14:textId="146F039E" w:rsidR="00CD2CCA" w:rsidRPr="00783E21" w:rsidRDefault="00000000" w:rsidP="00783E21">
      <w:pPr>
        <w:rPr>
          <w:color w:val="EE0000"/>
        </w:rPr>
      </w:pPr>
      <w:r w:rsidRPr="00783E21">
        <w:rPr>
          <w:rFonts w:eastAsia="Times New Roman" w:cs="Times New Roman"/>
          <w:color w:val="EE0000"/>
        </w:rPr>
        <w:t>D</w:t>
      </w:r>
      <w:r w:rsidRPr="00783E21">
        <w:rPr>
          <w:color w:val="EE0000"/>
        </w:rPr>
        <w:t>．</w:t>
      </w:r>
      <w:r w:rsidRPr="00783E21">
        <w:rPr>
          <w:rFonts w:eastAsia="Times New Roman" w:cs="Times New Roman"/>
          <w:i/>
          <w:color w:val="EE0000"/>
        </w:rPr>
        <w:t>P</w:t>
      </w:r>
      <w:r w:rsidRPr="00783E21">
        <w:rPr>
          <w:color w:val="EE0000"/>
        </w:rPr>
        <w:t>、</w:t>
      </w:r>
      <w:r w:rsidRPr="00783E21">
        <w:rPr>
          <w:rFonts w:eastAsia="Times New Roman" w:cs="Times New Roman"/>
          <w:i/>
          <w:color w:val="EE0000"/>
        </w:rPr>
        <w:t>Q</w:t>
      </w:r>
      <w:r w:rsidRPr="00783E21">
        <w:rPr>
          <w:color w:val="EE0000"/>
        </w:rPr>
        <w:t>所在的波面相距</w:t>
      </w:r>
      <w:r w:rsidRPr="00783E21">
        <w:rPr>
          <w:rFonts w:eastAsia="Times New Roman" w:cs="Times New Roman"/>
          <w:color w:val="EE0000"/>
        </w:rPr>
        <w:t>3m</w:t>
      </w:r>
      <w:r w:rsidRPr="00783E21">
        <w:rPr>
          <w:color w:val="EE0000"/>
        </w:rPr>
        <w:t>，为</w:t>
      </w:r>
      <w:r w:rsidRPr="00783E21">
        <w:rPr>
          <w:color w:val="EE0000"/>
        </w:rPr>
        <w:object w:dxaOrig="407" w:dyaOrig="616" w14:anchorId="56F822BE">
          <v:shape id="_x0000_i1037" type="#_x0000_t75" alt="学科网(www.zxxk.com)--教育资源门户，提供试卷、教案、课件、论文、素材以及各类教学资源下载，还有大量而丰富的教学相关资讯！" style="width:21.05pt;height:29.5pt" o:ole="">
            <v:imagedata r:id="rId38" o:title="eqId016f54fa62913e2b191ceae1145fbcfd"/>
          </v:shape>
          <o:OLEObject Type="Embed" ProgID="Equation.DSMT4" ShapeID="_x0000_i1037" DrawAspect="Content" ObjectID="_1843325761" r:id="rId39"/>
        </w:object>
      </w:r>
      <w:r w:rsidRPr="00783E21">
        <w:rPr>
          <w:color w:val="EE0000"/>
        </w:rPr>
        <w:t>，则</w:t>
      </w:r>
      <w:r w:rsidRPr="00783E21">
        <w:rPr>
          <w:rFonts w:eastAsia="Times New Roman" w:cs="Times New Roman"/>
          <w:i/>
          <w:color w:val="EE0000"/>
        </w:rPr>
        <w:t>t</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1.25s</w:t>
      </w:r>
      <w:r w:rsidRPr="00783E21">
        <w:rPr>
          <w:color w:val="EE0000"/>
        </w:rPr>
        <w:t>以后，</w:t>
      </w:r>
      <w:r w:rsidRPr="00783E21">
        <w:rPr>
          <w:rFonts w:eastAsia="Times New Roman" w:cs="Times New Roman"/>
          <w:i/>
          <w:color w:val="EE0000"/>
        </w:rPr>
        <w:t>P</w:t>
      </w:r>
      <w:r w:rsidRPr="00783E21">
        <w:rPr>
          <w:color w:val="EE0000"/>
        </w:rPr>
        <w:t>、</w:t>
      </w:r>
      <w:r w:rsidRPr="00783E21">
        <w:rPr>
          <w:rFonts w:eastAsia="Times New Roman" w:cs="Times New Roman"/>
          <w:i/>
          <w:color w:val="EE0000"/>
        </w:rPr>
        <w:t>Q</w:t>
      </w:r>
      <w:r w:rsidRPr="00783E21">
        <w:rPr>
          <w:color w:val="EE0000"/>
        </w:rPr>
        <w:t>的位移始终相反，故</w:t>
      </w:r>
      <w:r w:rsidRPr="00783E21">
        <w:rPr>
          <w:rFonts w:eastAsia="Times New Roman" w:cs="Times New Roman"/>
          <w:color w:val="EE0000"/>
        </w:rPr>
        <w:t>D</w:t>
      </w:r>
      <w:r w:rsidRPr="00783E21">
        <w:rPr>
          <w:color w:val="EE0000"/>
        </w:rPr>
        <w:t>错误。</w:t>
      </w:r>
    </w:p>
    <w:p w14:paraId="5B2D2C01" w14:textId="77777777" w:rsidR="00CD2CCA" w:rsidRPr="00783E21" w:rsidRDefault="00000000" w:rsidP="00783E21">
      <w:pPr>
        <w:rPr>
          <w:color w:val="EE0000"/>
        </w:rPr>
      </w:pPr>
      <w:r w:rsidRPr="00783E21">
        <w:rPr>
          <w:color w:val="EE0000"/>
        </w:rPr>
        <w:t>故选</w:t>
      </w:r>
      <w:r w:rsidRPr="00783E21">
        <w:rPr>
          <w:rFonts w:eastAsia="Times New Roman" w:cs="Times New Roman"/>
          <w:color w:val="EE0000"/>
        </w:rPr>
        <w:t>C</w:t>
      </w:r>
      <w:r w:rsidRPr="00783E21">
        <w:rPr>
          <w:color w:val="EE0000"/>
        </w:rPr>
        <w:t>。</w:t>
      </w:r>
    </w:p>
    <w:p w14:paraId="1D0D9F0D" w14:textId="77777777" w:rsidR="00783E21" w:rsidRDefault="00783E21" w:rsidP="00783E21">
      <w:pPr>
        <w:rPr>
          <w:color w:val="EE0000"/>
        </w:rPr>
      </w:pPr>
    </w:p>
    <w:p w14:paraId="6EFE1992" w14:textId="510D415B" w:rsidR="00CD2CCA" w:rsidRDefault="00000000" w:rsidP="00783E21">
      <w:pPr>
        <w:pStyle w:val="a8"/>
        <w:numPr>
          <w:ilvl w:val="0"/>
          <w:numId w:val="2"/>
        </w:numPr>
        <w:ind w:firstLineChars="0"/>
      </w:pPr>
      <w:r w:rsidRPr="00261B63">
        <w:t>如图所示，两挂钩可沿固定水平横梁滑动到任意位置后锁定。一挎包质量为</w:t>
      </w:r>
      <w:r w:rsidRPr="00261B63">
        <w:rPr>
          <w:rFonts w:eastAsia="Times New Roman" w:cs="Times New Roman"/>
          <w:i/>
        </w:rPr>
        <w:t>m</w:t>
      </w:r>
      <w:r w:rsidRPr="00261B63">
        <w:t>，其轻质包带长度约为</w:t>
      </w:r>
      <w:r w:rsidRPr="00261B63">
        <w:rPr>
          <w:rFonts w:eastAsia="Times New Roman" w:cs="Times New Roman"/>
        </w:rPr>
        <w:t>4</w:t>
      </w:r>
      <w:r w:rsidRPr="00261B63">
        <w:rPr>
          <w:rFonts w:eastAsia="Times New Roman" w:cs="Times New Roman"/>
          <w:i/>
        </w:rPr>
        <w:t>d</w:t>
      </w:r>
      <w:r w:rsidRPr="00261B63">
        <w:t>，</w:t>
      </w:r>
      <w:r w:rsidRPr="00600C14">
        <w:rPr>
          <w:rFonts w:eastAsia="Times New Roman" w:cs="Times New Roman"/>
          <w:iCs/>
        </w:rPr>
        <w:t>a</w:t>
      </w:r>
      <w:r w:rsidRPr="00600C14">
        <w:rPr>
          <w:iCs/>
        </w:rPr>
        <w:t>、</w:t>
      </w:r>
      <w:r w:rsidRPr="00600C14">
        <w:rPr>
          <w:rFonts w:eastAsia="Times New Roman" w:cs="Times New Roman"/>
          <w:iCs/>
        </w:rPr>
        <w:t>b</w:t>
      </w:r>
      <w:r w:rsidRPr="00600C14">
        <w:rPr>
          <w:iCs/>
        </w:rPr>
        <w:t>为</w:t>
      </w:r>
      <w:r w:rsidRPr="00261B63">
        <w:t>包与包带的连接点，相距为</w:t>
      </w:r>
      <w:r w:rsidRPr="00261B63">
        <w:rPr>
          <w:rFonts w:eastAsia="Times New Roman" w:cs="Times New Roman"/>
          <w:i/>
        </w:rPr>
        <w:t>d</w:t>
      </w:r>
      <w:r w:rsidRPr="00261B63">
        <w:t>。将挎包悬挂在两挂钩上，两挂钩相距为</w:t>
      </w:r>
      <w:r w:rsidRPr="00261B63">
        <w:rPr>
          <w:rFonts w:eastAsia="Times New Roman" w:cs="Times New Roman"/>
          <w:i/>
        </w:rPr>
        <w:t>x</w:t>
      </w:r>
      <w:r w:rsidRPr="00261B63">
        <w:t>时，锁定挂钩。挎包静止时，</w:t>
      </w:r>
      <w:r w:rsidRPr="00600C14">
        <w:rPr>
          <w:rFonts w:eastAsia="Times New Roman" w:cs="Times New Roman"/>
          <w:iCs/>
        </w:rPr>
        <w:t>a</w:t>
      </w:r>
      <w:r w:rsidRPr="00600C14">
        <w:rPr>
          <w:iCs/>
        </w:rPr>
        <w:t>、</w:t>
      </w:r>
      <w:r w:rsidRPr="00600C14">
        <w:rPr>
          <w:rFonts w:eastAsia="Times New Roman" w:cs="Times New Roman"/>
          <w:iCs/>
        </w:rPr>
        <w:t>b</w:t>
      </w:r>
      <w:r w:rsidRPr="00261B63">
        <w:t>在同一水平直线上，包带的张力大小为</w:t>
      </w:r>
      <w:r w:rsidRPr="00261B63">
        <w:rPr>
          <w:rFonts w:eastAsia="Times New Roman" w:cs="Times New Roman"/>
          <w:i/>
        </w:rPr>
        <w:t>F</w:t>
      </w:r>
      <w:r w:rsidRPr="00261B63">
        <w:rPr>
          <w:vertAlign w:val="subscript"/>
        </w:rPr>
        <w:t>T</w:t>
      </w:r>
      <w:r w:rsidRPr="00261B63">
        <w:t>，重力加速度为</w:t>
      </w:r>
      <w:r w:rsidRPr="00261B63">
        <w:rPr>
          <w:rFonts w:eastAsia="Times New Roman" w:cs="Times New Roman"/>
          <w:i/>
        </w:rPr>
        <w:t>g</w:t>
      </w:r>
      <w:r w:rsidRPr="00261B63">
        <w:t>，不计包带与挂钩之间的摩擦及两挂钩尺寸。能正确反映</w:t>
      </w:r>
      <w:r w:rsidR="00261B63" w:rsidRPr="00261B63">
        <w:fldChar w:fldCharType="begin"/>
      </w:r>
      <w:r w:rsidR="00261B63" w:rsidRPr="00261B63">
        <w:instrText xml:space="preserve"> </w:instrText>
      </w:r>
      <w:r w:rsidR="00261B63" w:rsidRPr="00261B63">
        <w:rPr>
          <w:rFonts w:hint="eastAsia"/>
        </w:rPr>
        <w:instrText>EQ \F(</w:instrText>
      </w:r>
      <w:r w:rsidR="00261B63" w:rsidRPr="00261B63">
        <w:rPr>
          <w:rFonts w:hint="eastAsia"/>
          <w:i/>
          <w:iCs/>
        </w:rPr>
        <w:instrText>F</w:instrText>
      </w:r>
      <w:r w:rsidR="00261B63" w:rsidRPr="00261B63">
        <w:rPr>
          <w:rFonts w:hint="eastAsia"/>
          <w:vertAlign w:val="subscript"/>
        </w:rPr>
        <w:instrText>T</w:instrText>
      </w:r>
      <w:r w:rsidR="00261B63" w:rsidRPr="00261B63">
        <w:rPr>
          <w:rFonts w:hint="eastAsia"/>
        </w:rPr>
        <w:instrText>,</w:instrText>
      </w:r>
      <w:r w:rsidR="00261B63" w:rsidRPr="00261B63">
        <w:rPr>
          <w:rFonts w:hint="eastAsia"/>
          <w:i/>
          <w:iCs/>
        </w:rPr>
        <w:instrText>mg</w:instrText>
      </w:r>
      <w:r w:rsidR="00261B63" w:rsidRPr="00261B63">
        <w:rPr>
          <w:rFonts w:hint="eastAsia"/>
        </w:rPr>
        <w:instrText>)</w:instrText>
      </w:r>
      <w:r w:rsidR="00261B63" w:rsidRPr="00261B63">
        <w:instrText xml:space="preserve"> </w:instrText>
      </w:r>
      <w:r w:rsidR="00261B63" w:rsidRPr="00261B63">
        <w:fldChar w:fldCharType="separate"/>
      </w:r>
      <w:r w:rsidR="00261B63" w:rsidRPr="00261B63">
        <w:fldChar w:fldCharType="end"/>
      </w:r>
      <w:r w:rsidRPr="00261B63">
        <w:t>随</w:t>
      </w:r>
      <w:r w:rsidRPr="00261B63">
        <w:rPr>
          <w:rFonts w:eastAsia="Times New Roman" w:cs="Times New Roman"/>
          <w:i/>
        </w:rPr>
        <w:t>x</w:t>
      </w:r>
      <w:r w:rsidRPr="00261B63">
        <w:t>变化的图像</w:t>
      </w:r>
      <w:commentRangeStart w:id="5"/>
      <w:r w:rsidRPr="00261B63">
        <w:t>是</w:t>
      </w:r>
      <w:commentRangeEnd w:id="5"/>
      <w:r w:rsidR="00261B63" w:rsidRPr="00261B63">
        <w:rPr>
          <w:rStyle w:val="a9"/>
          <w:szCs w:val="24"/>
        </w:rPr>
        <w:commentReference w:id="5"/>
      </w:r>
      <w:r w:rsidRPr="00261B63">
        <w:t>（</w:t>
      </w:r>
      <w:r w:rsidR="00261B63" w:rsidRPr="00261B63">
        <w:rPr>
          <w:rFonts w:hint="eastAsia"/>
        </w:rPr>
        <w:t xml:space="preserve">    </w:t>
      </w:r>
      <w:r w:rsidRPr="00261B63">
        <w:t>）</w:t>
      </w:r>
    </w:p>
    <w:p w14:paraId="1C12997A" w14:textId="5976A182" w:rsidR="00471D33" w:rsidRDefault="001E2F15" w:rsidP="001E2F15">
      <w:pPr>
        <w:pStyle w:val="a8"/>
        <w:ind w:firstLineChars="0" w:firstLine="0"/>
        <w:jc w:val="center"/>
      </w:pPr>
      <w:r>
        <w:rPr>
          <w:noProof/>
        </w:rPr>
        <mc:AlternateContent>
          <mc:Choice Requires="wpg">
            <w:drawing>
              <wp:inline distT="0" distB="0" distL="0" distR="0" wp14:anchorId="62F60861" wp14:editId="455D3244">
                <wp:extent cx="2524125" cy="1321914"/>
                <wp:effectExtent l="0" t="0" r="28575" b="12065"/>
                <wp:docPr id="439521529" name="组合 65"/>
                <wp:cNvGraphicFramePr/>
                <a:graphic xmlns:a="http://schemas.openxmlformats.org/drawingml/2006/main">
                  <a:graphicData uri="http://schemas.microsoft.com/office/word/2010/wordprocessingGroup">
                    <wpg:wgp>
                      <wpg:cNvGrpSpPr/>
                      <wpg:grpSpPr>
                        <a:xfrm>
                          <a:off x="0" y="0"/>
                          <a:ext cx="2524125" cy="1321914"/>
                          <a:chOff x="0" y="-10294"/>
                          <a:chExt cx="2524125" cy="1321914"/>
                        </a:xfrm>
                      </wpg:grpSpPr>
                      <wpg:grpSp>
                        <wpg:cNvPr id="2005815853" name="组合 60"/>
                        <wpg:cNvGrpSpPr/>
                        <wpg:grpSpPr>
                          <a:xfrm>
                            <a:off x="268077" y="-10294"/>
                            <a:ext cx="1681779" cy="1211942"/>
                            <a:chOff x="0" y="-10294"/>
                            <a:chExt cx="1681779" cy="1211942"/>
                          </a:xfrm>
                        </wpg:grpSpPr>
                        <wps:wsp>
                          <wps:cNvPr id="16067253" name="文本框 2"/>
                          <wps:cNvSpPr txBox="1">
                            <a:spLocks noChangeArrowheads="1"/>
                          </wps:cNvSpPr>
                          <wps:spPr bwMode="auto">
                            <a:xfrm>
                              <a:off x="832053" y="-10294"/>
                              <a:ext cx="310759" cy="207644"/>
                            </a:xfrm>
                            <a:prstGeom prst="rect">
                              <a:avLst/>
                            </a:prstGeom>
                            <a:noFill/>
                            <a:ln w="9525">
                              <a:noFill/>
                              <a:miter lim="800000"/>
                              <a:headEnd/>
                              <a:tailEnd/>
                            </a:ln>
                          </wps:spPr>
                          <wps:txbx>
                            <w:txbxContent>
                              <w:p w14:paraId="43B2CBA9" w14:textId="1760F2BE" w:rsidR="00270A8F" w:rsidRPr="0032153C" w:rsidRDefault="00270A8F" w:rsidP="00270A8F">
                                <w:pPr>
                                  <w:rPr>
                                    <w:sz w:val="18"/>
                                    <w:szCs w:val="18"/>
                                  </w:rPr>
                                </w:pPr>
                                <w:r>
                                  <w:rPr>
                                    <w:rFonts w:hint="eastAsia"/>
                                    <w:sz w:val="18"/>
                                    <w:szCs w:val="18"/>
                                  </w:rPr>
                                  <w:t>挂钩</w:t>
                                </w:r>
                              </w:p>
                            </w:txbxContent>
                          </wps:txbx>
                          <wps:bodyPr rot="0" vert="horz" wrap="none" lIns="36000" tIns="0" rIns="36000" bIns="0" anchor="t" anchorCtr="0">
                            <a:spAutoFit/>
                          </wps:bodyPr>
                        </wps:wsp>
                        <wps:wsp>
                          <wps:cNvPr id="2028717962" name="文本框 2"/>
                          <wps:cNvSpPr txBox="1">
                            <a:spLocks noChangeArrowheads="1"/>
                          </wps:cNvSpPr>
                          <wps:spPr bwMode="auto">
                            <a:xfrm>
                              <a:off x="0" y="528447"/>
                              <a:ext cx="310759" cy="207644"/>
                            </a:xfrm>
                            <a:prstGeom prst="rect">
                              <a:avLst/>
                            </a:prstGeom>
                            <a:noFill/>
                            <a:ln w="9525">
                              <a:noFill/>
                              <a:miter lim="800000"/>
                              <a:headEnd/>
                              <a:tailEnd/>
                            </a:ln>
                          </wps:spPr>
                          <wps:txbx>
                            <w:txbxContent>
                              <w:p w14:paraId="2FCE235E" w14:textId="3B338766" w:rsidR="00270A8F" w:rsidRPr="0032153C" w:rsidRDefault="00270A8F" w:rsidP="00270A8F">
                                <w:pPr>
                                  <w:rPr>
                                    <w:sz w:val="18"/>
                                    <w:szCs w:val="18"/>
                                  </w:rPr>
                                </w:pPr>
                                <w:r>
                                  <w:rPr>
                                    <w:rFonts w:hint="eastAsia"/>
                                    <w:sz w:val="18"/>
                                    <w:szCs w:val="18"/>
                                  </w:rPr>
                                  <w:t>横梁</w:t>
                                </w:r>
                              </w:p>
                            </w:txbxContent>
                          </wps:txbx>
                          <wps:bodyPr rot="0" vert="horz" wrap="none" lIns="36000" tIns="0" rIns="36000" bIns="0" anchor="t" anchorCtr="0">
                            <a:spAutoFit/>
                          </wps:bodyPr>
                        </wps:wsp>
                        <wps:wsp>
                          <wps:cNvPr id="1363856796" name="文本框 2"/>
                          <wps:cNvSpPr txBox="1">
                            <a:spLocks noChangeArrowheads="1"/>
                          </wps:cNvSpPr>
                          <wps:spPr bwMode="auto">
                            <a:xfrm>
                              <a:off x="1371020" y="544524"/>
                              <a:ext cx="310759" cy="207644"/>
                            </a:xfrm>
                            <a:prstGeom prst="rect">
                              <a:avLst/>
                            </a:prstGeom>
                            <a:noFill/>
                            <a:ln w="9525">
                              <a:noFill/>
                              <a:miter lim="800000"/>
                              <a:headEnd/>
                              <a:tailEnd/>
                            </a:ln>
                          </wps:spPr>
                          <wps:txbx>
                            <w:txbxContent>
                              <w:p w14:paraId="350E88C6" w14:textId="66A26C05" w:rsidR="001E2F15" w:rsidRPr="0032153C" w:rsidRDefault="001E2F15" w:rsidP="00270A8F">
                                <w:pPr>
                                  <w:rPr>
                                    <w:sz w:val="18"/>
                                    <w:szCs w:val="18"/>
                                  </w:rPr>
                                </w:pPr>
                                <w:r>
                                  <w:rPr>
                                    <w:rFonts w:hint="eastAsia"/>
                                    <w:sz w:val="18"/>
                                    <w:szCs w:val="18"/>
                                  </w:rPr>
                                  <w:t>包带</w:t>
                                </w:r>
                              </w:p>
                            </w:txbxContent>
                          </wps:txbx>
                          <wps:bodyPr rot="0" vert="horz" wrap="none" lIns="36000" tIns="0" rIns="36000" bIns="0" anchor="t" anchorCtr="0">
                            <a:spAutoFit/>
                          </wps:bodyPr>
                        </wps:wsp>
                        <wps:wsp>
                          <wps:cNvPr id="490776206" name="文本框 2"/>
                          <wps:cNvSpPr txBox="1">
                            <a:spLocks noChangeArrowheads="1"/>
                          </wps:cNvSpPr>
                          <wps:spPr bwMode="auto">
                            <a:xfrm>
                              <a:off x="921624" y="288780"/>
                              <a:ext cx="132324" cy="207644"/>
                            </a:xfrm>
                            <a:prstGeom prst="rect">
                              <a:avLst/>
                            </a:prstGeom>
                            <a:noFill/>
                            <a:ln w="9525">
                              <a:noFill/>
                              <a:miter lim="800000"/>
                              <a:headEnd/>
                              <a:tailEnd/>
                            </a:ln>
                          </wps:spPr>
                          <wps:txbx>
                            <w:txbxContent>
                              <w:p w14:paraId="0CBDDE45" w14:textId="335A6AAC" w:rsidR="001E2F15" w:rsidRPr="001E2F15" w:rsidRDefault="001E2F15" w:rsidP="00270A8F">
                                <w:pPr>
                                  <w:rPr>
                                    <w:i/>
                                    <w:iCs/>
                                    <w:sz w:val="18"/>
                                    <w:szCs w:val="18"/>
                                  </w:rPr>
                                </w:pPr>
                                <w:r w:rsidRPr="001E2F15">
                                  <w:rPr>
                                    <w:rFonts w:hint="eastAsia"/>
                                    <w:i/>
                                    <w:iCs/>
                                    <w:sz w:val="18"/>
                                    <w:szCs w:val="18"/>
                                  </w:rPr>
                                  <w:t>x</w:t>
                                </w:r>
                              </w:p>
                            </w:txbxContent>
                          </wps:txbx>
                          <wps:bodyPr rot="0" vert="horz" wrap="none" lIns="36000" tIns="0" rIns="36000" bIns="0" anchor="t" anchorCtr="0">
                            <a:spAutoFit/>
                          </wps:bodyPr>
                        </wps:wsp>
                        <wps:wsp>
                          <wps:cNvPr id="1733859684" name="文本框 2"/>
                          <wps:cNvSpPr txBox="1">
                            <a:spLocks noChangeArrowheads="1"/>
                          </wps:cNvSpPr>
                          <wps:spPr bwMode="auto">
                            <a:xfrm>
                              <a:off x="852640" y="994004"/>
                              <a:ext cx="310759" cy="207644"/>
                            </a:xfrm>
                            <a:prstGeom prst="rect">
                              <a:avLst/>
                            </a:prstGeom>
                            <a:noFill/>
                            <a:ln w="9525">
                              <a:noFill/>
                              <a:miter lim="800000"/>
                              <a:headEnd/>
                              <a:tailEnd/>
                            </a:ln>
                          </wps:spPr>
                          <wps:txbx>
                            <w:txbxContent>
                              <w:p w14:paraId="5B34E66D" w14:textId="44784184" w:rsidR="001E2F15" w:rsidRPr="0032153C" w:rsidRDefault="001E2F15" w:rsidP="00270A8F">
                                <w:pPr>
                                  <w:rPr>
                                    <w:sz w:val="18"/>
                                    <w:szCs w:val="18"/>
                                  </w:rPr>
                                </w:pPr>
                                <w:r>
                                  <w:rPr>
                                    <w:rFonts w:hint="eastAsia"/>
                                    <w:sz w:val="18"/>
                                    <w:szCs w:val="18"/>
                                  </w:rPr>
                                  <w:t>挎包</w:t>
                                </w:r>
                              </w:p>
                            </w:txbxContent>
                          </wps:txbx>
                          <wps:bodyPr rot="0" vert="horz" wrap="none" lIns="36000" tIns="0" rIns="36000" bIns="0" anchor="t" anchorCtr="0">
                            <a:spAutoFit/>
                          </wps:bodyPr>
                        </wps:wsp>
                        <wps:wsp>
                          <wps:cNvPr id="1688444010" name="文本框 2"/>
                          <wps:cNvSpPr txBox="1">
                            <a:spLocks noChangeArrowheads="1"/>
                          </wps:cNvSpPr>
                          <wps:spPr bwMode="auto">
                            <a:xfrm>
                              <a:off x="688471" y="635174"/>
                              <a:ext cx="132324" cy="207644"/>
                            </a:xfrm>
                            <a:prstGeom prst="rect">
                              <a:avLst/>
                            </a:prstGeom>
                            <a:noFill/>
                            <a:ln w="9525">
                              <a:noFill/>
                              <a:miter lim="800000"/>
                              <a:headEnd/>
                              <a:tailEnd/>
                            </a:ln>
                          </wps:spPr>
                          <wps:txbx>
                            <w:txbxContent>
                              <w:p w14:paraId="585C3785" w14:textId="22AB3655" w:rsidR="001E2F15" w:rsidRPr="0032153C" w:rsidRDefault="001E2F15" w:rsidP="00270A8F">
                                <w:pPr>
                                  <w:rPr>
                                    <w:sz w:val="18"/>
                                    <w:szCs w:val="18"/>
                                  </w:rPr>
                                </w:pPr>
                                <w:r>
                                  <w:rPr>
                                    <w:rFonts w:hint="eastAsia"/>
                                    <w:sz w:val="18"/>
                                    <w:szCs w:val="18"/>
                                  </w:rPr>
                                  <w:t>a</w:t>
                                </w:r>
                              </w:p>
                            </w:txbxContent>
                          </wps:txbx>
                          <wps:bodyPr rot="0" vert="horz" wrap="none" lIns="36000" tIns="0" rIns="36000" bIns="0" anchor="t" anchorCtr="0">
                            <a:spAutoFit/>
                          </wps:bodyPr>
                        </wps:wsp>
                        <wps:wsp>
                          <wps:cNvPr id="586922841" name="文本框 2"/>
                          <wps:cNvSpPr txBox="1">
                            <a:spLocks noChangeArrowheads="1"/>
                          </wps:cNvSpPr>
                          <wps:spPr bwMode="auto">
                            <a:xfrm>
                              <a:off x="1155914" y="635170"/>
                              <a:ext cx="139309" cy="207644"/>
                            </a:xfrm>
                            <a:prstGeom prst="rect">
                              <a:avLst/>
                            </a:prstGeom>
                            <a:noFill/>
                            <a:ln w="9525">
                              <a:noFill/>
                              <a:miter lim="800000"/>
                              <a:headEnd/>
                              <a:tailEnd/>
                            </a:ln>
                          </wps:spPr>
                          <wps:txbx>
                            <w:txbxContent>
                              <w:p w14:paraId="27261DFC" w14:textId="2564EBE1" w:rsidR="001E2F15" w:rsidRPr="0032153C" w:rsidRDefault="001E2F15" w:rsidP="001E2F15">
                                <w:pPr>
                                  <w:rPr>
                                    <w:sz w:val="18"/>
                                    <w:szCs w:val="18"/>
                                  </w:rPr>
                                </w:pPr>
                                <w:r>
                                  <w:rPr>
                                    <w:rFonts w:hint="eastAsia"/>
                                    <w:sz w:val="18"/>
                                    <w:szCs w:val="18"/>
                                  </w:rPr>
                                  <w:t>b</w:t>
                                </w:r>
                              </w:p>
                            </w:txbxContent>
                          </wps:txbx>
                          <wps:bodyPr rot="0" vert="horz" wrap="none" lIns="36000" tIns="0" rIns="36000" bIns="0" anchor="t" anchorCtr="0">
                            <a:spAutoFit/>
                          </wps:bodyPr>
                        </wps:wsp>
                        <wps:wsp>
                          <wps:cNvPr id="1732477111" name="文本框 2"/>
                          <wps:cNvSpPr txBox="1">
                            <a:spLocks noChangeArrowheads="1"/>
                          </wps:cNvSpPr>
                          <wps:spPr bwMode="auto">
                            <a:xfrm>
                              <a:off x="914639" y="774296"/>
                              <a:ext cx="139309" cy="207644"/>
                            </a:xfrm>
                            <a:prstGeom prst="rect">
                              <a:avLst/>
                            </a:prstGeom>
                            <a:noFill/>
                            <a:ln w="9525">
                              <a:noFill/>
                              <a:miter lim="800000"/>
                              <a:headEnd/>
                              <a:tailEnd/>
                            </a:ln>
                          </wps:spPr>
                          <wps:txbx>
                            <w:txbxContent>
                              <w:p w14:paraId="16049E50" w14:textId="77D44FC7" w:rsidR="001E2F15" w:rsidRPr="001E2F15" w:rsidRDefault="001E2F15" w:rsidP="001E2F15">
                                <w:pPr>
                                  <w:rPr>
                                    <w:i/>
                                    <w:iCs/>
                                    <w:sz w:val="18"/>
                                    <w:szCs w:val="18"/>
                                  </w:rPr>
                                </w:pPr>
                                <w:r w:rsidRPr="001E2F15">
                                  <w:rPr>
                                    <w:rFonts w:hint="eastAsia"/>
                                    <w:i/>
                                    <w:iCs/>
                                    <w:sz w:val="18"/>
                                    <w:szCs w:val="18"/>
                                  </w:rPr>
                                  <w:t>d</w:t>
                                </w:r>
                              </w:p>
                            </w:txbxContent>
                          </wps:txbx>
                          <wps:bodyPr rot="0" vert="horz" wrap="none" lIns="36000" tIns="0" rIns="36000" bIns="0" anchor="t" anchorCtr="0">
                            <a:spAutoFit/>
                          </wps:bodyPr>
                        </wps:wsp>
                      </wpg:grpSp>
                      <wpg:grpSp>
                        <wpg:cNvPr id="420426455" name="组合 60">
                          <a:extLst>
                            <a:ext uri="{FF2B5EF4-FFF2-40B4-BE49-F238E27FC236}">
                              <a16:creationId xmlns:a16="http://schemas.microsoft.com/office/drawing/2014/main" id="{CB0FD4BC-CCFA-E60A-21D6-BA7AC72C5CC0}"/>
                            </a:ext>
                          </a:extLst>
                        </wpg:cNvPr>
                        <wpg:cNvGrpSpPr/>
                        <wpg:grpSpPr>
                          <a:xfrm>
                            <a:off x="0" y="143220"/>
                            <a:ext cx="2524125" cy="1168400"/>
                            <a:chOff x="0" y="0"/>
                            <a:chExt cx="2524142" cy="1168508"/>
                          </a:xfrm>
                        </wpg:grpSpPr>
                        <wps:wsp>
                          <wps:cNvPr id="375685209" name="任意多边形: 形状 375685209">
                            <a:extLst>
                              <a:ext uri="{FF2B5EF4-FFF2-40B4-BE49-F238E27FC236}">
                                <a16:creationId xmlns:a16="http://schemas.microsoft.com/office/drawing/2014/main" id="{DF6A8ABD-E40C-BCAD-06F7-E113F22CD601}"/>
                              </a:ext>
                            </a:extLst>
                          </wps:cNvPr>
                          <wps:cNvSpPr/>
                          <wps:spPr>
                            <a:xfrm>
                              <a:off x="921856" y="666574"/>
                              <a:ext cx="680431" cy="501934"/>
                            </a:xfrm>
                            <a:custGeom>
                              <a:avLst/>
                              <a:gdLst>
                                <a:gd name="csX0" fmla="*/ 100104 w 680431"/>
                                <a:gd name="csY0" fmla="*/ 0 h 501934"/>
                                <a:gd name="csX1" fmla="*/ 334147 w 680431"/>
                                <a:gd name="csY1" fmla="*/ 0 h 501934"/>
                                <a:gd name="csX2" fmla="*/ 340216 w 680431"/>
                                <a:gd name="csY2" fmla="*/ 106343 h 501934"/>
                                <a:gd name="csX3" fmla="*/ 346284 w 680431"/>
                                <a:gd name="csY3" fmla="*/ 0 h 501934"/>
                                <a:gd name="csX4" fmla="*/ 580327 w 680431"/>
                                <a:gd name="csY4" fmla="*/ 0 h 501934"/>
                                <a:gd name="csX5" fmla="*/ 660609 w 680431"/>
                                <a:gd name="csY5" fmla="*/ 385082 h 501934"/>
                                <a:gd name="csX6" fmla="*/ 420720 w 680431"/>
                                <a:gd name="csY6" fmla="*/ 501934 h 501934"/>
                                <a:gd name="csX7" fmla="*/ 340216 w 680431"/>
                                <a:gd name="csY7" fmla="*/ 501003 h 501934"/>
                                <a:gd name="csX8" fmla="*/ 259712 w 680431"/>
                                <a:gd name="csY8" fmla="*/ 501934 h 501934"/>
                                <a:gd name="csX9" fmla="*/ 19822 w 680431"/>
                                <a:gd name="csY9" fmla="*/ 385082 h 501934"/>
                                <a:gd name="csX10" fmla="*/ 100104 w 680431"/>
                                <a:gd name="csY10" fmla="*/ 0 h 501934"/>
                                <a:gd name="csX0" fmla="*/ 100104 w 680431"/>
                                <a:gd name="csY0" fmla="*/ 0 h 501934"/>
                                <a:gd name="csX1" fmla="*/ 334147 w 680431"/>
                                <a:gd name="csY1" fmla="*/ 0 h 501934"/>
                                <a:gd name="csX2" fmla="*/ 346284 w 680431"/>
                                <a:gd name="csY2" fmla="*/ 0 h 501934"/>
                                <a:gd name="csX3" fmla="*/ 580327 w 680431"/>
                                <a:gd name="csY3" fmla="*/ 0 h 501934"/>
                                <a:gd name="csX4" fmla="*/ 660609 w 680431"/>
                                <a:gd name="csY4" fmla="*/ 385082 h 501934"/>
                                <a:gd name="csX5" fmla="*/ 420720 w 680431"/>
                                <a:gd name="csY5" fmla="*/ 501934 h 501934"/>
                                <a:gd name="csX6" fmla="*/ 340216 w 680431"/>
                                <a:gd name="csY6" fmla="*/ 501003 h 501934"/>
                                <a:gd name="csX7" fmla="*/ 259712 w 680431"/>
                                <a:gd name="csY7" fmla="*/ 501934 h 501934"/>
                                <a:gd name="csX8" fmla="*/ 19822 w 680431"/>
                                <a:gd name="csY8" fmla="*/ 385082 h 501934"/>
                                <a:gd name="csX9" fmla="*/ 100104 w 680431"/>
                                <a:gd name="csY9" fmla="*/ 0 h 501934"/>
                                <a:gd name="csX0" fmla="*/ 100104 w 680431"/>
                                <a:gd name="csY0" fmla="*/ 0 h 501934"/>
                                <a:gd name="csX1" fmla="*/ 334147 w 680431"/>
                                <a:gd name="csY1" fmla="*/ 0 h 501934"/>
                                <a:gd name="csX2" fmla="*/ 580327 w 680431"/>
                                <a:gd name="csY2" fmla="*/ 0 h 501934"/>
                                <a:gd name="csX3" fmla="*/ 660609 w 680431"/>
                                <a:gd name="csY3" fmla="*/ 385082 h 501934"/>
                                <a:gd name="csX4" fmla="*/ 420720 w 680431"/>
                                <a:gd name="csY4" fmla="*/ 501934 h 501934"/>
                                <a:gd name="csX5" fmla="*/ 340216 w 680431"/>
                                <a:gd name="csY5" fmla="*/ 501003 h 501934"/>
                                <a:gd name="csX6" fmla="*/ 259712 w 680431"/>
                                <a:gd name="csY6" fmla="*/ 501934 h 501934"/>
                                <a:gd name="csX7" fmla="*/ 19822 w 680431"/>
                                <a:gd name="csY7" fmla="*/ 385082 h 501934"/>
                                <a:gd name="csX8" fmla="*/ 100104 w 680431"/>
                                <a:gd name="csY8" fmla="*/ 0 h 501934"/>
                                <a:gd name="csX0" fmla="*/ 100104 w 680431"/>
                                <a:gd name="csY0" fmla="*/ 0 h 501934"/>
                                <a:gd name="csX1" fmla="*/ 580327 w 680431"/>
                                <a:gd name="csY1" fmla="*/ 0 h 501934"/>
                                <a:gd name="csX2" fmla="*/ 660609 w 680431"/>
                                <a:gd name="csY2" fmla="*/ 385082 h 501934"/>
                                <a:gd name="csX3" fmla="*/ 420720 w 680431"/>
                                <a:gd name="csY3" fmla="*/ 501934 h 501934"/>
                                <a:gd name="csX4" fmla="*/ 340216 w 680431"/>
                                <a:gd name="csY4" fmla="*/ 501003 h 501934"/>
                                <a:gd name="csX5" fmla="*/ 259712 w 680431"/>
                                <a:gd name="csY5" fmla="*/ 501934 h 501934"/>
                                <a:gd name="csX6" fmla="*/ 19822 w 680431"/>
                                <a:gd name="csY6" fmla="*/ 385082 h 501934"/>
                                <a:gd name="csX7" fmla="*/ 100104 w 680431"/>
                                <a:gd name="csY7" fmla="*/ 0 h 50193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680431" h="501934">
                                  <a:moveTo>
                                    <a:pt x="100104" y="0"/>
                                  </a:moveTo>
                                  <a:lnTo>
                                    <a:pt x="580327" y="0"/>
                                  </a:lnTo>
                                  <a:cubicBezTo>
                                    <a:pt x="631807" y="63953"/>
                                    <a:pt x="720027" y="278041"/>
                                    <a:pt x="660609" y="385082"/>
                                  </a:cubicBezTo>
                                  <a:cubicBezTo>
                                    <a:pt x="616046" y="465363"/>
                                    <a:pt x="522497" y="495895"/>
                                    <a:pt x="420720" y="501934"/>
                                  </a:cubicBezTo>
                                  <a:lnTo>
                                    <a:pt x="340216" y="501003"/>
                                  </a:lnTo>
                                  <a:lnTo>
                                    <a:pt x="259712" y="501934"/>
                                  </a:lnTo>
                                  <a:cubicBezTo>
                                    <a:pt x="157935" y="495895"/>
                                    <a:pt x="64386" y="465363"/>
                                    <a:pt x="19822" y="385082"/>
                                  </a:cubicBezTo>
                                  <a:cubicBezTo>
                                    <a:pt x="-39596" y="278041"/>
                                    <a:pt x="48624" y="63953"/>
                                    <a:pt x="100104" y="0"/>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139992589" name="组合 1139992589">
                            <a:extLst>
                              <a:ext uri="{FF2B5EF4-FFF2-40B4-BE49-F238E27FC236}">
                                <a16:creationId xmlns:a16="http://schemas.microsoft.com/office/drawing/2014/main" id="{8BEEE463-64DF-E71A-8FB2-988C276CED89}"/>
                              </a:ext>
                            </a:extLst>
                          </wpg:cNvPr>
                          <wpg:cNvGrpSpPr/>
                          <wpg:grpSpPr>
                            <a:xfrm>
                              <a:off x="0" y="0"/>
                              <a:ext cx="2524142" cy="771756"/>
                              <a:chOff x="0" y="0"/>
                              <a:chExt cx="2524142" cy="771756"/>
                            </a:xfrm>
                          </wpg:grpSpPr>
                          <wps:wsp>
                            <wps:cNvPr id="526380568" name="矩形: 圆角 526380568">
                              <a:extLst>
                                <a:ext uri="{FF2B5EF4-FFF2-40B4-BE49-F238E27FC236}">
                                  <a16:creationId xmlns:a16="http://schemas.microsoft.com/office/drawing/2014/main" id="{D18E2C56-7C29-F16C-9A05-1B735C4A06C5}"/>
                                </a:ext>
                              </a:extLst>
                            </wps:cNvPr>
                            <wps:cNvSpPr/>
                            <wps:spPr>
                              <a:xfrm>
                                <a:off x="0" y="166848"/>
                                <a:ext cx="2524142" cy="17425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1426840" name="矩形: 圆角 1791426840">
                              <a:extLst>
                                <a:ext uri="{FF2B5EF4-FFF2-40B4-BE49-F238E27FC236}">
                                  <a16:creationId xmlns:a16="http://schemas.microsoft.com/office/drawing/2014/main" id="{54211BCF-4EE1-DA43-964C-73E717E560A3}"/>
                                </a:ext>
                              </a:extLst>
                            </wps:cNvPr>
                            <wps:cNvSpPr/>
                            <wps:spPr>
                              <a:xfrm>
                                <a:off x="119486" y="192571"/>
                                <a:ext cx="2285170" cy="122804"/>
                              </a:xfrm>
                              <a:prstGeom prst="round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02855366" name="椭圆 2002855366">
                              <a:extLst>
                                <a:ext uri="{FF2B5EF4-FFF2-40B4-BE49-F238E27FC236}">
                                  <a16:creationId xmlns:a16="http://schemas.microsoft.com/office/drawing/2014/main" id="{9A210BA8-3022-5A18-F4B8-6E80354BE0B6}"/>
                                </a:ext>
                              </a:extLst>
                            </wps:cNvPr>
                            <wps:cNvSpPr/>
                            <wps:spPr>
                              <a:xfrm>
                                <a:off x="995716" y="225568"/>
                                <a:ext cx="56810" cy="5681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8794331" name="椭圆 488794331">
                              <a:extLst>
                                <a:ext uri="{FF2B5EF4-FFF2-40B4-BE49-F238E27FC236}">
                                  <a16:creationId xmlns:a16="http://schemas.microsoft.com/office/drawing/2014/main" id="{822E34CB-DC5F-0145-8315-D0086879AB75}"/>
                                </a:ext>
                              </a:extLst>
                            </wps:cNvPr>
                            <wps:cNvSpPr/>
                            <wps:spPr>
                              <a:xfrm>
                                <a:off x="1466523" y="225568"/>
                                <a:ext cx="56810" cy="5681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950899" name="直接箭头连接符 187950899">
                              <a:extLst>
                                <a:ext uri="{FF2B5EF4-FFF2-40B4-BE49-F238E27FC236}">
                                  <a16:creationId xmlns:a16="http://schemas.microsoft.com/office/drawing/2014/main" id="{C487CB48-A87A-E201-FC6F-FDA05D54605C}"/>
                                </a:ext>
                              </a:extLst>
                            </wps:cNvPr>
                            <wps:cNvCnPr>
                              <a:cxnSpLocks/>
                            </wps:cNvCnPr>
                            <wps:spPr>
                              <a:xfrm flipH="1">
                                <a:off x="1026668" y="253973"/>
                                <a:ext cx="167373"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77096866" name="直接箭头连接符 177096866">
                              <a:extLst>
                                <a:ext uri="{FF2B5EF4-FFF2-40B4-BE49-F238E27FC236}">
                                  <a16:creationId xmlns:a16="http://schemas.microsoft.com/office/drawing/2014/main" id="{6608C3FD-3A78-74A6-2370-FED6FEF34B6F}"/>
                                </a:ext>
                              </a:extLst>
                            </wps:cNvPr>
                            <wps:cNvCnPr>
                              <a:cxnSpLocks/>
                            </wps:cNvCnPr>
                            <wps:spPr>
                              <a:xfrm>
                                <a:off x="1026668" y="223157"/>
                                <a:ext cx="470807" cy="0"/>
                              </a:xfrm>
                              <a:prstGeom prst="straightConnector1">
                                <a:avLst/>
                              </a:prstGeom>
                              <a:ln>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200671516" name="直接箭头连接符 1200671516">
                              <a:extLst>
                                <a:ext uri="{FF2B5EF4-FFF2-40B4-BE49-F238E27FC236}">
                                  <a16:creationId xmlns:a16="http://schemas.microsoft.com/office/drawing/2014/main" id="{C20868C4-1E12-7A05-D9BB-B16F4A1487AF}"/>
                                </a:ext>
                              </a:extLst>
                            </wps:cNvPr>
                            <wps:cNvCnPr>
                              <a:cxnSpLocks/>
                            </wps:cNvCnPr>
                            <wps:spPr>
                              <a:xfrm flipH="1">
                                <a:off x="1024120" y="0"/>
                                <a:ext cx="103414" cy="224547"/>
                              </a:xfrm>
                              <a:prstGeom prst="straightConnector1">
                                <a:avLst/>
                              </a:prstGeom>
                              <a:ln>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2112440798" name="直接箭头连接符 2112440798">
                              <a:extLst>
                                <a:ext uri="{FF2B5EF4-FFF2-40B4-BE49-F238E27FC236}">
                                  <a16:creationId xmlns:a16="http://schemas.microsoft.com/office/drawing/2014/main" id="{74E6BEDD-05BB-012F-8740-A6FCA4A8EBB0}"/>
                                </a:ext>
                              </a:extLst>
                            </wps:cNvPr>
                            <wps:cNvCnPr>
                              <a:cxnSpLocks/>
                            </wps:cNvCnPr>
                            <wps:spPr>
                              <a:xfrm>
                                <a:off x="1388791" y="0"/>
                                <a:ext cx="103414" cy="224547"/>
                              </a:xfrm>
                              <a:prstGeom prst="straightConnector1">
                                <a:avLst/>
                              </a:prstGeom>
                              <a:ln>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244869131" name="直接箭头连接符 1244869131">
                              <a:extLst>
                                <a:ext uri="{FF2B5EF4-FFF2-40B4-BE49-F238E27FC236}">
                                  <a16:creationId xmlns:a16="http://schemas.microsoft.com/office/drawing/2014/main" id="{56342E11-F0C3-D8E0-E938-B80012D08764}"/>
                                </a:ext>
                              </a:extLst>
                            </wps:cNvPr>
                            <wps:cNvCnPr>
                              <a:cxnSpLocks/>
                            </wps:cNvCnPr>
                            <wps:spPr>
                              <a:xfrm>
                                <a:off x="999799" y="273268"/>
                                <a:ext cx="95079" cy="385346"/>
                              </a:xfrm>
                              <a:prstGeom prst="straightConnector1">
                                <a:avLst/>
                              </a:prstGeom>
                              <a:ln>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61356883" name="直接箭头连接符 161356883">
                              <a:extLst>
                                <a:ext uri="{FF2B5EF4-FFF2-40B4-BE49-F238E27FC236}">
                                  <a16:creationId xmlns:a16="http://schemas.microsoft.com/office/drawing/2014/main" id="{632BCA08-6366-2175-6CCB-71F7F6B5068B}"/>
                                </a:ext>
                              </a:extLst>
                            </wps:cNvPr>
                            <wps:cNvCnPr>
                              <a:cxnSpLocks/>
                            </wps:cNvCnPr>
                            <wps:spPr>
                              <a:xfrm>
                                <a:off x="1481431" y="507946"/>
                                <a:ext cx="160285" cy="0"/>
                              </a:xfrm>
                              <a:prstGeom prst="straightConnector1">
                                <a:avLst/>
                              </a:prstGeom>
                              <a:ln>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118259397" name="直接箭头连接符 1118259397">
                              <a:extLst>
                                <a:ext uri="{FF2B5EF4-FFF2-40B4-BE49-F238E27FC236}">
                                  <a16:creationId xmlns:a16="http://schemas.microsoft.com/office/drawing/2014/main" id="{B4389E7F-18F5-75F6-BBD6-956836471D92}"/>
                                </a:ext>
                              </a:extLst>
                            </wps:cNvPr>
                            <wps:cNvCnPr>
                              <a:cxnSpLocks/>
                            </wps:cNvCnPr>
                            <wps:spPr>
                              <a:xfrm flipH="1">
                                <a:off x="1421280" y="277351"/>
                                <a:ext cx="95079" cy="385346"/>
                              </a:xfrm>
                              <a:prstGeom prst="straightConnector1">
                                <a:avLst/>
                              </a:prstGeom>
                              <a:ln>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041909486" name="直接箭头连接符 1041909486">
                              <a:extLst>
                                <a:ext uri="{FF2B5EF4-FFF2-40B4-BE49-F238E27FC236}">
                                  <a16:creationId xmlns:a16="http://schemas.microsoft.com/office/drawing/2014/main" id="{46BD4137-0079-3468-54E5-46C5F723D5B2}"/>
                                </a:ext>
                              </a:extLst>
                            </wps:cNvPr>
                            <wps:cNvCnPr>
                              <a:cxnSpLocks/>
                            </wps:cNvCnPr>
                            <wps:spPr>
                              <a:xfrm>
                                <a:off x="202359" y="349396"/>
                                <a:ext cx="85446" cy="125017"/>
                              </a:xfrm>
                              <a:prstGeom prst="straightConnector1">
                                <a:avLst/>
                              </a:prstGeom>
                              <a:ln>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893697027" name="椭圆 893697027">
                              <a:extLst>
                                <a:ext uri="{FF2B5EF4-FFF2-40B4-BE49-F238E27FC236}">
                                  <a16:creationId xmlns:a16="http://schemas.microsoft.com/office/drawing/2014/main" id="{6D65DCB7-CDF3-C436-465A-FBD623EAA4AB}"/>
                                </a:ext>
                              </a:extLst>
                            </wps:cNvPr>
                            <wps:cNvSpPr>
                              <a:spLocks noChangeAspect="1"/>
                            </wps:cNvSpPr>
                            <wps:spPr>
                              <a:xfrm>
                                <a:off x="1078238" y="648764"/>
                                <a:ext cx="36000" cy="3600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56538947" name="椭圆 856538947">
                              <a:extLst>
                                <a:ext uri="{FF2B5EF4-FFF2-40B4-BE49-F238E27FC236}">
                                  <a16:creationId xmlns:a16="http://schemas.microsoft.com/office/drawing/2014/main" id="{7960E328-8F7B-EB39-009F-E40D0B4D57A1}"/>
                                </a:ext>
                              </a:extLst>
                            </wps:cNvPr>
                            <wps:cNvSpPr>
                              <a:spLocks noChangeAspect="1"/>
                            </wps:cNvSpPr>
                            <wps:spPr>
                              <a:xfrm>
                                <a:off x="1404641" y="647997"/>
                                <a:ext cx="36000" cy="3600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3343494" name="直接箭头连接符 1483343494">
                              <a:extLst>
                                <a:ext uri="{FF2B5EF4-FFF2-40B4-BE49-F238E27FC236}">
                                  <a16:creationId xmlns:a16="http://schemas.microsoft.com/office/drawing/2014/main" id="{959D2751-6127-F2D6-C578-180C77554D2A}"/>
                                </a:ext>
                              </a:extLst>
                            </wps:cNvPr>
                            <wps:cNvCnPr>
                              <a:cxnSpLocks/>
                            </wps:cNvCnPr>
                            <wps:spPr>
                              <a:xfrm>
                                <a:off x="1096239" y="696379"/>
                                <a:ext cx="0" cy="75377"/>
                              </a:xfrm>
                              <a:prstGeom prst="straightConnector1">
                                <a:avLst/>
                              </a:prstGeom>
                              <a:ln>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575936710" name="直接箭头连接符 575936710">
                              <a:extLst>
                                <a:ext uri="{FF2B5EF4-FFF2-40B4-BE49-F238E27FC236}">
                                  <a16:creationId xmlns:a16="http://schemas.microsoft.com/office/drawing/2014/main" id="{8113320B-4006-54B2-A078-21518790FBF7}"/>
                                </a:ext>
                              </a:extLst>
                            </wps:cNvPr>
                            <wps:cNvCnPr>
                              <a:cxnSpLocks/>
                            </wps:cNvCnPr>
                            <wps:spPr>
                              <a:xfrm>
                                <a:off x="1424001" y="696379"/>
                                <a:ext cx="0" cy="75377"/>
                              </a:xfrm>
                              <a:prstGeom prst="straightConnector1">
                                <a:avLst/>
                              </a:prstGeom>
                              <a:ln>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2052309021" name="直接箭头连接符 2052309021">
                              <a:extLst>
                                <a:ext uri="{FF2B5EF4-FFF2-40B4-BE49-F238E27FC236}">
                                  <a16:creationId xmlns:a16="http://schemas.microsoft.com/office/drawing/2014/main" id="{4963A639-79B4-FFB5-80DA-8A109C00F616}"/>
                                </a:ext>
                              </a:extLst>
                            </wps:cNvPr>
                            <wps:cNvCnPr>
                              <a:cxnSpLocks/>
                            </wps:cNvCnPr>
                            <wps:spPr>
                              <a:xfrm flipH="1">
                                <a:off x="1097599" y="734067"/>
                                <a:ext cx="96442"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015096821" name="直接箭头连接符 1015096821">
                              <a:extLst>
                                <a:ext uri="{FF2B5EF4-FFF2-40B4-BE49-F238E27FC236}">
                                  <a16:creationId xmlns:a16="http://schemas.microsoft.com/office/drawing/2014/main" id="{1A5E0D73-1D97-D4CC-A72C-6E39F21405DC}"/>
                                </a:ext>
                              </a:extLst>
                            </wps:cNvPr>
                            <wps:cNvCnPr>
                              <a:cxnSpLocks/>
                            </wps:cNvCnPr>
                            <wps:spPr>
                              <a:xfrm>
                                <a:off x="1326199" y="734067"/>
                                <a:ext cx="96442"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017367447" name="直接箭头连接符 1017367447">
                              <a:extLst>
                                <a:ext uri="{FF2B5EF4-FFF2-40B4-BE49-F238E27FC236}">
                                  <a16:creationId xmlns:a16="http://schemas.microsoft.com/office/drawing/2014/main" id="{7D5D76F2-E944-3BEF-C0E9-9FFD65A7148F}"/>
                                </a:ext>
                              </a:extLst>
                            </wps:cNvPr>
                            <wps:cNvCnPr>
                              <a:cxnSpLocks/>
                            </wps:cNvCnPr>
                            <wps:spPr>
                              <a:xfrm>
                                <a:off x="1304949" y="253973"/>
                                <a:ext cx="190456"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g:wgp>
                  </a:graphicData>
                </a:graphic>
              </wp:inline>
            </w:drawing>
          </mc:Choice>
          <mc:Fallback>
            <w:pict>
              <v:group w14:anchorId="62F60861" id="组合 65" o:spid="_x0000_s1070" style="width:198.75pt;height:104.1pt;mso-position-horizontal-relative:char;mso-position-vertical-relative:line" coordorigin=",-102" coordsize="25241,13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">
                <v:group id="组合 60" o:spid="_x0000_s1071" style="position:absolute;left:2680;top:-102;width:16818;height:12118" coordorigin=",-102" coordsize="16817,1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">
                  <v:shape id="文本框 2" o:spid="_x0000_s1072" type="#_x0000_t202" style="position:absolute;left:8320;top:-102;width:3108;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" filled="f" stroked="f">
                    <v:textbox style="mso-fit-shape-to-text:t" inset="1mm,0,1mm,0">
                      <w:txbxContent>
                        <w:p w14:paraId="43B2CBA9" w14:textId="1760F2BE" w:rsidR="00270A8F" w:rsidRPr="0032153C" w:rsidRDefault="00270A8F" w:rsidP="00270A8F">
                          <w:pPr>
                            <w:rPr>
                              <w:sz w:val="18"/>
                              <w:szCs w:val="18"/>
                            </w:rPr>
                          </w:pPr>
                          <w:r>
                            <w:rPr>
                              <w:rFonts w:hint="eastAsia"/>
                              <w:sz w:val="18"/>
                              <w:szCs w:val="18"/>
                            </w:rPr>
                            <w:t>挂钩</w:t>
                          </w:r>
                        </w:p>
                      </w:txbxContent>
                    </v:textbox>
                  </v:shape>
                  <v:shape id="文本框 2" o:spid="_x0000_s1073" type="#_x0000_t202" style="position:absolute;top:5284;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" filled="f" stroked="f">
                    <v:textbox style="mso-fit-shape-to-text:t" inset="1mm,0,1mm,0">
                      <w:txbxContent>
                        <w:p w14:paraId="2FCE235E" w14:textId="3B338766" w:rsidR="00270A8F" w:rsidRPr="0032153C" w:rsidRDefault="00270A8F" w:rsidP="00270A8F">
                          <w:pPr>
                            <w:rPr>
                              <w:sz w:val="18"/>
                              <w:szCs w:val="18"/>
                            </w:rPr>
                          </w:pPr>
                          <w:r>
                            <w:rPr>
                              <w:rFonts w:hint="eastAsia"/>
                              <w:sz w:val="18"/>
                              <w:szCs w:val="18"/>
                            </w:rPr>
                            <w:t>横梁</w:t>
                          </w:r>
                        </w:p>
                      </w:txbxContent>
                    </v:textbox>
                  </v:shape>
                  <v:shape id="文本框 2" o:spid="_x0000_s1074" type="#_x0000_t202" style="position:absolute;left:13710;top:5445;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" filled="f" stroked="f">
                    <v:textbox style="mso-fit-shape-to-text:t" inset="1mm,0,1mm,0">
                      <w:txbxContent>
                        <w:p w14:paraId="350E88C6" w14:textId="66A26C05" w:rsidR="001E2F15" w:rsidRPr="0032153C" w:rsidRDefault="001E2F15" w:rsidP="00270A8F">
                          <w:pPr>
                            <w:rPr>
                              <w:sz w:val="18"/>
                              <w:szCs w:val="18"/>
                            </w:rPr>
                          </w:pPr>
                          <w:r>
                            <w:rPr>
                              <w:rFonts w:hint="eastAsia"/>
                              <w:sz w:val="18"/>
                              <w:szCs w:val="18"/>
                            </w:rPr>
                            <w:t>包带</w:t>
                          </w:r>
                        </w:p>
                      </w:txbxContent>
                    </v:textbox>
                  </v:shape>
                  <v:shape id="文本框 2" o:spid="_x0000_s1075" type="#_x0000_t202" style="position:absolute;left:9216;top:2887;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" filled="f" stroked="f">
                    <v:textbox style="mso-fit-shape-to-text:t" inset="1mm,0,1mm,0">
                      <w:txbxContent>
                        <w:p w14:paraId="0CBDDE45" w14:textId="335A6AAC" w:rsidR="001E2F15" w:rsidRPr="001E2F15" w:rsidRDefault="001E2F15" w:rsidP="00270A8F">
                          <w:pPr>
                            <w:rPr>
                              <w:i/>
                              <w:iCs/>
                              <w:sz w:val="18"/>
                              <w:szCs w:val="18"/>
                            </w:rPr>
                          </w:pPr>
                          <w:r w:rsidRPr="001E2F15">
                            <w:rPr>
                              <w:rFonts w:hint="eastAsia"/>
                              <w:i/>
                              <w:iCs/>
                              <w:sz w:val="18"/>
                              <w:szCs w:val="18"/>
                            </w:rPr>
                            <w:t>x</w:t>
                          </w:r>
                        </w:p>
                      </w:txbxContent>
                    </v:textbox>
                  </v:shape>
                  <v:shape id="文本框 2" o:spid="_x0000_s1076" type="#_x0000_t202" style="position:absolute;left:8526;top:9940;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" filled="f" stroked="f">
                    <v:textbox style="mso-fit-shape-to-text:t" inset="1mm,0,1mm,0">
                      <w:txbxContent>
                        <w:p w14:paraId="5B34E66D" w14:textId="44784184" w:rsidR="001E2F15" w:rsidRPr="0032153C" w:rsidRDefault="001E2F15" w:rsidP="00270A8F">
                          <w:pPr>
                            <w:rPr>
                              <w:sz w:val="18"/>
                              <w:szCs w:val="18"/>
                            </w:rPr>
                          </w:pPr>
                          <w:r>
                            <w:rPr>
                              <w:rFonts w:hint="eastAsia"/>
                              <w:sz w:val="18"/>
                              <w:szCs w:val="18"/>
                            </w:rPr>
                            <w:t>挎包</w:t>
                          </w:r>
                        </w:p>
                      </w:txbxContent>
                    </v:textbox>
                  </v:shape>
                  <v:shape id="文本框 2" o:spid="_x0000_s1077" type="#_x0000_t202" style="position:absolute;left:6884;top:6351;width:13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" filled="f" stroked="f">
                    <v:textbox style="mso-fit-shape-to-text:t" inset="1mm,0,1mm,0">
                      <w:txbxContent>
                        <w:p w14:paraId="585C3785" w14:textId="22AB3655" w:rsidR="001E2F15" w:rsidRPr="0032153C" w:rsidRDefault="001E2F15" w:rsidP="00270A8F">
                          <w:pPr>
                            <w:rPr>
                              <w:sz w:val="18"/>
                              <w:szCs w:val="18"/>
                            </w:rPr>
                          </w:pPr>
                          <w:r>
                            <w:rPr>
                              <w:rFonts w:hint="eastAsia"/>
                              <w:sz w:val="18"/>
                              <w:szCs w:val="18"/>
                            </w:rPr>
                            <w:t>a</w:t>
                          </w:r>
                        </w:p>
                      </w:txbxContent>
                    </v:textbox>
                  </v:shape>
                  <v:shape id="文本框 2" o:spid="_x0000_s1078" type="#_x0000_t202" style="position:absolute;left:11559;top:6351;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" filled="f" stroked="f">
                    <v:textbox style="mso-fit-shape-to-text:t" inset="1mm,0,1mm,0">
                      <w:txbxContent>
                        <w:p w14:paraId="27261DFC" w14:textId="2564EBE1" w:rsidR="001E2F15" w:rsidRPr="0032153C" w:rsidRDefault="001E2F15" w:rsidP="001E2F15">
                          <w:pPr>
                            <w:rPr>
                              <w:sz w:val="18"/>
                              <w:szCs w:val="18"/>
                            </w:rPr>
                          </w:pPr>
                          <w:r>
                            <w:rPr>
                              <w:rFonts w:hint="eastAsia"/>
                              <w:sz w:val="18"/>
                              <w:szCs w:val="18"/>
                            </w:rPr>
                            <w:t>b</w:t>
                          </w:r>
                        </w:p>
                      </w:txbxContent>
                    </v:textbox>
                  </v:shape>
                  <v:shape id="文本框 2" o:spid="_x0000_s1079" type="#_x0000_t202" style="position:absolute;left:9146;top:774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" filled="f" stroked="f">
                    <v:textbox style="mso-fit-shape-to-text:t" inset="1mm,0,1mm,0">
                      <w:txbxContent>
                        <w:p w14:paraId="16049E50" w14:textId="77D44FC7" w:rsidR="001E2F15" w:rsidRPr="001E2F15" w:rsidRDefault="001E2F15" w:rsidP="001E2F15">
                          <w:pPr>
                            <w:rPr>
                              <w:i/>
                              <w:iCs/>
                              <w:sz w:val="18"/>
                              <w:szCs w:val="18"/>
                            </w:rPr>
                          </w:pPr>
                          <w:r w:rsidRPr="001E2F15">
                            <w:rPr>
                              <w:rFonts w:hint="eastAsia"/>
                              <w:i/>
                              <w:iCs/>
                              <w:sz w:val="18"/>
                              <w:szCs w:val="18"/>
                            </w:rPr>
                            <w:t>d</w:t>
                          </w:r>
                        </w:p>
                      </w:txbxContent>
                    </v:textbox>
                  </v:shape>
                </v:group>
                <v:group id="组合 60" o:spid="_x0000_s1080" style="position:absolute;top:1432;width:25241;height:11684" coordsize="25241,1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">
                  <v:shape id="任意多边形: 形状 375685209" o:spid="_x0000_s1081" style="position:absolute;left:9218;top:6665;width:6804;height:5020;visibility:visible;mso-wrap-style:square;v-text-anchor:middle" coordsize="680431,501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" path="m100104,l580327,v51480,63953,139700,278041,80282,385082c616046,465363,522497,495895,420720,501934r-80504,-931l259712,501934c157935,495895,64386,465363,19822,385082,-39596,278041,48624,63953,100104,xe" filled="f" strokecolor="black [3213]" strokeweight="1pt">
                    <v:stroke joinstyle="miter"/>
                    <v:path arrowok="t" o:connecttype="custom" o:connectlocs="100104,0;580327,0;660609,385082;420720,501934;340216,501003;259712,501934;19822,385082;100104,0" o:connectangles="0,0,0,0,0,0,0,0"/>
                  </v:shape>
                  <v:group id="组合 1139992589" o:spid="_x0000_s1082" style="position:absolute;width:25241;height:7717" coordsize="25241,7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">
                    <v:roundrect id="矩形: 圆角 526380568" o:spid="_x0000_s1083" style="position:absolute;top:1668;width:25241;height:174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" filled="f" strokecolor="black [3213]" strokeweight="1pt">
                      <v:stroke joinstyle="miter"/>
                    </v:roundrect>
                    <v:roundrect id="矩形: 圆角 1791426840" o:spid="_x0000_s1084" style="position:absolute;left:1194;top:1925;width:22852;height:122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" filled="f" strokecolor="black [3213]">
                      <v:stroke joinstyle="miter"/>
                    </v:roundrect>
                    <v:oval id="椭圆 2002855366" o:spid="_x0000_s1085" style="position:absolute;left:9957;top:2255;width:568;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" filled="f" strokecolor="black [3213]">
                      <v:stroke joinstyle="miter"/>
                    </v:oval>
                    <v:oval id="椭圆 488794331" o:spid="_x0000_s1086" style="position:absolute;left:14665;top:2255;width:568;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" filled="f" strokecolor="black [3213]">
                      <v:stroke joinstyle="miter"/>
                    </v:oval>
                    <v:shapetype id="_x0000_t32" coordsize="21600,21600" o:spt="32" o:oned="t" path="m,l21600,21600e" filled="f">
                      <v:path arrowok="t" fillok="f" o:connecttype="none"/>
                      <o:lock v:ext="edit" shapetype="t"/>
                    </v:shapetype>
                    <v:shape id="直接箭头连接符 187950899" o:spid="_x0000_s1087" type="#_x0000_t32" style="position:absolute;left:10266;top:2539;width:167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" strokecolor="black [3213]" strokeweight=".5pt">
                      <v:stroke startarrowwidth="narrow" startarrowlength="short" endarrow="block" endarrowwidth="narrow" endarrowlength="short" joinstyle="miter"/>
                      <o:lock v:ext="edit" shapetype="f"/>
                    </v:shape>
                    <v:shape id="直接箭头连接符 177096866" o:spid="_x0000_s1088" type="#_x0000_t32" style="position:absolute;left:10266;top:2231;width:47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" strokecolor="black [3213]" strokeweight=".5pt">
                      <v:stroke startarrowwidth="narrow" startarrowlength="short" endarrowwidth="narrow" endarrowlength="short" joinstyle="miter"/>
                      <o:lock v:ext="edit" shapetype="f"/>
                    </v:shape>
                    <v:shape id="直接箭头连接符 1200671516" o:spid="_x0000_s1089" type="#_x0000_t32" style="position:absolute;left:10241;width:1034;height:22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" strokecolor="black [3213]" strokeweight=".5pt">
                      <v:stroke startarrowwidth="narrow" startarrowlength="short" endarrowwidth="narrow" endarrowlength="short" joinstyle="miter"/>
                      <o:lock v:ext="edit" shapetype="f"/>
                    </v:shape>
                    <v:shape id="直接箭头连接符 2112440798" o:spid="_x0000_s1090" type="#_x0000_t32" style="position:absolute;left:13887;width:1035;height:2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" strokecolor="black [3213]" strokeweight=".5pt">
                      <v:stroke startarrowwidth="narrow" startarrowlength="short" endarrowwidth="narrow" endarrowlength="short" joinstyle="miter"/>
                      <o:lock v:ext="edit" shapetype="f"/>
                    </v:shape>
                    <v:shape id="直接箭头连接符 1244869131" o:spid="_x0000_s1091" type="#_x0000_t32" style="position:absolute;left:9997;top:2732;width:951;height:38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" strokecolor="black [3213]" strokeweight=".5pt">
                      <v:stroke startarrowwidth="narrow" startarrowlength="short" endarrowwidth="narrow" endarrowlength="short" joinstyle="miter"/>
                      <o:lock v:ext="edit" shapetype="f"/>
                    </v:shape>
                    <v:shape id="直接箭头连接符 161356883" o:spid="_x0000_s1092" type="#_x0000_t32" style="position:absolute;left:14814;top:5079;width:16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" strokecolor="black [3213]" strokeweight=".5pt">
                      <v:stroke startarrowwidth="narrow" startarrowlength="short" endarrowwidth="narrow" endarrowlength="short" joinstyle="miter"/>
                      <o:lock v:ext="edit" shapetype="f"/>
                    </v:shape>
                    <v:shape id="直接箭头连接符 1118259397" o:spid="_x0000_s1093" type="#_x0000_t32" style="position:absolute;left:14212;top:2773;width:951;height:38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" strokecolor="black [3213]" strokeweight=".5pt">
                      <v:stroke startarrowwidth="narrow" startarrowlength="short" endarrowwidth="narrow" endarrowlength="short" joinstyle="miter"/>
                      <o:lock v:ext="edit" shapetype="f"/>
                    </v:shape>
                    <v:shape id="直接箭头连接符 1041909486" o:spid="_x0000_s1094" type="#_x0000_t32" style="position:absolute;left:2023;top:3493;width:855;height:12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" strokecolor="black [3213]" strokeweight=".5pt">
                      <v:stroke startarrowwidth="narrow" startarrowlength="short" endarrowwidth="narrow" endarrowlength="short" joinstyle="miter"/>
                      <o:lock v:ext="edit" shapetype="f"/>
                    </v:shape>
                    <v:oval id="椭圆 893697027" o:spid="_x0000_s1095" style="position:absolute;left:10782;top:648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" fillcolor="black [3213]" stroked="f">
                      <v:stroke joinstyle="miter"/>
                      <o:lock v:ext="edit" aspectratio="t"/>
                    </v:oval>
                    <v:oval id="椭圆 856538947" o:spid="_x0000_s1096" style="position:absolute;left:14046;top:64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" fillcolor="black [3213]" stroked="f">
                      <v:stroke joinstyle="miter"/>
                      <o:lock v:ext="edit" aspectratio="t"/>
                    </v:oval>
                    <v:shape id="直接箭头连接符 1483343494" o:spid="_x0000_s1097" type="#_x0000_t32" style="position:absolute;left:10962;top:6963;width:0;height: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" strokecolor="black [3213]" strokeweight=".5pt">
                      <v:stroke startarrowwidth="narrow" startarrowlength="short" endarrowwidth="narrow" endarrowlength="short" joinstyle="miter"/>
                      <o:lock v:ext="edit" shapetype="f"/>
                    </v:shape>
                    <v:shape id="直接箭头连接符 575936710" o:spid="_x0000_s1098" type="#_x0000_t32" style="position:absolute;left:14240;top:6963;width:0;height: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" strokecolor="black [3213]" strokeweight=".5pt">
                      <v:stroke startarrowwidth="narrow" startarrowlength="short" endarrowwidth="narrow" endarrowlength="short" joinstyle="miter"/>
                      <o:lock v:ext="edit" shapetype="f"/>
                    </v:shape>
                    <v:shape id="直接箭头连接符 2052309021" o:spid="_x0000_s1099" type="#_x0000_t32" style="position:absolute;left:10975;top:7340;width:96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" strokecolor="black [3213]" strokeweight=".5pt">
                      <v:stroke startarrowwidth="narrow" startarrowlength="short" endarrow="block" endarrowwidth="narrow" endarrowlength="short" joinstyle="miter"/>
                      <o:lock v:ext="edit" shapetype="f"/>
                    </v:shape>
                    <v:shape id="直接箭头连接符 1015096821" o:spid="_x0000_s1100" type="#_x0000_t32" style="position:absolute;left:13261;top:7340;width: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" strokecolor="black [3213]" strokeweight=".5pt">
                      <v:stroke startarrowwidth="narrow" startarrowlength="short" endarrow="block" endarrowwidth="narrow" endarrowlength="short" joinstyle="miter"/>
                      <o:lock v:ext="edit" shapetype="f"/>
                    </v:shape>
                    <v:shape id="直接箭头连接符 1017367447" o:spid="_x0000_s1101" type="#_x0000_t32" style="position:absolute;left:13049;top:2539;width:1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" strokecolor="black [3213]" strokeweight=".5pt">
                      <v:stroke startarrowwidth="narrow" startarrowlength="short" endarrow="block" endarrowwidth="narrow" endarrowlength="short" joinstyle="miter"/>
                      <o:lock v:ext="edit" shapetype="f"/>
                    </v:shape>
                  </v:group>
                </v:group>
                <w10:anchorlock/>
              </v:group>
            </w:pict>
          </mc:Fallback>
        </mc:AlternateContent>
      </w:r>
    </w:p>
    <w:p w14:paraId="1249D8AF" w14:textId="2775DFBD" w:rsidR="00270A8F" w:rsidRDefault="001E2F15" w:rsidP="001E2F15">
      <w:pPr>
        <w:pStyle w:val="a8"/>
        <w:ind w:firstLineChars="0" w:firstLine="0"/>
        <w:jc w:val="center"/>
      </w:pPr>
      <w:r>
        <w:rPr>
          <w:noProof/>
        </w:rPr>
        <mc:AlternateContent>
          <mc:Choice Requires="wpg">
            <w:drawing>
              <wp:inline distT="0" distB="0" distL="0" distR="0" wp14:anchorId="70150DEE" wp14:editId="72C44D1B">
                <wp:extent cx="5031740" cy="1245870"/>
                <wp:effectExtent l="0" t="0" r="16510" b="11430"/>
                <wp:docPr id="1754976763" name="组合 64"/>
                <wp:cNvGraphicFramePr/>
                <a:graphic xmlns:a="http://schemas.openxmlformats.org/drawingml/2006/main">
                  <a:graphicData uri="http://schemas.microsoft.com/office/word/2010/wordprocessingGroup">
                    <wpg:wgp>
                      <wpg:cNvGrpSpPr/>
                      <wpg:grpSpPr>
                        <a:xfrm>
                          <a:off x="0" y="0"/>
                          <a:ext cx="5031740" cy="1245870"/>
                          <a:chOff x="0" y="0"/>
                          <a:chExt cx="5031935" cy="1246040"/>
                        </a:xfrm>
                      </wpg:grpSpPr>
                      <wpg:grpSp>
                        <wpg:cNvPr id="660854892" name="组合 63"/>
                        <wpg:cNvGrpSpPr/>
                        <wpg:grpSpPr>
                          <a:xfrm>
                            <a:off x="0" y="0"/>
                            <a:ext cx="1121893" cy="1246040"/>
                            <a:chOff x="2758" y="31721"/>
                            <a:chExt cx="1121893" cy="1246040"/>
                          </a:xfrm>
                        </wpg:grpSpPr>
                        <wpg:grpSp>
                          <wpg:cNvPr id="1945222011" name="组合 61"/>
                          <wpg:cNvGrpSpPr/>
                          <wpg:grpSpPr>
                            <a:xfrm>
                              <a:off x="2758" y="31721"/>
                              <a:ext cx="1121893" cy="1246040"/>
                              <a:chOff x="-2156" y="-166204"/>
                              <a:chExt cx="1122386" cy="1246360"/>
                            </a:xfrm>
                          </wpg:grpSpPr>
                          <wpg:grpSp>
                            <wpg:cNvPr id="93912356" name="组合 11">
                              <a:extLst>
                                <a:ext uri="{FF2B5EF4-FFF2-40B4-BE49-F238E27FC236}">
                                  <a16:creationId xmlns:a16="http://schemas.microsoft.com/office/drawing/2014/main" id="{A8933752-5353-85DC-D973-63AE7F86538C}"/>
                                </a:ext>
                              </a:extLst>
                            </wpg:cNvPr>
                            <wpg:cNvGrpSpPr/>
                            <wpg:grpSpPr>
                              <a:xfrm>
                                <a:off x="227371" y="0"/>
                                <a:ext cx="850900" cy="715645"/>
                                <a:chOff x="0" y="0"/>
                                <a:chExt cx="851339" cy="716205"/>
                              </a:xfrm>
                            </wpg:grpSpPr>
                            <wpg:grpSp>
                              <wpg:cNvPr id="1487183927" name="组合 1487183927">
                                <a:extLst>
                                  <a:ext uri="{FF2B5EF4-FFF2-40B4-BE49-F238E27FC236}">
                                    <a16:creationId xmlns:a16="http://schemas.microsoft.com/office/drawing/2014/main" id="{0A8CCB58-1C3B-FDEC-48EC-3E6838C82335}"/>
                                  </a:ext>
                                </a:extLst>
                              </wpg:cNvPr>
                              <wpg:cNvGrpSpPr/>
                              <wpg:grpSpPr>
                                <a:xfrm>
                                  <a:off x="1" y="0"/>
                                  <a:ext cx="851338" cy="716205"/>
                                  <a:chOff x="1" y="0"/>
                                  <a:chExt cx="851338" cy="716205"/>
                                </a:xfrm>
                              </wpg:grpSpPr>
                              <wps:wsp>
                                <wps:cNvPr id="1696714094" name="任意多边形: 形状 1696714094">
                                  <a:extLst>
                                    <a:ext uri="{FF2B5EF4-FFF2-40B4-BE49-F238E27FC236}">
                                      <a16:creationId xmlns:a16="http://schemas.microsoft.com/office/drawing/2014/main" id="{17CAE47C-F320-7450-A87F-4CA6D32CFAA9}"/>
                                    </a:ext>
                                  </a:extLst>
                                </wps:cNvPr>
                                <wps:cNvSpPr/>
                                <wps:spPr>
                                  <a:xfrm>
                                    <a:off x="1" y="0"/>
                                    <a:ext cx="851338" cy="716205"/>
                                  </a:xfrm>
                                  <a:custGeom>
                                    <a:avLst/>
                                    <a:gdLst>
                                      <a:gd name="csX0" fmla="*/ 0 w 851338"/>
                                      <a:gd name="csY0" fmla="*/ 0 h 716205"/>
                                      <a:gd name="csX1" fmla="*/ 0 w 851338"/>
                                      <a:gd name="csY1" fmla="*/ 716205 h 716205"/>
                                      <a:gd name="csX2" fmla="*/ 851338 w 851338"/>
                                      <a:gd name="csY2" fmla="*/ 716205 h 716205"/>
                                    </a:gdLst>
                                    <a:ahLst/>
                                    <a:cxnLst>
                                      <a:cxn ang="0">
                                        <a:pos x="csX0" y="csY0"/>
                                      </a:cxn>
                                      <a:cxn ang="0">
                                        <a:pos x="csX1" y="csY1"/>
                                      </a:cxn>
                                      <a:cxn ang="0">
                                        <a:pos x="csX2" y="csY2"/>
                                      </a:cxn>
                                    </a:cxnLst>
                                    <a:rect l="l" t="t" r="r" b="b"/>
                                    <a:pathLst>
                                      <a:path w="851338" h="716205">
                                        <a:moveTo>
                                          <a:pt x="0" y="0"/>
                                        </a:moveTo>
                                        <a:lnTo>
                                          <a:pt x="0" y="716205"/>
                                        </a:lnTo>
                                        <a:lnTo>
                                          <a:pt x="851338" y="716205"/>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4908463" name="直接连接符 1734908463">
                                  <a:extLst>
                                    <a:ext uri="{FF2B5EF4-FFF2-40B4-BE49-F238E27FC236}">
                                      <a16:creationId xmlns:a16="http://schemas.microsoft.com/office/drawing/2014/main" id="{979B144B-D0BD-C86E-3738-924E02C117E7}"/>
                                    </a:ext>
                                  </a:extLst>
                                </wps:cNvPr>
                                <wps:cNvCnPr>
                                  <a:cxnSpLocks/>
                                </wps:cNvCnPr>
                                <wps:spPr>
                                  <a:xfrm>
                                    <a:off x="340685" y="677188"/>
                                    <a:ext cx="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4867292" name="直接连接符 1244867292">
                                  <a:extLst>
                                    <a:ext uri="{FF2B5EF4-FFF2-40B4-BE49-F238E27FC236}">
                                      <a16:creationId xmlns:a16="http://schemas.microsoft.com/office/drawing/2014/main" id="{8B2DD979-30C2-C7A9-2E84-739813A2D56B}"/>
                                    </a:ext>
                                  </a:extLst>
                                </wps:cNvPr>
                                <wps:cNvCnPr>
                                  <a:cxnSpLocks/>
                                </wps:cNvCnPr>
                                <wps:spPr>
                                  <a:xfrm>
                                    <a:off x="681369" y="677188"/>
                                    <a:ext cx="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8188115" name="直接连接符 1818188115">
                                  <a:extLst>
                                    <a:ext uri="{FF2B5EF4-FFF2-40B4-BE49-F238E27FC236}">
                                      <a16:creationId xmlns:a16="http://schemas.microsoft.com/office/drawing/2014/main" id="{0077FFD5-B57C-0BB0-D641-341CBBB844E9}"/>
                                    </a:ext>
                                  </a:extLst>
                                </wps:cNvPr>
                                <wps:cNvCnPr>
                                  <a:cxnSpLocks/>
                                </wps:cNvCnPr>
                                <wps:spPr>
                                  <a:xfrm flipH="1">
                                    <a:off x="1" y="200891"/>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71333845" name="任意多边形: 形状 671333845">
                                <a:extLst>
                                  <a:ext uri="{FF2B5EF4-FFF2-40B4-BE49-F238E27FC236}">
                                    <a16:creationId xmlns:a16="http://schemas.microsoft.com/office/drawing/2014/main" id="{F0B93CEF-AA38-1236-641C-F4D6D253ED8C}"/>
                                  </a:ext>
                                </a:extLst>
                              </wps:cNvPr>
                              <wps:cNvSpPr/>
                              <wps:spPr>
                                <a:xfrm>
                                  <a:off x="0" y="306121"/>
                                  <a:ext cx="681365" cy="404400"/>
                                </a:xfrm>
                                <a:custGeom>
                                  <a:avLst/>
                                  <a:gdLst>
                                    <a:gd name="csX0" fmla="*/ 0 w 674806"/>
                                    <a:gd name="csY0" fmla="*/ 392752 h 392752"/>
                                    <a:gd name="csX1" fmla="*/ 674806 w 674806"/>
                                    <a:gd name="csY1" fmla="*/ 0 h 392752"/>
                                    <a:gd name="csX0" fmla="*/ 0 w 674806"/>
                                    <a:gd name="csY0" fmla="*/ 392752 h 392752"/>
                                    <a:gd name="csX1" fmla="*/ 674806 w 674806"/>
                                    <a:gd name="csY1" fmla="*/ 0 h 392752"/>
                                    <a:gd name="csX0" fmla="*/ 0 w 674806"/>
                                    <a:gd name="csY0" fmla="*/ 392752 h 394445"/>
                                    <a:gd name="csX1" fmla="*/ 674806 w 674806"/>
                                    <a:gd name="csY1" fmla="*/ 0 h 394445"/>
                                    <a:gd name="csX0" fmla="*/ 0 w 674806"/>
                                    <a:gd name="csY0" fmla="*/ 392752 h 395203"/>
                                    <a:gd name="csX1" fmla="*/ 674806 w 674806"/>
                                    <a:gd name="csY1" fmla="*/ 0 h 395203"/>
                                    <a:gd name="csX0" fmla="*/ 0 w 674806"/>
                                    <a:gd name="csY0" fmla="*/ 392752 h 395342"/>
                                    <a:gd name="csX1" fmla="*/ 674806 w 674806"/>
                                    <a:gd name="csY1" fmla="*/ 0 h 395342"/>
                                    <a:gd name="csX0" fmla="*/ 0 w 674806"/>
                                    <a:gd name="csY0" fmla="*/ 392752 h 392752"/>
                                    <a:gd name="csX1" fmla="*/ 674806 w 674806"/>
                                    <a:gd name="csY1" fmla="*/ 0 h 392752"/>
                                  </a:gdLst>
                                  <a:ahLst/>
                                  <a:cxnLst>
                                    <a:cxn ang="0">
                                      <a:pos x="csX0" y="csY0"/>
                                    </a:cxn>
                                    <a:cxn ang="0">
                                      <a:pos x="csX1" y="csY1"/>
                                    </a:cxn>
                                  </a:cxnLst>
                                  <a:rect l="l" t="t" r="r" b="b"/>
                                  <a:pathLst>
                                    <a:path w="674806" h="392752">
                                      <a:moveTo>
                                        <a:pt x="0" y="392752"/>
                                      </a:moveTo>
                                      <a:cubicBezTo>
                                        <a:pt x="299225" y="385320"/>
                                        <a:pt x="480200" y="370510"/>
                                        <a:pt x="674806"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98875242" name="文本框 2"/>
                            <wps:cNvSpPr txBox="1">
                              <a:spLocks noChangeArrowheads="1"/>
                            </wps:cNvSpPr>
                            <wps:spPr bwMode="auto">
                              <a:xfrm>
                                <a:off x="0" y="94577"/>
                                <a:ext cx="225034" cy="207644"/>
                              </a:xfrm>
                              <a:prstGeom prst="rect">
                                <a:avLst/>
                              </a:prstGeom>
                              <a:noFill/>
                              <a:ln w="9525">
                                <a:noFill/>
                                <a:miter lim="800000"/>
                                <a:headEnd/>
                                <a:tailEnd/>
                              </a:ln>
                            </wps:spPr>
                            <wps:txbx>
                              <w:txbxContent>
                                <w:p w14:paraId="5895694E" w14:textId="77777777" w:rsidR="001E2F15" w:rsidRPr="0032153C" w:rsidRDefault="001E2F15" w:rsidP="001E2F15">
                                  <w:pPr>
                                    <w:rPr>
                                      <w:sz w:val="18"/>
                                      <w:szCs w:val="18"/>
                                    </w:rPr>
                                  </w:pPr>
                                  <w:r>
                                    <w:rPr>
                                      <w:rFonts w:hint="eastAsia"/>
                                      <w:sz w:val="18"/>
                                      <w:szCs w:val="18"/>
                                    </w:rPr>
                                    <w:t>0.6</w:t>
                                  </w:r>
                                </w:p>
                              </w:txbxContent>
                            </wps:txbx>
                            <wps:bodyPr rot="0" vert="horz" wrap="none" lIns="36000" tIns="0" rIns="36000" bIns="0" anchor="t" anchorCtr="0">
                              <a:spAutoFit/>
                            </wps:bodyPr>
                          </wps:wsp>
                          <wps:wsp>
                            <wps:cNvPr id="1104616336" name="文本框 2"/>
                            <wps:cNvSpPr txBox="1">
                              <a:spLocks noChangeArrowheads="1"/>
                            </wps:cNvSpPr>
                            <wps:spPr bwMode="auto">
                              <a:xfrm>
                                <a:off x="496811" y="700245"/>
                                <a:ext cx="139309" cy="207644"/>
                              </a:xfrm>
                              <a:prstGeom prst="rect">
                                <a:avLst/>
                              </a:prstGeom>
                              <a:noFill/>
                              <a:ln w="9525">
                                <a:noFill/>
                                <a:miter lim="800000"/>
                                <a:headEnd/>
                                <a:tailEnd/>
                              </a:ln>
                            </wps:spPr>
                            <wps:txbx>
                              <w:txbxContent>
                                <w:p w14:paraId="76F5C4D4" w14:textId="77777777" w:rsidR="001E2F15" w:rsidRPr="00270A8F" w:rsidRDefault="001E2F15" w:rsidP="001E2F15">
                                  <w:pPr>
                                    <w:rPr>
                                      <w:i/>
                                      <w:iCs/>
                                      <w:sz w:val="18"/>
                                      <w:szCs w:val="18"/>
                                    </w:rPr>
                                  </w:pPr>
                                  <w:r w:rsidRPr="00270A8F">
                                    <w:rPr>
                                      <w:rFonts w:hint="eastAsia"/>
                                      <w:i/>
                                      <w:iCs/>
                                      <w:sz w:val="18"/>
                                      <w:szCs w:val="18"/>
                                    </w:rPr>
                                    <w:t>d</w:t>
                                  </w:r>
                                </w:p>
                              </w:txbxContent>
                            </wps:txbx>
                            <wps:bodyPr rot="0" vert="horz" wrap="none" lIns="36000" tIns="0" rIns="36000" bIns="0" anchor="t" anchorCtr="0">
                              <a:spAutoFit/>
                            </wps:bodyPr>
                          </wps:wsp>
                          <wps:wsp>
                            <wps:cNvPr id="2069725382" name="文本框 2"/>
                            <wps:cNvSpPr txBox="1">
                              <a:spLocks noChangeArrowheads="1"/>
                            </wps:cNvSpPr>
                            <wps:spPr bwMode="auto">
                              <a:xfrm>
                                <a:off x="810761" y="700673"/>
                                <a:ext cx="196459" cy="207644"/>
                              </a:xfrm>
                              <a:prstGeom prst="rect">
                                <a:avLst/>
                              </a:prstGeom>
                              <a:noFill/>
                              <a:ln w="9525">
                                <a:noFill/>
                                <a:miter lim="800000"/>
                                <a:headEnd/>
                                <a:tailEnd/>
                              </a:ln>
                            </wps:spPr>
                            <wps:txbx>
                              <w:txbxContent>
                                <w:p w14:paraId="4D8CDDA5" w14:textId="77777777" w:rsidR="001E2F15" w:rsidRPr="00270A8F" w:rsidRDefault="001E2F15" w:rsidP="001E2F15">
                                  <w:pPr>
                                    <w:rPr>
                                      <w:i/>
                                      <w:iCs/>
                                      <w:sz w:val="18"/>
                                      <w:szCs w:val="18"/>
                                    </w:rPr>
                                  </w:pPr>
                                  <w:r w:rsidRPr="00270A8F">
                                    <w:rPr>
                                      <w:rFonts w:hint="eastAsia"/>
                                      <w:sz w:val="18"/>
                                      <w:szCs w:val="18"/>
                                    </w:rPr>
                                    <w:t>2</w:t>
                                  </w:r>
                                  <w:r w:rsidRPr="00270A8F">
                                    <w:rPr>
                                      <w:rFonts w:hint="eastAsia"/>
                                      <w:i/>
                                      <w:iCs/>
                                      <w:sz w:val="18"/>
                                      <w:szCs w:val="18"/>
                                    </w:rPr>
                                    <w:t>d</w:t>
                                  </w:r>
                                </w:p>
                              </w:txbxContent>
                            </wps:txbx>
                            <wps:bodyPr rot="0" vert="horz" wrap="none" lIns="36000" tIns="0" rIns="36000" bIns="0" anchor="t" anchorCtr="0">
                              <a:spAutoFit/>
                            </wps:bodyPr>
                          </wps:wsp>
                          <wps:wsp>
                            <wps:cNvPr id="1580126610" name="文本框 2"/>
                            <wps:cNvSpPr txBox="1">
                              <a:spLocks noChangeArrowheads="1"/>
                            </wps:cNvSpPr>
                            <wps:spPr bwMode="auto">
                              <a:xfrm>
                                <a:off x="987906" y="700245"/>
                                <a:ext cx="132324" cy="207644"/>
                              </a:xfrm>
                              <a:prstGeom prst="rect">
                                <a:avLst/>
                              </a:prstGeom>
                              <a:noFill/>
                              <a:ln w="9525">
                                <a:noFill/>
                                <a:miter lim="800000"/>
                                <a:headEnd/>
                                <a:tailEnd/>
                              </a:ln>
                            </wps:spPr>
                            <wps:txbx>
                              <w:txbxContent>
                                <w:p w14:paraId="301FDAAF" w14:textId="77777777" w:rsidR="001E2F15" w:rsidRPr="00270A8F" w:rsidRDefault="001E2F15" w:rsidP="001E2F15">
                                  <w:pPr>
                                    <w:rPr>
                                      <w:i/>
                                      <w:iCs/>
                                      <w:sz w:val="18"/>
                                      <w:szCs w:val="18"/>
                                    </w:rPr>
                                  </w:pPr>
                                  <w:r w:rsidRPr="00270A8F">
                                    <w:rPr>
                                      <w:rFonts w:hint="eastAsia"/>
                                      <w:i/>
                                      <w:iCs/>
                                      <w:sz w:val="18"/>
                                      <w:szCs w:val="18"/>
                                    </w:rPr>
                                    <w:t>x</w:t>
                                  </w:r>
                                </w:p>
                              </w:txbxContent>
                            </wps:txbx>
                            <wps:bodyPr rot="0" vert="horz" wrap="none" lIns="36000" tIns="0" rIns="36000" bIns="0" anchor="t" anchorCtr="0">
                              <a:spAutoFit/>
                            </wps:bodyPr>
                          </wps:wsp>
                          <wps:wsp>
                            <wps:cNvPr id="1349190754" name="文本框 2"/>
                            <wps:cNvSpPr txBox="1">
                              <a:spLocks noChangeArrowheads="1"/>
                            </wps:cNvSpPr>
                            <wps:spPr bwMode="auto">
                              <a:xfrm>
                                <a:off x="-2156" y="603395"/>
                                <a:ext cx="225034" cy="207644"/>
                              </a:xfrm>
                              <a:prstGeom prst="rect">
                                <a:avLst/>
                              </a:prstGeom>
                              <a:noFill/>
                              <a:ln w="9525">
                                <a:noFill/>
                                <a:miter lim="800000"/>
                                <a:headEnd/>
                                <a:tailEnd/>
                              </a:ln>
                            </wps:spPr>
                            <wps:txbx>
                              <w:txbxContent>
                                <w:p w14:paraId="511539F3" w14:textId="77777777" w:rsidR="001E2F15" w:rsidRPr="0032153C" w:rsidRDefault="001E2F15" w:rsidP="001E2F15">
                                  <w:pPr>
                                    <w:rPr>
                                      <w:sz w:val="18"/>
                                      <w:szCs w:val="18"/>
                                    </w:rPr>
                                  </w:pPr>
                                  <w:r>
                                    <w:rPr>
                                      <w:rFonts w:hint="eastAsia"/>
                                      <w:sz w:val="18"/>
                                      <w:szCs w:val="18"/>
                                    </w:rPr>
                                    <w:t>0.5</w:t>
                                  </w:r>
                                </w:p>
                              </w:txbxContent>
                            </wps:txbx>
                            <wps:bodyPr rot="0" vert="horz" wrap="none" lIns="36000" tIns="0" rIns="36000" bIns="0" anchor="t" anchorCtr="0">
                              <a:spAutoFit/>
                            </wps:bodyPr>
                          </wps:wsp>
                          <wps:wsp>
                            <wps:cNvPr id="975051053" name="文本框 2"/>
                            <wps:cNvSpPr txBox="1">
                              <a:spLocks noChangeArrowheads="1"/>
                            </wps:cNvSpPr>
                            <wps:spPr bwMode="auto">
                              <a:xfrm>
                                <a:off x="165555" y="700487"/>
                                <a:ext cx="139309" cy="207644"/>
                              </a:xfrm>
                              <a:prstGeom prst="rect">
                                <a:avLst/>
                              </a:prstGeom>
                              <a:noFill/>
                              <a:ln w="9525">
                                <a:noFill/>
                                <a:miter lim="800000"/>
                                <a:headEnd/>
                                <a:tailEnd/>
                              </a:ln>
                            </wps:spPr>
                            <wps:txbx>
                              <w:txbxContent>
                                <w:p w14:paraId="365CF8F8" w14:textId="77777777" w:rsidR="001E2F15" w:rsidRPr="0032153C" w:rsidRDefault="001E2F15" w:rsidP="001E2F15">
                                  <w:pPr>
                                    <w:rPr>
                                      <w:sz w:val="18"/>
                                      <w:szCs w:val="18"/>
                                    </w:rPr>
                                  </w:pPr>
                                  <w:r>
                                    <w:rPr>
                                      <w:rFonts w:hint="eastAsia"/>
                                      <w:sz w:val="18"/>
                                      <w:szCs w:val="18"/>
                                    </w:rPr>
                                    <w:t>0</w:t>
                                  </w:r>
                                </w:p>
                              </w:txbxContent>
                            </wps:txbx>
                            <wps:bodyPr rot="0" vert="horz" wrap="none" lIns="36000" tIns="0" rIns="36000" bIns="0" anchor="t" anchorCtr="0">
                              <a:spAutoFit/>
                            </wps:bodyPr>
                          </wps:wsp>
                          <wps:wsp>
                            <wps:cNvPr id="1628870690" name="文本框 2"/>
                            <wps:cNvSpPr txBox="1">
                              <a:spLocks noChangeArrowheads="1"/>
                            </wps:cNvSpPr>
                            <wps:spPr bwMode="auto">
                              <a:xfrm>
                                <a:off x="267985" y="-166204"/>
                                <a:ext cx="198451" cy="207697"/>
                              </a:xfrm>
                              <a:prstGeom prst="rect">
                                <a:avLst/>
                              </a:prstGeom>
                              <a:noFill/>
                              <a:ln w="9525">
                                <a:noFill/>
                                <a:miter lim="800000"/>
                                <a:headEnd/>
                                <a:tailEnd/>
                              </a:ln>
                            </wps:spPr>
                            <wps:txbx>
                              <w:txbxContent>
                                <w:p w14:paraId="27C805D5" w14:textId="77777777" w:rsidR="001E2F15" w:rsidRPr="00270A8F" w:rsidRDefault="001E2F15" w:rsidP="001E2F15">
                                  <w:pPr>
                                    <w:rPr>
                                      <w:sz w:val="18"/>
                                      <w:szCs w:val="18"/>
                                      <w:vertAlign w:val="subscript"/>
                                    </w:rPr>
                                  </w:pPr>
                                  <w:r w:rsidRPr="00270A8F">
                                    <w:rPr>
                                      <w:rFonts w:hint="eastAsia"/>
                                      <w:i/>
                                      <w:iCs/>
                                      <w:sz w:val="18"/>
                                      <w:szCs w:val="18"/>
                                    </w:rPr>
                                    <w:t>F</w:t>
                                  </w:r>
                                  <w:r>
                                    <w:rPr>
                                      <w:rFonts w:hint="eastAsia"/>
                                      <w:sz w:val="18"/>
                                      <w:szCs w:val="18"/>
                                      <w:vertAlign w:val="subscript"/>
                                    </w:rPr>
                                    <w:t>T</w:t>
                                  </w:r>
                                </w:p>
                              </w:txbxContent>
                            </wps:txbx>
                            <wps:bodyPr rot="0" vert="horz" wrap="none" lIns="36000" tIns="0" rIns="36000" bIns="0" anchor="t" anchorCtr="0">
                              <a:spAutoFit/>
                            </wps:bodyPr>
                          </wps:wsp>
                          <wps:wsp>
                            <wps:cNvPr id="1744638617" name="文本框 2"/>
                            <wps:cNvSpPr txBox="1">
                              <a:spLocks noChangeArrowheads="1"/>
                            </wps:cNvSpPr>
                            <wps:spPr bwMode="auto">
                              <a:xfrm>
                                <a:off x="270768" y="-28339"/>
                                <a:ext cx="221321" cy="207697"/>
                              </a:xfrm>
                              <a:prstGeom prst="rect">
                                <a:avLst/>
                              </a:prstGeom>
                              <a:noFill/>
                              <a:ln w="9525">
                                <a:noFill/>
                                <a:miter lim="800000"/>
                                <a:headEnd/>
                                <a:tailEnd/>
                              </a:ln>
                            </wps:spPr>
                            <wps:txbx>
                              <w:txbxContent>
                                <w:p w14:paraId="3F9477A6" w14:textId="77777777" w:rsidR="001E2F15" w:rsidRPr="00270A8F" w:rsidRDefault="001E2F15" w:rsidP="001E2F15">
                                  <w:pPr>
                                    <w:rPr>
                                      <w:sz w:val="18"/>
                                      <w:szCs w:val="18"/>
                                      <w:vertAlign w:val="subscript"/>
                                    </w:rPr>
                                  </w:pPr>
                                  <w:r>
                                    <w:rPr>
                                      <w:rFonts w:hint="eastAsia"/>
                                      <w:i/>
                                      <w:iCs/>
                                      <w:sz w:val="18"/>
                                      <w:szCs w:val="18"/>
                                    </w:rPr>
                                    <w:t>mg</w:t>
                                  </w:r>
                                </w:p>
                              </w:txbxContent>
                            </wps:txbx>
                            <wps:bodyPr rot="0" vert="horz" wrap="none" lIns="36000" tIns="0" rIns="36000" bIns="0" anchor="t" anchorCtr="0">
                              <a:spAutoFit/>
                            </wps:bodyPr>
                          </wps:wsp>
                          <wps:wsp>
                            <wps:cNvPr id="396233020" name="文本框 2"/>
                            <wps:cNvSpPr txBox="1">
                              <a:spLocks noChangeArrowheads="1"/>
                            </wps:cNvSpPr>
                            <wps:spPr bwMode="auto">
                              <a:xfrm>
                                <a:off x="492092" y="872459"/>
                                <a:ext cx="164146" cy="207697"/>
                              </a:xfrm>
                              <a:prstGeom prst="rect">
                                <a:avLst/>
                              </a:prstGeom>
                              <a:noFill/>
                              <a:ln w="9525">
                                <a:noFill/>
                                <a:miter lim="800000"/>
                                <a:headEnd/>
                                <a:tailEnd/>
                              </a:ln>
                            </wps:spPr>
                            <wps:txbx>
                              <w:txbxContent>
                                <w:p w14:paraId="3DBEE8C8" w14:textId="77777777" w:rsidR="001E2F15" w:rsidRPr="00270A8F" w:rsidRDefault="001E2F15" w:rsidP="001E2F15">
                                  <w:pPr>
                                    <w:rPr>
                                      <w:sz w:val="18"/>
                                      <w:szCs w:val="18"/>
                                    </w:rPr>
                                  </w:pPr>
                                  <w:r w:rsidRPr="00270A8F">
                                    <w:rPr>
                                      <w:rFonts w:hint="eastAsia"/>
                                      <w:sz w:val="18"/>
                                      <w:szCs w:val="18"/>
                                    </w:rPr>
                                    <w:t>A</w:t>
                                  </w:r>
                                </w:p>
                              </w:txbxContent>
                            </wps:txbx>
                            <wps:bodyPr rot="0" vert="horz" wrap="none" lIns="36000" tIns="0" rIns="36000" bIns="0" anchor="t" anchorCtr="0">
                              <a:spAutoFit/>
                            </wps:bodyPr>
                          </wps:wsp>
                        </wpg:grpSp>
                        <wps:wsp>
                          <wps:cNvPr id="1251587761" name="直接连接符 62"/>
                          <wps:cNvCnPr/>
                          <wps:spPr>
                            <a:xfrm>
                              <a:off x="304799" y="224808"/>
                              <a:ext cx="1499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91244321" name="组合 63"/>
                        <wpg:cNvGrpSpPr/>
                        <wpg:grpSpPr>
                          <a:xfrm>
                            <a:off x="1301477" y="0"/>
                            <a:ext cx="1121893" cy="1245756"/>
                            <a:chOff x="2758" y="31721"/>
                            <a:chExt cx="1121893" cy="1245756"/>
                          </a:xfrm>
                        </wpg:grpSpPr>
                        <wpg:grpSp>
                          <wpg:cNvPr id="1243969694" name="组合 61"/>
                          <wpg:cNvGrpSpPr/>
                          <wpg:grpSpPr>
                            <a:xfrm>
                              <a:off x="2758" y="31721"/>
                              <a:ext cx="1121893" cy="1245756"/>
                              <a:chOff x="-2156" y="-166204"/>
                              <a:chExt cx="1122386" cy="1246076"/>
                            </a:xfrm>
                          </wpg:grpSpPr>
                          <wpg:grpSp>
                            <wpg:cNvPr id="1147370368" name="组合 11"/>
                            <wpg:cNvGrpSpPr/>
                            <wpg:grpSpPr>
                              <a:xfrm>
                                <a:off x="227371" y="0"/>
                                <a:ext cx="850900" cy="715645"/>
                                <a:chOff x="1" y="0"/>
                                <a:chExt cx="851338" cy="716205"/>
                              </a:xfrm>
                            </wpg:grpSpPr>
                            <wpg:grpSp>
                              <wpg:cNvPr id="1193279400" name="组合 1193279400"/>
                              <wpg:cNvGrpSpPr/>
                              <wpg:grpSpPr>
                                <a:xfrm>
                                  <a:off x="1" y="0"/>
                                  <a:ext cx="851338" cy="716205"/>
                                  <a:chOff x="1" y="0"/>
                                  <a:chExt cx="851338" cy="716205"/>
                                </a:xfrm>
                              </wpg:grpSpPr>
                              <wps:wsp>
                                <wps:cNvPr id="1405365022" name="任意多边形: 形状 1405365022"/>
                                <wps:cNvSpPr/>
                                <wps:spPr>
                                  <a:xfrm>
                                    <a:off x="1" y="0"/>
                                    <a:ext cx="851338" cy="716205"/>
                                  </a:xfrm>
                                  <a:custGeom>
                                    <a:avLst/>
                                    <a:gdLst>
                                      <a:gd name="csX0" fmla="*/ 0 w 851338"/>
                                      <a:gd name="csY0" fmla="*/ 0 h 716205"/>
                                      <a:gd name="csX1" fmla="*/ 0 w 851338"/>
                                      <a:gd name="csY1" fmla="*/ 716205 h 716205"/>
                                      <a:gd name="csX2" fmla="*/ 851338 w 851338"/>
                                      <a:gd name="csY2" fmla="*/ 716205 h 716205"/>
                                    </a:gdLst>
                                    <a:ahLst/>
                                    <a:cxnLst>
                                      <a:cxn ang="0">
                                        <a:pos x="csX0" y="csY0"/>
                                      </a:cxn>
                                      <a:cxn ang="0">
                                        <a:pos x="csX1" y="csY1"/>
                                      </a:cxn>
                                      <a:cxn ang="0">
                                        <a:pos x="csX2" y="csY2"/>
                                      </a:cxn>
                                    </a:cxnLst>
                                    <a:rect l="l" t="t" r="r" b="b"/>
                                    <a:pathLst>
                                      <a:path w="851338" h="716205">
                                        <a:moveTo>
                                          <a:pt x="0" y="0"/>
                                        </a:moveTo>
                                        <a:lnTo>
                                          <a:pt x="0" y="716205"/>
                                        </a:lnTo>
                                        <a:lnTo>
                                          <a:pt x="851338" y="716205"/>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731354" name="直接连接符 36731354"/>
                                <wps:cNvCnPr>
                                  <a:cxnSpLocks/>
                                </wps:cNvCnPr>
                                <wps:spPr>
                                  <a:xfrm>
                                    <a:off x="340685" y="677188"/>
                                    <a:ext cx="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1406988" name="直接连接符 541406988"/>
                                <wps:cNvCnPr>
                                  <a:cxnSpLocks/>
                                </wps:cNvCnPr>
                                <wps:spPr>
                                  <a:xfrm>
                                    <a:off x="681369" y="677188"/>
                                    <a:ext cx="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0342380" name="直接连接符 980342380"/>
                                <wps:cNvCnPr>
                                  <a:cxnSpLocks/>
                                </wps:cNvCnPr>
                                <wps:spPr>
                                  <a:xfrm flipH="1">
                                    <a:off x="1" y="200891"/>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27915568" name="任意多边形: 形状 227915568"/>
                              <wps:cNvSpPr/>
                              <wps:spPr>
                                <a:xfrm flipV="1">
                                  <a:off x="1" y="314088"/>
                                  <a:ext cx="678007" cy="398181"/>
                                </a:xfrm>
                                <a:custGeom>
                                  <a:avLst/>
                                  <a:gdLst>
                                    <a:gd name="csX0" fmla="*/ 0 w 674806"/>
                                    <a:gd name="csY0" fmla="*/ 392752 h 392752"/>
                                    <a:gd name="csX1" fmla="*/ 674806 w 674806"/>
                                    <a:gd name="csY1" fmla="*/ 0 h 392752"/>
                                    <a:gd name="csX0" fmla="*/ 0 w 674806"/>
                                    <a:gd name="csY0" fmla="*/ 392752 h 392752"/>
                                    <a:gd name="csX1" fmla="*/ 674806 w 674806"/>
                                    <a:gd name="csY1" fmla="*/ 0 h 392752"/>
                                    <a:gd name="csX0" fmla="*/ 0 w 674806"/>
                                    <a:gd name="csY0" fmla="*/ 392752 h 394445"/>
                                    <a:gd name="csX1" fmla="*/ 674806 w 674806"/>
                                    <a:gd name="csY1" fmla="*/ 0 h 394445"/>
                                    <a:gd name="csX0" fmla="*/ 0 w 674806"/>
                                    <a:gd name="csY0" fmla="*/ 392752 h 395203"/>
                                    <a:gd name="csX1" fmla="*/ 674806 w 674806"/>
                                    <a:gd name="csY1" fmla="*/ 0 h 395203"/>
                                    <a:gd name="csX0" fmla="*/ 0 w 674806"/>
                                    <a:gd name="csY0" fmla="*/ 392752 h 395342"/>
                                    <a:gd name="csX1" fmla="*/ 674806 w 674806"/>
                                    <a:gd name="csY1" fmla="*/ 0 h 395342"/>
                                    <a:gd name="csX0" fmla="*/ 0 w 674806"/>
                                    <a:gd name="csY0" fmla="*/ 392752 h 392752"/>
                                    <a:gd name="csX1" fmla="*/ 674806 w 674806"/>
                                    <a:gd name="csY1" fmla="*/ 0 h 392752"/>
                                    <a:gd name="csX0" fmla="*/ 0 w 674806"/>
                                    <a:gd name="csY0" fmla="*/ 392752 h 392752"/>
                                    <a:gd name="csX1" fmla="*/ 674806 w 674806"/>
                                    <a:gd name="csY1" fmla="*/ 0 h 392752"/>
                                    <a:gd name="csX0" fmla="*/ 0 w 674806"/>
                                    <a:gd name="csY0" fmla="*/ 533460 h 533460"/>
                                    <a:gd name="csX1" fmla="*/ 674806 w 674806"/>
                                    <a:gd name="csY1" fmla="*/ 140708 h 533460"/>
                                    <a:gd name="csX0" fmla="*/ 0 w 674806"/>
                                    <a:gd name="csY0" fmla="*/ 531995 h 531995"/>
                                    <a:gd name="csX1" fmla="*/ 674806 w 674806"/>
                                    <a:gd name="csY1" fmla="*/ 139243 h 531995"/>
                                    <a:gd name="csX0" fmla="*/ 0 w 674806"/>
                                    <a:gd name="csY0" fmla="*/ 524038 h 524038"/>
                                    <a:gd name="csX1" fmla="*/ 674806 w 674806"/>
                                    <a:gd name="csY1" fmla="*/ 131286 h 524038"/>
                                    <a:gd name="csX0" fmla="*/ 0 w 674806"/>
                                    <a:gd name="csY0" fmla="*/ 516098 h 516098"/>
                                    <a:gd name="csX1" fmla="*/ 674806 w 674806"/>
                                    <a:gd name="csY1" fmla="*/ 123346 h 516098"/>
                                    <a:gd name="csX0" fmla="*/ 0 w 674806"/>
                                    <a:gd name="csY0" fmla="*/ 515219 h 515219"/>
                                    <a:gd name="csX1" fmla="*/ 674806 w 674806"/>
                                    <a:gd name="csY1" fmla="*/ 122467 h 515219"/>
                                    <a:gd name="csX0" fmla="*/ 0 w 674806"/>
                                    <a:gd name="csY0" fmla="*/ 524778 h 524778"/>
                                    <a:gd name="csX1" fmla="*/ 674806 w 674806"/>
                                    <a:gd name="csY1" fmla="*/ 132026 h 524778"/>
                                    <a:gd name="csX0" fmla="*/ 0 w 674806"/>
                                    <a:gd name="csY0" fmla="*/ 523312 h 523312"/>
                                    <a:gd name="csX1" fmla="*/ 674806 w 674806"/>
                                    <a:gd name="csY1" fmla="*/ 130560 h 523312"/>
                                    <a:gd name="csX0" fmla="*/ 0 w 674806"/>
                                    <a:gd name="csY0" fmla="*/ 521852 h 521852"/>
                                    <a:gd name="csX1" fmla="*/ 674806 w 674806"/>
                                    <a:gd name="csY1" fmla="*/ 129100 h 521852"/>
                                  </a:gdLst>
                                  <a:ahLst/>
                                  <a:cxnLst>
                                    <a:cxn ang="0">
                                      <a:pos x="csX0" y="csY0"/>
                                    </a:cxn>
                                    <a:cxn ang="0">
                                      <a:pos x="csX1" y="csY1"/>
                                    </a:cxn>
                                  </a:cxnLst>
                                  <a:rect l="l" t="t" r="r" b="b"/>
                                  <a:pathLst>
                                    <a:path w="674806" h="521852">
                                      <a:moveTo>
                                        <a:pt x="0" y="521852"/>
                                      </a:moveTo>
                                      <a:cubicBezTo>
                                        <a:pt x="129758" y="-236667"/>
                                        <a:pt x="528613" y="24861"/>
                                        <a:pt x="674806" y="1291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22942096" name="文本框 2"/>
                            <wps:cNvSpPr txBox="1">
                              <a:spLocks noChangeArrowheads="1"/>
                            </wps:cNvSpPr>
                            <wps:spPr bwMode="auto">
                              <a:xfrm>
                                <a:off x="0" y="94577"/>
                                <a:ext cx="225034" cy="207644"/>
                              </a:xfrm>
                              <a:prstGeom prst="rect">
                                <a:avLst/>
                              </a:prstGeom>
                              <a:noFill/>
                              <a:ln w="9525">
                                <a:noFill/>
                                <a:miter lim="800000"/>
                                <a:headEnd/>
                                <a:tailEnd/>
                              </a:ln>
                            </wps:spPr>
                            <wps:txbx>
                              <w:txbxContent>
                                <w:p w14:paraId="5FF51373" w14:textId="77777777" w:rsidR="001E2F15" w:rsidRPr="0032153C" w:rsidRDefault="001E2F15" w:rsidP="001E2F15">
                                  <w:pPr>
                                    <w:rPr>
                                      <w:sz w:val="18"/>
                                      <w:szCs w:val="18"/>
                                    </w:rPr>
                                  </w:pPr>
                                  <w:r>
                                    <w:rPr>
                                      <w:rFonts w:hint="eastAsia"/>
                                      <w:sz w:val="18"/>
                                      <w:szCs w:val="18"/>
                                    </w:rPr>
                                    <w:t>0.6</w:t>
                                  </w:r>
                                </w:p>
                              </w:txbxContent>
                            </wps:txbx>
                            <wps:bodyPr rot="0" vert="horz" wrap="none" lIns="36000" tIns="0" rIns="36000" bIns="0" anchor="t" anchorCtr="0">
                              <a:spAutoFit/>
                            </wps:bodyPr>
                          </wps:wsp>
                          <wps:wsp>
                            <wps:cNvPr id="651794319" name="文本框 2"/>
                            <wps:cNvSpPr txBox="1">
                              <a:spLocks noChangeArrowheads="1"/>
                            </wps:cNvSpPr>
                            <wps:spPr bwMode="auto">
                              <a:xfrm>
                                <a:off x="496811" y="700245"/>
                                <a:ext cx="139309" cy="207644"/>
                              </a:xfrm>
                              <a:prstGeom prst="rect">
                                <a:avLst/>
                              </a:prstGeom>
                              <a:noFill/>
                              <a:ln w="9525">
                                <a:noFill/>
                                <a:miter lim="800000"/>
                                <a:headEnd/>
                                <a:tailEnd/>
                              </a:ln>
                            </wps:spPr>
                            <wps:txbx>
                              <w:txbxContent>
                                <w:p w14:paraId="57F817F7" w14:textId="77777777" w:rsidR="001E2F15" w:rsidRPr="00270A8F" w:rsidRDefault="001E2F15" w:rsidP="001E2F15">
                                  <w:pPr>
                                    <w:rPr>
                                      <w:i/>
                                      <w:iCs/>
                                      <w:sz w:val="18"/>
                                      <w:szCs w:val="18"/>
                                    </w:rPr>
                                  </w:pPr>
                                  <w:r w:rsidRPr="00270A8F">
                                    <w:rPr>
                                      <w:rFonts w:hint="eastAsia"/>
                                      <w:i/>
                                      <w:iCs/>
                                      <w:sz w:val="18"/>
                                      <w:szCs w:val="18"/>
                                    </w:rPr>
                                    <w:t>d</w:t>
                                  </w:r>
                                </w:p>
                              </w:txbxContent>
                            </wps:txbx>
                            <wps:bodyPr rot="0" vert="horz" wrap="none" lIns="36000" tIns="0" rIns="36000" bIns="0" anchor="t" anchorCtr="0">
                              <a:spAutoFit/>
                            </wps:bodyPr>
                          </wps:wsp>
                          <wps:wsp>
                            <wps:cNvPr id="1913453050" name="文本框 2"/>
                            <wps:cNvSpPr txBox="1">
                              <a:spLocks noChangeArrowheads="1"/>
                            </wps:cNvSpPr>
                            <wps:spPr bwMode="auto">
                              <a:xfrm>
                                <a:off x="810761" y="700673"/>
                                <a:ext cx="196459" cy="207644"/>
                              </a:xfrm>
                              <a:prstGeom prst="rect">
                                <a:avLst/>
                              </a:prstGeom>
                              <a:noFill/>
                              <a:ln w="9525">
                                <a:noFill/>
                                <a:miter lim="800000"/>
                                <a:headEnd/>
                                <a:tailEnd/>
                              </a:ln>
                            </wps:spPr>
                            <wps:txbx>
                              <w:txbxContent>
                                <w:p w14:paraId="63BC3BDD" w14:textId="77777777" w:rsidR="001E2F15" w:rsidRPr="00270A8F" w:rsidRDefault="001E2F15" w:rsidP="001E2F15">
                                  <w:pPr>
                                    <w:rPr>
                                      <w:i/>
                                      <w:iCs/>
                                      <w:sz w:val="18"/>
                                      <w:szCs w:val="18"/>
                                    </w:rPr>
                                  </w:pPr>
                                  <w:r w:rsidRPr="00270A8F">
                                    <w:rPr>
                                      <w:rFonts w:hint="eastAsia"/>
                                      <w:sz w:val="18"/>
                                      <w:szCs w:val="18"/>
                                    </w:rPr>
                                    <w:t>2</w:t>
                                  </w:r>
                                  <w:r w:rsidRPr="00270A8F">
                                    <w:rPr>
                                      <w:rFonts w:hint="eastAsia"/>
                                      <w:i/>
                                      <w:iCs/>
                                      <w:sz w:val="18"/>
                                      <w:szCs w:val="18"/>
                                    </w:rPr>
                                    <w:t>d</w:t>
                                  </w:r>
                                </w:p>
                              </w:txbxContent>
                            </wps:txbx>
                            <wps:bodyPr rot="0" vert="horz" wrap="none" lIns="36000" tIns="0" rIns="36000" bIns="0" anchor="t" anchorCtr="0">
                              <a:spAutoFit/>
                            </wps:bodyPr>
                          </wps:wsp>
                          <wps:wsp>
                            <wps:cNvPr id="812964551" name="文本框 2"/>
                            <wps:cNvSpPr txBox="1">
                              <a:spLocks noChangeArrowheads="1"/>
                            </wps:cNvSpPr>
                            <wps:spPr bwMode="auto">
                              <a:xfrm>
                                <a:off x="987906" y="700245"/>
                                <a:ext cx="132324" cy="207644"/>
                              </a:xfrm>
                              <a:prstGeom prst="rect">
                                <a:avLst/>
                              </a:prstGeom>
                              <a:noFill/>
                              <a:ln w="9525">
                                <a:noFill/>
                                <a:miter lim="800000"/>
                                <a:headEnd/>
                                <a:tailEnd/>
                              </a:ln>
                            </wps:spPr>
                            <wps:txbx>
                              <w:txbxContent>
                                <w:p w14:paraId="47518505" w14:textId="77777777" w:rsidR="001E2F15" w:rsidRPr="00270A8F" w:rsidRDefault="001E2F15" w:rsidP="001E2F15">
                                  <w:pPr>
                                    <w:rPr>
                                      <w:i/>
                                      <w:iCs/>
                                      <w:sz w:val="18"/>
                                      <w:szCs w:val="18"/>
                                    </w:rPr>
                                  </w:pPr>
                                  <w:r w:rsidRPr="00270A8F">
                                    <w:rPr>
                                      <w:rFonts w:hint="eastAsia"/>
                                      <w:i/>
                                      <w:iCs/>
                                      <w:sz w:val="18"/>
                                      <w:szCs w:val="18"/>
                                    </w:rPr>
                                    <w:t>x</w:t>
                                  </w:r>
                                </w:p>
                              </w:txbxContent>
                            </wps:txbx>
                            <wps:bodyPr rot="0" vert="horz" wrap="none" lIns="36000" tIns="0" rIns="36000" bIns="0" anchor="t" anchorCtr="0">
                              <a:spAutoFit/>
                            </wps:bodyPr>
                          </wps:wsp>
                          <wps:wsp>
                            <wps:cNvPr id="197454137" name="文本框 2"/>
                            <wps:cNvSpPr txBox="1">
                              <a:spLocks noChangeArrowheads="1"/>
                            </wps:cNvSpPr>
                            <wps:spPr bwMode="auto">
                              <a:xfrm>
                                <a:off x="-2156" y="603395"/>
                                <a:ext cx="225034" cy="207644"/>
                              </a:xfrm>
                              <a:prstGeom prst="rect">
                                <a:avLst/>
                              </a:prstGeom>
                              <a:noFill/>
                              <a:ln w="9525">
                                <a:noFill/>
                                <a:miter lim="800000"/>
                                <a:headEnd/>
                                <a:tailEnd/>
                              </a:ln>
                            </wps:spPr>
                            <wps:txbx>
                              <w:txbxContent>
                                <w:p w14:paraId="1D68F4B3" w14:textId="77777777" w:rsidR="001E2F15" w:rsidRPr="0032153C" w:rsidRDefault="001E2F15" w:rsidP="001E2F15">
                                  <w:pPr>
                                    <w:rPr>
                                      <w:sz w:val="18"/>
                                      <w:szCs w:val="18"/>
                                    </w:rPr>
                                  </w:pPr>
                                  <w:r>
                                    <w:rPr>
                                      <w:rFonts w:hint="eastAsia"/>
                                      <w:sz w:val="18"/>
                                      <w:szCs w:val="18"/>
                                    </w:rPr>
                                    <w:t>0.5</w:t>
                                  </w:r>
                                </w:p>
                              </w:txbxContent>
                            </wps:txbx>
                            <wps:bodyPr rot="0" vert="horz" wrap="none" lIns="36000" tIns="0" rIns="36000" bIns="0" anchor="t" anchorCtr="0">
                              <a:spAutoFit/>
                            </wps:bodyPr>
                          </wps:wsp>
                          <wps:wsp>
                            <wps:cNvPr id="1995813899" name="文本框 2"/>
                            <wps:cNvSpPr txBox="1">
                              <a:spLocks noChangeArrowheads="1"/>
                            </wps:cNvSpPr>
                            <wps:spPr bwMode="auto">
                              <a:xfrm>
                                <a:off x="165555" y="700487"/>
                                <a:ext cx="139309" cy="207644"/>
                              </a:xfrm>
                              <a:prstGeom prst="rect">
                                <a:avLst/>
                              </a:prstGeom>
                              <a:noFill/>
                              <a:ln w="9525">
                                <a:noFill/>
                                <a:miter lim="800000"/>
                                <a:headEnd/>
                                <a:tailEnd/>
                              </a:ln>
                            </wps:spPr>
                            <wps:txbx>
                              <w:txbxContent>
                                <w:p w14:paraId="5E802F5F" w14:textId="77777777" w:rsidR="001E2F15" w:rsidRPr="0032153C" w:rsidRDefault="001E2F15" w:rsidP="001E2F15">
                                  <w:pPr>
                                    <w:rPr>
                                      <w:sz w:val="18"/>
                                      <w:szCs w:val="18"/>
                                    </w:rPr>
                                  </w:pPr>
                                  <w:r>
                                    <w:rPr>
                                      <w:rFonts w:hint="eastAsia"/>
                                      <w:sz w:val="18"/>
                                      <w:szCs w:val="18"/>
                                    </w:rPr>
                                    <w:t>0</w:t>
                                  </w:r>
                                </w:p>
                              </w:txbxContent>
                            </wps:txbx>
                            <wps:bodyPr rot="0" vert="horz" wrap="none" lIns="36000" tIns="0" rIns="36000" bIns="0" anchor="t" anchorCtr="0">
                              <a:spAutoFit/>
                            </wps:bodyPr>
                          </wps:wsp>
                          <wps:wsp>
                            <wps:cNvPr id="626373798" name="文本框 2"/>
                            <wps:cNvSpPr txBox="1">
                              <a:spLocks noChangeArrowheads="1"/>
                            </wps:cNvSpPr>
                            <wps:spPr bwMode="auto">
                              <a:xfrm>
                                <a:off x="267985" y="-166204"/>
                                <a:ext cx="198451" cy="207697"/>
                              </a:xfrm>
                              <a:prstGeom prst="rect">
                                <a:avLst/>
                              </a:prstGeom>
                              <a:noFill/>
                              <a:ln w="9525">
                                <a:noFill/>
                                <a:miter lim="800000"/>
                                <a:headEnd/>
                                <a:tailEnd/>
                              </a:ln>
                            </wps:spPr>
                            <wps:txbx>
                              <w:txbxContent>
                                <w:p w14:paraId="76A64020" w14:textId="77777777" w:rsidR="001E2F15" w:rsidRPr="00270A8F" w:rsidRDefault="001E2F15" w:rsidP="001E2F15">
                                  <w:pPr>
                                    <w:rPr>
                                      <w:sz w:val="18"/>
                                      <w:szCs w:val="18"/>
                                      <w:vertAlign w:val="subscript"/>
                                    </w:rPr>
                                  </w:pPr>
                                  <w:r w:rsidRPr="00270A8F">
                                    <w:rPr>
                                      <w:rFonts w:hint="eastAsia"/>
                                      <w:i/>
                                      <w:iCs/>
                                      <w:sz w:val="18"/>
                                      <w:szCs w:val="18"/>
                                    </w:rPr>
                                    <w:t>F</w:t>
                                  </w:r>
                                  <w:r>
                                    <w:rPr>
                                      <w:rFonts w:hint="eastAsia"/>
                                      <w:sz w:val="18"/>
                                      <w:szCs w:val="18"/>
                                      <w:vertAlign w:val="subscript"/>
                                    </w:rPr>
                                    <w:t>T</w:t>
                                  </w:r>
                                </w:p>
                              </w:txbxContent>
                            </wps:txbx>
                            <wps:bodyPr rot="0" vert="horz" wrap="none" lIns="36000" tIns="0" rIns="36000" bIns="0" anchor="t" anchorCtr="0">
                              <a:spAutoFit/>
                            </wps:bodyPr>
                          </wps:wsp>
                          <wps:wsp>
                            <wps:cNvPr id="1533574850" name="文本框 2"/>
                            <wps:cNvSpPr txBox="1">
                              <a:spLocks noChangeArrowheads="1"/>
                            </wps:cNvSpPr>
                            <wps:spPr bwMode="auto">
                              <a:xfrm>
                                <a:off x="270768" y="-28339"/>
                                <a:ext cx="221321" cy="207697"/>
                              </a:xfrm>
                              <a:prstGeom prst="rect">
                                <a:avLst/>
                              </a:prstGeom>
                              <a:noFill/>
                              <a:ln w="9525">
                                <a:noFill/>
                                <a:miter lim="800000"/>
                                <a:headEnd/>
                                <a:tailEnd/>
                              </a:ln>
                            </wps:spPr>
                            <wps:txbx>
                              <w:txbxContent>
                                <w:p w14:paraId="62F70C0D" w14:textId="77777777" w:rsidR="001E2F15" w:rsidRPr="00270A8F" w:rsidRDefault="001E2F15" w:rsidP="001E2F15">
                                  <w:pPr>
                                    <w:rPr>
                                      <w:sz w:val="18"/>
                                      <w:szCs w:val="18"/>
                                      <w:vertAlign w:val="subscript"/>
                                    </w:rPr>
                                  </w:pPr>
                                  <w:r>
                                    <w:rPr>
                                      <w:rFonts w:hint="eastAsia"/>
                                      <w:i/>
                                      <w:iCs/>
                                      <w:sz w:val="18"/>
                                      <w:szCs w:val="18"/>
                                    </w:rPr>
                                    <w:t>mg</w:t>
                                  </w:r>
                                </w:p>
                              </w:txbxContent>
                            </wps:txbx>
                            <wps:bodyPr rot="0" vert="horz" wrap="none" lIns="36000" tIns="0" rIns="36000" bIns="0" anchor="t" anchorCtr="0">
                              <a:spAutoFit/>
                            </wps:bodyPr>
                          </wps:wsp>
                          <wps:wsp>
                            <wps:cNvPr id="88875659" name="文本框 2"/>
                            <wps:cNvSpPr txBox="1">
                              <a:spLocks noChangeArrowheads="1"/>
                            </wps:cNvSpPr>
                            <wps:spPr bwMode="auto">
                              <a:xfrm>
                                <a:off x="491952" y="872175"/>
                                <a:ext cx="158429" cy="207697"/>
                              </a:xfrm>
                              <a:prstGeom prst="rect">
                                <a:avLst/>
                              </a:prstGeom>
                              <a:noFill/>
                              <a:ln w="9525">
                                <a:noFill/>
                                <a:miter lim="800000"/>
                                <a:headEnd/>
                                <a:tailEnd/>
                              </a:ln>
                            </wps:spPr>
                            <wps:txbx>
                              <w:txbxContent>
                                <w:p w14:paraId="3A963573" w14:textId="77777777" w:rsidR="001E2F15" w:rsidRPr="00270A8F" w:rsidRDefault="001E2F15" w:rsidP="001E2F15">
                                  <w:pPr>
                                    <w:rPr>
                                      <w:sz w:val="18"/>
                                      <w:szCs w:val="18"/>
                                    </w:rPr>
                                  </w:pPr>
                                  <w:r>
                                    <w:rPr>
                                      <w:rFonts w:hint="eastAsia"/>
                                      <w:sz w:val="18"/>
                                      <w:szCs w:val="18"/>
                                    </w:rPr>
                                    <w:t>B</w:t>
                                  </w:r>
                                </w:p>
                              </w:txbxContent>
                            </wps:txbx>
                            <wps:bodyPr rot="0" vert="horz" wrap="none" lIns="36000" tIns="0" rIns="36000" bIns="0" anchor="t" anchorCtr="0">
                              <a:spAutoFit/>
                            </wps:bodyPr>
                          </wps:wsp>
                        </wpg:grpSp>
                        <wps:wsp>
                          <wps:cNvPr id="1909301888" name="直接连接符 62"/>
                          <wps:cNvCnPr/>
                          <wps:spPr>
                            <a:xfrm>
                              <a:off x="304799" y="224808"/>
                              <a:ext cx="1499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24545513" name="组合 63"/>
                        <wpg:cNvGrpSpPr/>
                        <wpg:grpSpPr>
                          <a:xfrm>
                            <a:off x="2608564" y="0"/>
                            <a:ext cx="1121893" cy="1245756"/>
                            <a:chOff x="2758" y="31721"/>
                            <a:chExt cx="1121893" cy="1245756"/>
                          </a:xfrm>
                        </wpg:grpSpPr>
                        <wpg:grpSp>
                          <wpg:cNvPr id="677381585" name="组合 61"/>
                          <wpg:cNvGrpSpPr/>
                          <wpg:grpSpPr>
                            <a:xfrm>
                              <a:off x="2758" y="31721"/>
                              <a:ext cx="1121893" cy="1245756"/>
                              <a:chOff x="-2156" y="-166204"/>
                              <a:chExt cx="1122386" cy="1246076"/>
                            </a:xfrm>
                          </wpg:grpSpPr>
                          <wpg:grpSp>
                            <wpg:cNvPr id="707513770" name="组合 11"/>
                            <wpg:cNvGrpSpPr/>
                            <wpg:grpSpPr>
                              <a:xfrm>
                                <a:off x="225750" y="0"/>
                                <a:ext cx="852521" cy="715645"/>
                                <a:chOff x="-1622" y="0"/>
                                <a:chExt cx="852961" cy="716205"/>
                              </a:xfrm>
                            </wpg:grpSpPr>
                            <wpg:grpSp>
                              <wpg:cNvPr id="437910205" name="组合 437910205"/>
                              <wpg:cNvGrpSpPr/>
                              <wpg:grpSpPr>
                                <a:xfrm>
                                  <a:off x="1" y="0"/>
                                  <a:ext cx="851338" cy="716205"/>
                                  <a:chOff x="1" y="0"/>
                                  <a:chExt cx="851338" cy="716205"/>
                                </a:xfrm>
                              </wpg:grpSpPr>
                              <wps:wsp>
                                <wps:cNvPr id="881817666" name="任意多边形: 形状 881817666"/>
                                <wps:cNvSpPr/>
                                <wps:spPr>
                                  <a:xfrm>
                                    <a:off x="1" y="0"/>
                                    <a:ext cx="851338" cy="716205"/>
                                  </a:xfrm>
                                  <a:custGeom>
                                    <a:avLst/>
                                    <a:gdLst>
                                      <a:gd name="csX0" fmla="*/ 0 w 851338"/>
                                      <a:gd name="csY0" fmla="*/ 0 h 716205"/>
                                      <a:gd name="csX1" fmla="*/ 0 w 851338"/>
                                      <a:gd name="csY1" fmla="*/ 716205 h 716205"/>
                                      <a:gd name="csX2" fmla="*/ 851338 w 851338"/>
                                      <a:gd name="csY2" fmla="*/ 716205 h 716205"/>
                                    </a:gdLst>
                                    <a:ahLst/>
                                    <a:cxnLst>
                                      <a:cxn ang="0">
                                        <a:pos x="csX0" y="csY0"/>
                                      </a:cxn>
                                      <a:cxn ang="0">
                                        <a:pos x="csX1" y="csY1"/>
                                      </a:cxn>
                                      <a:cxn ang="0">
                                        <a:pos x="csX2" y="csY2"/>
                                      </a:cxn>
                                    </a:cxnLst>
                                    <a:rect l="l" t="t" r="r" b="b"/>
                                    <a:pathLst>
                                      <a:path w="851338" h="716205">
                                        <a:moveTo>
                                          <a:pt x="0" y="0"/>
                                        </a:moveTo>
                                        <a:lnTo>
                                          <a:pt x="0" y="716205"/>
                                        </a:lnTo>
                                        <a:lnTo>
                                          <a:pt x="851338" y="716205"/>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28056593" name="直接连接符 1128056593"/>
                                <wps:cNvCnPr>
                                  <a:cxnSpLocks/>
                                </wps:cNvCnPr>
                                <wps:spPr>
                                  <a:xfrm>
                                    <a:off x="340685" y="677188"/>
                                    <a:ext cx="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8209741" name="直接连接符 528209741"/>
                                <wps:cNvCnPr>
                                  <a:cxnSpLocks/>
                                </wps:cNvCnPr>
                                <wps:spPr>
                                  <a:xfrm>
                                    <a:off x="681369" y="677188"/>
                                    <a:ext cx="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5025300" name="直接连接符 1655025300"/>
                                <wps:cNvCnPr>
                                  <a:cxnSpLocks/>
                                </wps:cNvCnPr>
                                <wps:spPr>
                                  <a:xfrm flipH="1">
                                    <a:off x="1" y="200891"/>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79143826" name="任意多边形: 形状 679143826"/>
                              <wps:cNvSpPr/>
                              <wps:spPr>
                                <a:xfrm>
                                  <a:off x="-1622" y="634729"/>
                                  <a:ext cx="683871" cy="77539"/>
                                </a:xfrm>
                                <a:custGeom>
                                  <a:avLst/>
                                  <a:gdLst>
                                    <a:gd name="csX0" fmla="*/ 0 w 674806"/>
                                    <a:gd name="csY0" fmla="*/ 392752 h 392752"/>
                                    <a:gd name="csX1" fmla="*/ 674806 w 674806"/>
                                    <a:gd name="csY1" fmla="*/ 0 h 392752"/>
                                    <a:gd name="csX0" fmla="*/ 0 w 674806"/>
                                    <a:gd name="csY0" fmla="*/ 392752 h 392752"/>
                                    <a:gd name="csX1" fmla="*/ 674806 w 674806"/>
                                    <a:gd name="csY1" fmla="*/ 0 h 392752"/>
                                    <a:gd name="csX0" fmla="*/ 0 w 674806"/>
                                    <a:gd name="csY0" fmla="*/ 392752 h 394445"/>
                                    <a:gd name="csX1" fmla="*/ 674806 w 674806"/>
                                    <a:gd name="csY1" fmla="*/ 0 h 394445"/>
                                    <a:gd name="csX0" fmla="*/ 0 w 674806"/>
                                    <a:gd name="csY0" fmla="*/ 392752 h 395203"/>
                                    <a:gd name="csX1" fmla="*/ 674806 w 674806"/>
                                    <a:gd name="csY1" fmla="*/ 0 h 395203"/>
                                    <a:gd name="csX0" fmla="*/ 0 w 674806"/>
                                    <a:gd name="csY0" fmla="*/ 392752 h 395342"/>
                                    <a:gd name="csX1" fmla="*/ 674806 w 674806"/>
                                    <a:gd name="csY1" fmla="*/ 0 h 395342"/>
                                    <a:gd name="csX0" fmla="*/ 0 w 674806"/>
                                    <a:gd name="csY0" fmla="*/ 392752 h 392752"/>
                                    <a:gd name="csX1" fmla="*/ 674806 w 674806"/>
                                    <a:gd name="csY1" fmla="*/ 0 h 392752"/>
                                    <a:gd name="csX0" fmla="*/ 0 w 674806"/>
                                    <a:gd name="csY0" fmla="*/ 39157 h 173649"/>
                                    <a:gd name="csX1" fmla="*/ 674806 w 674806"/>
                                    <a:gd name="csY1" fmla="*/ 0 h 173649"/>
                                    <a:gd name="csX0" fmla="*/ 0 w 674806"/>
                                    <a:gd name="csY0" fmla="*/ 39157 h 305391"/>
                                    <a:gd name="csX1" fmla="*/ 674806 w 674806"/>
                                    <a:gd name="csY1" fmla="*/ 0 h 305391"/>
                                    <a:gd name="csX0" fmla="*/ 0 w 674806"/>
                                    <a:gd name="csY0" fmla="*/ 39157 h 330999"/>
                                    <a:gd name="csX1" fmla="*/ 674806 w 674806"/>
                                    <a:gd name="csY1" fmla="*/ 0 h 330999"/>
                                    <a:gd name="csX0" fmla="*/ 0 w 674806"/>
                                    <a:gd name="csY0" fmla="*/ 11271 h 315403"/>
                                    <a:gd name="csX1" fmla="*/ 674806 w 674806"/>
                                    <a:gd name="csY1" fmla="*/ 0 h 315403"/>
                                    <a:gd name="csX0" fmla="*/ 0 w 674806"/>
                                    <a:gd name="csY0" fmla="*/ 11271 h 264606"/>
                                    <a:gd name="csX1" fmla="*/ 674806 w 674806"/>
                                    <a:gd name="csY1" fmla="*/ 0 h 264606"/>
                                  </a:gdLst>
                                  <a:ahLst/>
                                  <a:cxnLst>
                                    <a:cxn ang="0">
                                      <a:pos x="csX0" y="csY0"/>
                                    </a:cxn>
                                    <a:cxn ang="0">
                                      <a:pos x="csX1" y="csY1"/>
                                    </a:cxn>
                                  </a:cxnLst>
                                  <a:rect l="l" t="t" r="r" b="b"/>
                                  <a:pathLst>
                                    <a:path w="674806" h="264606">
                                      <a:moveTo>
                                        <a:pt x="0" y="11271"/>
                                      </a:moveTo>
                                      <a:cubicBezTo>
                                        <a:pt x="175298" y="331068"/>
                                        <a:pt x="480200" y="370510"/>
                                        <a:pt x="674806"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1469283" name="文本框 2"/>
                            <wps:cNvSpPr txBox="1">
                              <a:spLocks noChangeArrowheads="1"/>
                            </wps:cNvSpPr>
                            <wps:spPr bwMode="auto">
                              <a:xfrm>
                                <a:off x="0" y="94577"/>
                                <a:ext cx="225034" cy="207644"/>
                              </a:xfrm>
                              <a:prstGeom prst="rect">
                                <a:avLst/>
                              </a:prstGeom>
                              <a:noFill/>
                              <a:ln w="9525">
                                <a:noFill/>
                                <a:miter lim="800000"/>
                                <a:headEnd/>
                                <a:tailEnd/>
                              </a:ln>
                            </wps:spPr>
                            <wps:txbx>
                              <w:txbxContent>
                                <w:p w14:paraId="2F8D57BE" w14:textId="77777777" w:rsidR="001E2F15" w:rsidRPr="0032153C" w:rsidRDefault="001E2F15" w:rsidP="001E2F15">
                                  <w:pPr>
                                    <w:rPr>
                                      <w:sz w:val="18"/>
                                      <w:szCs w:val="18"/>
                                    </w:rPr>
                                  </w:pPr>
                                  <w:r>
                                    <w:rPr>
                                      <w:rFonts w:hint="eastAsia"/>
                                      <w:sz w:val="18"/>
                                      <w:szCs w:val="18"/>
                                    </w:rPr>
                                    <w:t>0.6</w:t>
                                  </w:r>
                                </w:p>
                              </w:txbxContent>
                            </wps:txbx>
                            <wps:bodyPr rot="0" vert="horz" wrap="none" lIns="36000" tIns="0" rIns="36000" bIns="0" anchor="t" anchorCtr="0">
                              <a:spAutoFit/>
                            </wps:bodyPr>
                          </wps:wsp>
                          <wps:wsp>
                            <wps:cNvPr id="2067642420" name="文本框 2"/>
                            <wps:cNvSpPr txBox="1">
                              <a:spLocks noChangeArrowheads="1"/>
                            </wps:cNvSpPr>
                            <wps:spPr bwMode="auto">
                              <a:xfrm>
                                <a:off x="496811" y="700245"/>
                                <a:ext cx="139309" cy="207644"/>
                              </a:xfrm>
                              <a:prstGeom prst="rect">
                                <a:avLst/>
                              </a:prstGeom>
                              <a:noFill/>
                              <a:ln w="9525">
                                <a:noFill/>
                                <a:miter lim="800000"/>
                                <a:headEnd/>
                                <a:tailEnd/>
                              </a:ln>
                            </wps:spPr>
                            <wps:txbx>
                              <w:txbxContent>
                                <w:p w14:paraId="5C6BDB21" w14:textId="77777777" w:rsidR="001E2F15" w:rsidRPr="00270A8F" w:rsidRDefault="001E2F15" w:rsidP="001E2F15">
                                  <w:pPr>
                                    <w:rPr>
                                      <w:i/>
                                      <w:iCs/>
                                      <w:sz w:val="18"/>
                                      <w:szCs w:val="18"/>
                                    </w:rPr>
                                  </w:pPr>
                                  <w:r w:rsidRPr="00270A8F">
                                    <w:rPr>
                                      <w:rFonts w:hint="eastAsia"/>
                                      <w:i/>
                                      <w:iCs/>
                                      <w:sz w:val="18"/>
                                      <w:szCs w:val="18"/>
                                    </w:rPr>
                                    <w:t>d</w:t>
                                  </w:r>
                                </w:p>
                              </w:txbxContent>
                            </wps:txbx>
                            <wps:bodyPr rot="0" vert="horz" wrap="none" lIns="36000" tIns="0" rIns="36000" bIns="0" anchor="t" anchorCtr="0">
                              <a:spAutoFit/>
                            </wps:bodyPr>
                          </wps:wsp>
                          <wps:wsp>
                            <wps:cNvPr id="1784423844" name="文本框 2"/>
                            <wps:cNvSpPr txBox="1">
                              <a:spLocks noChangeArrowheads="1"/>
                            </wps:cNvSpPr>
                            <wps:spPr bwMode="auto">
                              <a:xfrm>
                                <a:off x="810761" y="700673"/>
                                <a:ext cx="196459" cy="207644"/>
                              </a:xfrm>
                              <a:prstGeom prst="rect">
                                <a:avLst/>
                              </a:prstGeom>
                              <a:noFill/>
                              <a:ln w="9525">
                                <a:noFill/>
                                <a:miter lim="800000"/>
                                <a:headEnd/>
                                <a:tailEnd/>
                              </a:ln>
                            </wps:spPr>
                            <wps:txbx>
                              <w:txbxContent>
                                <w:p w14:paraId="30C2694A" w14:textId="77777777" w:rsidR="001E2F15" w:rsidRPr="00270A8F" w:rsidRDefault="001E2F15" w:rsidP="001E2F15">
                                  <w:pPr>
                                    <w:rPr>
                                      <w:i/>
                                      <w:iCs/>
                                      <w:sz w:val="18"/>
                                      <w:szCs w:val="18"/>
                                    </w:rPr>
                                  </w:pPr>
                                  <w:r w:rsidRPr="00270A8F">
                                    <w:rPr>
                                      <w:rFonts w:hint="eastAsia"/>
                                      <w:sz w:val="18"/>
                                      <w:szCs w:val="18"/>
                                    </w:rPr>
                                    <w:t>2</w:t>
                                  </w:r>
                                  <w:r w:rsidRPr="00270A8F">
                                    <w:rPr>
                                      <w:rFonts w:hint="eastAsia"/>
                                      <w:i/>
                                      <w:iCs/>
                                      <w:sz w:val="18"/>
                                      <w:szCs w:val="18"/>
                                    </w:rPr>
                                    <w:t>d</w:t>
                                  </w:r>
                                </w:p>
                              </w:txbxContent>
                            </wps:txbx>
                            <wps:bodyPr rot="0" vert="horz" wrap="none" lIns="36000" tIns="0" rIns="36000" bIns="0" anchor="t" anchorCtr="0">
                              <a:spAutoFit/>
                            </wps:bodyPr>
                          </wps:wsp>
                          <wps:wsp>
                            <wps:cNvPr id="1588186512" name="文本框 2"/>
                            <wps:cNvSpPr txBox="1">
                              <a:spLocks noChangeArrowheads="1"/>
                            </wps:cNvSpPr>
                            <wps:spPr bwMode="auto">
                              <a:xfrm>
                                <a:off x="987906" y="700245"/>
                                <a:ext cx="132324" cy="207644"/>
                              </a:xfrm>
                              <a:prstGeom prst="rect">
                                <a:avLst/>
                              </a:prstGeom>
                              <a:noFill/>
                              <a:ln w="9525">
                                <a:noFill/>
                                <a:miter lim="800000"/>
                                <a:headEnd/>
                                <a:tailEnd/>
                              </a:ln>
                            </wps:spPr>
                            <wps:txbx>
                              <w:txbxContent>
                                <w:p w14:paraId="2D4E0FBB" w14:textId="77777777" w:rsidR="001E2F15" w:rsidRPr="00270A8F" w:rsidRDefault="001E2F15" w:rsidP="001E2F15">
                                  <w:pPr>
                                    <w:rPr>
                                      <w:i/>
                                      <w:iCs/>
                                      <w:sz w:val="18"/>
                                      <w:szCs w:val="18"/>
                                    </w:rPr>
                                  </w:pPr>
                                  <w:r w:rsidRPr="00270A8F">
                                    <w:rPr>
                                      <w:rFonts w:hint="eastAsia"/>
                                      <w:i/>
                                      <w:iCs/>
                                      <w:sz w:val="18"/>
                                      <w:szCs w:val="18"/>
                                    </w:rPr>
                                    <w:t>x</w:t>
                                  </w:r>
                                </w:p>
                              </w:txbxContent>
                            </wps:txbx>
                            <wps:bodyPr rot="0" vert="horz" wrap="none" lIns="36000" tIns="0" rIns="36000" bIns="0" anchor="t" anchorCtr="0">
                              <a:spAutoFit/>
                            </wps:bodyPr>
                          </wps:wsp>
                          <wps:wsp>
                            <wps:cNvPr id="1909112253" name="文本框 2"/>
                            <wps:cNvSpPr txBox="1">
                              <a:spLocks noChangeArrowheads="1"/>
                            </wps:cNvSpPr>
                            <wps:spPr bwMode="auto">
                              <a:xfrm>
                                <a:off x="-2156" y="603395"/>
                                <a:ext cx="225034" cy="207644"/>
                              </a:xfrm>
                              <a:prstGeom prst="rect">
                                <a:avLst/>
                              </a:prstGeom>
                              <a:noFill/>
                              <a:ln w="9525">
                                <a:noFill/>
                                <a:miter lim="800000"/>
                                <a:headEnd/>
                                <a:tailEnd/>
                              </a:ln>
                            </wps:spPr>
                            <wps:txbx>
                              <w:txbxContent>
                                <w:p w14:paraId="26BE363A" w14:textId="77777777" w:rsidR="001E2F15" w:rsidRPr="0032153C" w:rsidRDefault="001E2F15" w:rsidP="001E2F15">
                                  <w:pPr>
                                    <w:rPr>
                                      <w:sz w:val="18"/>
                                      <w:szCs w:val="18"/>
                                    </w:rPr>
                                  </w:pPr>
                                  <w:r>
                                    <w:rPr>
                                      <w:rFonts w:hint="eastAsia"/>
                                      <w:sz w:val="18"/>
                                      <w:szCs w:val="18"/>
                                    </w:rPr>
                                    <w:t>0.5</w:t>
                                  </w:r>
                                </w:p>
                              </w:txbxContent>
                            </wps:txbx>
                            <wps:bodyPr rot="0" vert="horz" wrap="none" lIns="36000" tIns="0" rIns="36000" bIns="0" anchor="t" anchorCtr="0">
                              <a:spAutoFit/>
                            </wps:bodyPr>
                          </wps:wsp>
                          <wps:wsp>
                            <wps:cNvPr id="1154965286" name="文本框 2"/>
                            <wps:cNvSpPr txBox="1">
                              <a:spLocks noChangeArrowheads="1"/>
                            </wps:cNvSpPr>
                            <wps:spPr bwMode="auto">
                              <a:xfrm>
                                <a:off x="165555" y="700487"/>
                                <a:ext cx="139309" cy="207644"/>
                              </a:xfrm>
                              <a:prstGeom prst="rect">
                                <a:avLst/>
                              </a:prstGeom>
                              <a:noFill/>
                              <a:ln w="9525">
                                <a:noFill/>
                                <a:miter lim="800000"/>
                                <a:headEnd/>
                                <a:tailEnd/>
                              </a:ln>
                            </wps:spPr>
                            <wps:txbx>
                              <w:txbxContent>
                                <w:p w14:paraId="6A3318DF" w14:textId="77777777" w:rsidR="001E2F15" w:rsidRPr="0032153C" w:rsidRDefault="001E2F15" w:rsidP="001E2F15">
                                  <w:pPr>
                                    <w:rPr>
                                      <w:sz w:val="18"/>
                                      <w:szCs w:val="18"/>
                                    </w:rPr>
                                  </w:pPr>
                                  <w:r>
                                    <w:rPr>
                                      <w:rFonts w:hint="eastAsia"/>
                                      <w:sz w:val="18"/>
                                      <w:szCs w:val="18"/>
                                    </w:rPr>
                                    <w:t>0</w:t>
                                  </w:r>
                                </w:p>
                              </w:txbxContent>
                            </wps:txbx>
                            <wps:bodyPr rot="0" vert="horz" wrap="none" lIns="36000" tIns="0" rIns="36000" bIns="0" anchor="t" anchorCtr="0">
                              <a:spAutoFit/>
                            </wps:bodyPr>
                          </wps:wsp>
                          <wps:wsp>
                            <wps:cNvPr id="1016534637" name="文本框 2"/>
                            <wps:cNvSpPr txBox="1">
                              <a:spLocks noChangeArrowheads="1"/>
                            </wps:cNvSpPr>
                            <wps:spPr bwMode="auto">
                              <a:xfrm>
                                <a:off x="267985" y="-166204"/>
                                <a:ext cx="198451" cy="207697"/>
                              </a:xfrm>
                              <a:prstGeom prst="rect">
                                <a:avLst/>
                              </a:prstGeom>
                              <a:noFill/>
                              <a:ln w="9525">
                                <a:noFill/>
                                <a:miter lim="800000"/>
                                <a:headEnd/>
                                <a:tailEnd/>
                              </a:ln>
                            </wps:spPr>
                            <wps:txbx>
                              <w:txbxContent>
                                <w:p w14:paraId="454E1FFE" w14:textId="77777777" w:rsidR="001E2F15" w:rsidRPr="00270A8F" w:rsidRDefault="001E2F15" w:rsidP="001E2F15">
                                  <w:pPr>
                                    <w:rPr>
                                      <w:sz w:val="18"/>
                                      <w:szCs w:val="18"/>
                                      <w:vertAlign w:val="subscript"/>
                                    </w:rPr>
                                  </w:pPr>
                                  <w:r w:rsidRPr="00270A8F">
                                    <w:rPr>
                                      <w:rFonts w:hint="eastAsia"/>
                                      <w:i/>
                                      <w:iCs/>
                                      <w:sz w:val="18"/>
                                      <w:szCs w:val="18"/>
                                    </w:rPr>
                                    <w:t>F</w:t>
                                  </w:r>
                                  <w:r>
                                    <w:rPr>
                                      <w:rFonts w:hint="eastAsia"/>
                                      <w:sz w:val="18"/>
                                      <w:szCs w:val="18"/>
                                      <w:vertAlign w:val="subscript"/>
                                    </w:rPr>
                                    <w:t>T</w:t>
                                  </w:r>
                                </w:p>
                              </w:txbxContent>
                            </wps:txbx>
                            <wps:bodyPr rot="0" vert="horz" wrap="none" lIns="36000" tIns="0" rIns="36000" bIns="0" anchor="t" anchorCtr="0">
                              <a:spAutoFit/>
                            </wps:bodyPr>
                          </wps:wsp>
                          <wps:wsp>
                            <wps:cNvPr id="258695269" name="文本框 2"/>
                            <wps:cNvSpPr txBox="1">
                              <a:spLocks noChangeArrowheads="1"/>
                            </wps:cNvSpPr>
                            <wps:spPr bwMode="auto">
                              <a:xfrm>
                                <a:off x="270768" y="-28339"/>
                                <a:ext cx="221321" cy="207697"/>
                              </a:xfrm>
                              <a:prstGeom prst="rect">
                                <a:avLst/>
                              </a:prstGeom>
                              <a:noFill/>
                              <a:ln w="9525">
                                <a:noFill/>
                                <a:miter lim="800000"/>
                                <a:headEnd/>
                                <a:tailEnd/>
                              </a:ln>
                            </wps:spPr>
                            <wps:txbx>
                              <w:txbxContent>
                                <w:p w14:paraId="612E2C36" w14:textId="77777777" w:rsidR="001E2F15" w:rsidRPr="00270A8F" w:rsidRDefault="001E2F15" w:rsidP="001E2F15">
                                  <w:pPr>
                                    <w:rPr>
                                      <w:sz w:val="18"/>
                                      <w:szCs w:val="18"/>
                                      <w:vertAlign w:val="subscript"/>
                                    </w:rPr>
                                  </w:pPr>
                                  <w:r>
                                    <w:rPr>
                                      <w:rFonts w:hint="eastAsia"/>
                                      <w:i/>
                                      <w:iCs/>
                                      <w:sz w:val="18"/>
                                      <w:szCs w:val="18"/>
                                    </w:rPr>
                                    <w:t>mg</w:t>
                                  </w:r>
                                </w:p>
                              </w:txbxContent>
                            </wps:txbx>
                            <wps:bodyPr rot="0" vert="horz" wrap="none" lIns="36000" tIns="0" rIns="36000" bIns="0" anchor="t" anchorCtr="0">
                              <a:spAutoFit/>
                            </wps:bodyPr>
                          </wps:wsp>
                          <wps:wsp>
                            <wps:cNvPr id="1428795372" name="文本框 2"/>
                            <wps:cNvSpPr txBox="1">
                              <a:spLocks noChangeArrowheads="1"/>
                            </wps:cNvSpPr>
                            <wps:spPr bwMode="auto">
                              <a:xfrm>
                                <a:off x="491852" y="872175"/>
                                <a:ext cx="158429" cy="207697"/>
                              </a:xfrm>
                              <a:prstGeom prst="rect">
                                <a:avLst/>
                              </a:prstGeom>
                              <a:noFill/>
                              <a:ln w="9525">
                                <a:noFill/>
                                <a:miter lim="800000"/>
                                <a:headEnd/>
                                <a:tailEnd/>
                              </a:ln>
                            </wps:spPr>
                            <wps:txbx>
                              <w:txbxContent>
                                <w:p w14:paraId="436304C2" w14:textId="77777777" w:rsidR="001E2F15" w:rsidRPr="00270A8F" w:rsidRDefault="001E2F15" w:rsidP="001E2F15">
                                  <w:pPr>
                                    <w:rPr>
                                      <w:sz w:val="18"/>
                                      <w:szCs w:val="18"/>
                                    </w:rPr>
                                  </w:pPr>
                                  <w:r>
                                    <w:rPr>
                                      <w:rFonts w:hint="eastAsia"/>
                                      <w:sz w:val="18"/>
                                      <w:szCs w:val="18"/>
                                    </w:rPr>
                                    <w:t>C</w:t>
                                  </w:r>
                                </w:p>
                              </w:txbxContent>
                            </wps:txbx>
                            <wps:bodyPr rot="0" vert="horz" wrap="none" lIns="36000" tIns="0" rIns="36000" bIns="0" anchor="t" anchorCtr="0">
                              <a:spAutoFit/>
                            </wps:bodyPr>
                          </wps:wsp>
                        </wpg:grpSp>
                        <wps:wsp>
                          <wps:cNvPr id="309450139" name="直接连接符 62"/>
                          <wps:cNvCnPr/>
                          <wps:spPr>
                            <a:xfrm>
                              <a:off x="304799" y="224808"/>
                              <a:ext cx="1499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144699394" name="组合 63"/>
                        <wpg:cNvGrpSpPr/>
                        <wpg:grpSpPr>
                          <a:xfrm>
                            <a:off x="3910042" y="0"/>
                            <a:ext cx="1121893" cy="1245756"/>
                            <a:chOff x="2758" y="31721"/>
                            <a:chExt cx="1121893" cy="1245756"/>
                          </a:xfrm>
                        </wpg:grpSpPr>
                        <wpg:grpSp>
                          <wpg:cNvPr id="969770710" name="组合 61"/>
                          <wpg:cNvGrpSpPr/>
                          <wpg:grpSpPr>
                            <a:xfrm>
                              <a:off x="2758" y="31721"/>
                              <a:ext cx="1121893" cy="1245756"/>
                              <a:chOff x="-2156" y="-166204"/>
                              <a:chExt cx="1122386" cy="1246076"/>
                            </a:xfrm>
                          </wpg:grpSpPr>
                          <wpg:grpSp>
                            <wpg:cNvPr id="625873080" name="组合 11"/>
                            <wpg:cNvGrpSpPr/>
                            <wpg:grpSpPr>
                              <a:xfrm>
                                <a:off x="225035" y="0"/>
                                <a:ext cx="853236" cy="715645"/>
                                <a:chOff x="-2337" y="0"/>
                                <a:chExt cx="853676" cy="716205"/>
                              </a:xfrm>
                            </wpg:grpSpPr>
                            <wpg:grpSp>
                              <wpg:cNvPr id="1171926838" name="组合 1171926838"/>
                              <wpg:cNvGrpSpPr/>
                              <wpg:grpSpPr>
                                <a:xfrm>
                                  <a:off x="1" y="0"/>
                                  <a:ext cx="851338" cy="716205"/>
                                  <a:chOff x="1" y="0"/>
                                  <a:chExt cx="851338" cy="716205"/>
                                </a:xfrm>
                              </wpg:grpSpPr>
                              <wps:wsp>
                                <wps:cNvPr id="1248747949" name="任意多边形: 形状 1248747949"/>
                                <wps:cNvSpPr/>
                                <wps:spPr>
                                  <a:xfrm>
                                    <a:off x="1" y="0"/>
                                    <a:ext cx="851338" cy="716205"/>
                                  </a:xfrm>
                                  <a:custGeom>
                                    <a:avLst/>
                                    <a:gdLst>
                                      <a:gd name="csX0" fmla="*/ 0 w 851338"/>
                                      <a:gd name="csY0" fmla="*/ 0 h 716205"/>
                                      <a:gd name="csX1" fmla="*/ 0 w 851338"/>
                                      <a:gd name="csY1" fmla="*/ 716205 h 716205"/>
                                      <a:gd name="csX2" fmla="*/ 851338 w 851338"/>
                                      <a:gd name="csY2" fmla="*/ 716205 h 716205"/>
                                    </a:gdLst>
                                    <a:ahLst/>
                                    <a:cxnLst>
                                      <a:cxn ang="0">
                                        <a:pos x="csX0" y="csY0"/>
                                      </a:cxn>
                                      <a:cxn ang="0">
                                        <a:pos x="csX1" y="csY1"/>
                                      </a:cxn>
                                      <a:cxn ang="0">
                                        <a:pos x="csX2" y="csY2"/>
                                      </a:cxn>
                                    </a:cxnLst>
                                    <a:rect l="l" t="t" r="r" b="b"/>
                                    <a:pathLst>
                                      <a:path w="851338" h="716205">
                                        <a:moveTo>
                                          <a:pt x="0" y="0"/>
                                        </a:moveTo>
                                        <a:lnTo>
                                          <a:pt x="0" y="716205"/>
                                        </a:lnTo>
                                        <a:lnTo>
                                          <a:pt x="851338" y="716205"/>
                                        </a:lnTo>
                                      </a:path>
                                    </a:pathLst>
                                  </a:custGeom>
                                  <a:noFill/>
                                  <a:ln w="6350">
                                    <a:solidFill>
                                      <a:schemeClr val="tx1"/>
                                    </a:solidFill>
                                    <a:headEnd type="triangle" w="sm" len="med"/>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9602647" name="直接连接符 1489602647"/>
                                <wps:cNvCnPr>
                                  <a:cxnSpLocks/>
                                </wps:cNvCnPr>
                                <wps:spPr>
                                  <a:xfrm>
                                    <a:off x="340685" y="677188"/>
                                    <a:ext cx="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7529498" name="直接连接符 477529498"/>
                                <wps:cNvCnPr>
                                  <a:cxnSpLocks/>
                                </wps:cNvCnPr>
                                <wps:spPr>
                                  <a:xfrm>
                                    <a:off x="681369" y="677188"/>
                                    <a:ext cx="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0349070" name="直接连接符 2050349070"/>
                                <wps:cNvCnPr>
                                  <a:cxnSpLocks/>
                                </wps:cNvCnPr>
                                <wps:spPr>
                                  <a:xfrm flipH="1">
                                    <a:off x="1" y="200891"/>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3874003" name="任意多边形: 形状 393874003"/>
                              <wps:cNvSpPr/>
                              <wps:spPr>
                                <a:xfrm>
                                  <a:off x="-2337" y="320885"/>
                                  <a:ext cx="683707" cy="386811"/>
                                </a:xfrm>
                                <a:custGeom>
                                  <a:avLst/>
                                  <a:gdLst>
                                    <a:gd name="csX0" fmla="*/ 0 w 674806"/>
                                    <a:gd name="csY0" fmla="*/ 392752 h 392752"/>
                                    <a:gd name="csX1" fmla="*/ 674806 w 674806"/>
                                    <a:gd name="csY1" fmla="*/ 0 h 392752"/>
                                    <a:gd name="csX0" fmla="*/ 0 w 674806"/>
                                    <a:gd name="csY0" fmla="*/ 392752 h 392752"/>
                                    <a:gd name="csX1" fmla="*/ 674806 w 674806"/>
                                    <a:gd name="csY1" fmla="*/ 0 h 392752"/>
                                    <a:gd name="csX0" fmla="*/ 0 w 674806"/>
                                    <a:gd name="csY0" fmla="*/ 392752 h 394445"/>
                                    <a:gd name="csX1" fmla="*/ 674806 w 674806"/>
                                    <a:gd name="csY1" fmla="*/ 0 h 394445"/>
                                    <a:gd name="csX0" fmla="*/ 0 w 674806"/>
                                    <a:gd name="csY0" fmla="*/ 392752 h 395203"/>
                                    <a:gd name="csX1" fmla="*/ 674806 w 674806"/>
                                    <a:gd name="csY1" fmla="*/ 0 h 395203"/>
                                    <a:gd name="csX0" fmla="*/ 0 w 674806"/>
                                    <a:gd name="csY0" fmla="*/ 392752 h 395342"/>
                                    <a:gd name="csX1" fmla="*/ 674806 w 674806"/>
                                    <a:gd name="csY1" fmla="*/ 0 h 395342"/>
                                    <a:gd name="csX0" fmla="*/ 0 w 674806"/>
                                    <a:gd name="csY0" fmla="*/ 392752 h 392752"/>
                                    <a:gd name="csX1" fmla="*/ 674806 w 674806"/>
                                    <a:gd name="csY1" fmla="*/ 0 h 392752"/>
                                    <a:gd name="csX0" fmla="*/ 0 w 669915"/>
                                    <a:gd name="csY0" fmla="*/ 296805 h 299535"/>
                                    <a:gd name="csX1" fmla="*/ 669915 w 669915"/>
                                    <a:gd name="csY1" fmla="*/ 0 h 299535"/>
                                    <a:gd name="csX0" fmla="*/ 0 w 669915"/>
                                    <a:gd name="csY0" fmla="*/ 296805 h 354570"/>
                                    <a:gd name="csX1" fmla="*/ 669915 w 669915"/>
                                    <a:gd name="csY1" fmla="*/ 0 h 354570"/>
                                    <a:gd name="csX0" fmla="*/ 0 w 669915"/>
                                    <a:gd name="csY0" fmla="*/ 296805 h 381961"/>
                                    <a:gd name="csX1" fmla="*/ 669915 w 669915"/>
                                    <a:gd name="csY1" fmla="*/ 0 h 381961"/>
                                    <a:gd name="csX0" fmla="*/ 0 w 669915"/>
                                    <a:gd name="csY0" fmla="*/ 296805 h 387993"/>
                                    <a:gd name="csX1" fmla="*/ 669915 w 669915"/>
                                    <a:gd name="csY1" fmla="*/ 0 h 387993"/>
                                    <a:gd name="csX0" fmla="*/ 0 w 669915"/>
                                    <a:gd name="csY0" fmla="*/ 296805 h 386578"/>
                                    <a:gd name="csX1" fmla="*/ 669915 w 669915"/>
                                    <a:gd name="csY1" fmla="*/ 0 h 386578"/>
                                    <a:gd name="csX0" fmla="*/ 0 w 669915"/>
                                    <a:gd name="csY0" fmla="*/ 296805 h 382459"/>
                                    <a:gd name="csX1" fmla="*/ 669915 w 669915"/>
                                    <a:gd name="csY1" fmla="*/ 0 h 382459"/>
                                    <a:gd name="csX0" fmla="*/ 0 w 669915"/>
                                    <a:gd name="csY0" fmla="*/ 296805 h 380112"/>
                                    <a:gd name="csX1" fmla="*/ 669915 w 669915"/>
                                    <a:gd name="csY1" fmla="*/ 0 h 380112"/>
                                    <a:gd name="csX0" fmla="*/ 0 w 677125"/>
                                    <a:gd name="csY0" fmla="*/ 298381 h 381128"/>
                                    <a:gd name="csX1" fmla="*/ 677125 w 677125"/>
                                    <a:gd name="csY1" fmla="*/ 0 h 381128"/>
                                    <a:gd name="csX0" fmla="*/ 0 w 677125"/>
                                    <a:gd name="csY0" fmla="*/ 298381 h 379089"/>
                                    <a:gd name="csX1" fmla="*/ 677125 w 677125"/>
                                    <a:gd name="csY1" fmla="*/ 0 h 379089"/>
                                    <a:gd name="csX0" fmla="*/ 0 w 677125"/>
                                    <a:gd name="csY0" fmla="*/ 298381 h 381809"/>
                                    <a:gd name="csX1" fmla="*/ 677125 w 677125"/>
                                    <a:gd name="csY1" fmla="*/ 0 h 381809"/>
                                    <a:gd name="csX0" fmla="*/ 0 w 677125"/>
                                    <a:gd name="csY0" fmla="*/ 298381 h 376453"/>
                                    <a:gd name="csX1" fmla="*/ 677125 w 677125"/>
                                    <a:gd name="csY1" fmla="*/ 0 h 376453"/>
                                    <a:gd name="csX0" fmla="*/ 0 w 677125"/>
                                    <a:gd name="csY0" fmla="*/ 298381 h 374291"/>
                                    <a:gd name="csX1" fmla="*/ 677125 w 677125"/>
                                    <a:gd name="csY1" fmla="*/ 0 h 374291"/>
                                    <a:gd name="csX0" fmla="*/ 0 w 677125"/>
                                    <a:gd name="csY0" fmla="*/ 298381 h 382574"/>
                                    <a:gd name="csX1" fmla="*/ 677125 w 677125"/>
                                    <a:gd name="csY1" fmla="*/ 0 h 382574"/>
                                    <a:gd name="csX0" fmla="*/ 0 w 677125"/>
                                    <a:gd name="csY0" fmla="*/ 298381 h 382574"/>
                                    <a:gd name="csX1" fmla="*/ 677125 w 677125"/>
                                    <a:gd name="csY1" fmla="*/ 0 h 382574"/>
                                    <a:gd name="csX0" fmla="*/ 0 w 677125"/>
                                    <a:gd name="csY0" fmla="*/ 298381 h 375670"/>
                                    <a:gd name="csX1" fmla="*/ 677125 w 677125"/>
                                    <a:gd name="csY1" fmla="*/ 0 h 375670"/>
                                  </a:gdLst>
                                  <a:ahLst/>
                                  <a:cxnLst>
                                    <a:cxn ang="0">
                                      <a:pos x="csX0" y="csY0"/>
                                    </a:cxn>
                                    <a:cxn ang="0">
                                      <a:pos x="csX1" y="csY1"/>
                                    </a:cxn>
                                  </a:cxnLst>
                                  <a:rect l="l" t="t" r="r" b="b"/>
                                  <a:pathLst>
                                    <a:path w="677125" h="375670">
                                      <a:moveTo>
                                        <a:pt x="0" y="298381"/>
                                      </a:moveTo>
                                      <a:cubicBezTo>
                                        <a:pt x="308360" y="410818"/>
                                        <a:pt x="557310" y="463642"/>
                                        <a:pt x="677125"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2284239" name="文本框 2"/>
                            <wps:cNvSpPr txBox="1">
                              <a:spLocks noChangeArrowheads="1"/>
                            </wps:cNvSpPr>
                            <wps:spPr bwMode="auto">
                              <a:xfrm>
                                <a:off x="0" y="94577"/>
                                <a:ext cx="225034" cy="207644"/>
                              </a:xfrm>
                              <a:prstGeom prst="rect">
                                <a:avLst/>
                              </a:prstGeom>
                              <a:noFill/>
                              <a:ln w="9525">
                                <a:noFill/>
                                <a:miter lim="800000"/>
                                <a:headEnd/>
                                <a:tailEnd/>
                              </a:ln>
                            </wps:spPr>
                            <wps:txbx>
                              <w:txbxContent>
                                <w:p w14:paraId="48BA6AF5" w14:textId="77777777" w:rsidR="001E2F15" w:rsidRPr="0032153C" w:rsidRDefault="001E2F15" w:rsidP="001E2F15">
                                  <w:pPr>
                                    <w:rPr>
                                      <w:sz w:val="18"/>
                                      <w:szCs w:val="18"/>
                                    </w:rPr>
                                  </w:pPr>
                                  <w:r>
                                    <w:rPr>
                                      <w:rFonts w:hint="eastAsia"/>
                                      <w:sz w:val="18"/>
                                      <w:szCs w:val="18"/>
                                    </w:rPr>
                                    <w:t>0.6</w:t>
                                  </w:r>
                                </w:p>
                              </w:txbxContent>
                            </wps:txbx>
                            <wps:bodyPr rot="0" vert="horz" wrap="none" lIns="36000" tIns="0" rIns="36000" bIns="0" anchor="t" anchorCtr="0">
                              <a:spAutoFit/>
                            </wps:bodyPr>
                          </wps:wsp>
                          <wps:wsp>
                            <wps:cNvPr id="1336936315" name="文本框 2"/>
                            <wps:cNvSpPr txBox="1">
                              <a:spLocks noChangeArrowheads="1"/>
                            </wps:cNvSpPr>
                            <wps:spPr bwMode="auto">
                              <a:xfrm>
                                <a:off x="496811" y="700245"/>
                                <a:ext cx="139309" cy="207644"/>
                              </a:xfrm>
                              <a:prstGeom prst="rect">
                                <a:avLst/>
                              </a:prstGeom>
                              <a:noFill/>
                              <a:ln w="9525">
                                <a:noFill/>
                                <a:miter lim="800000"/>
                                <a:headEnd/>
                                <a:tailEnd/>
                              </a:ln>
                            </wps:spPr>
                            <wps:txbx>
                              <w:txbxContent>
                                <w:p w14:paraId="32A602BC" w14:textId="77777777" w:rsidR="001E2F15" w:rsidRPr="00270A8F" w:rsidRDefault="001E2F15" w:rsidP="001E2F15">
                                  <w:pPr>
                                    <w:rPr>
                                      <w:i/>
                                      <w:iCs/>
                                      <w:sz w:val="18"/>
                                      <w:szCs w:val="18"/>
                                    </w:rPr>
                                  </w:pPr>
                                  <w:r w:rsidRPr="00270A8F">
                                    <w:rPr>
                                      <w:rFonts w:hint="eastAsia"/>
                                      <w:i/>
                                      <w:iCs/>
                                      <w:sz w:val="18"/>
                                      <w:szCs w:val="18"/>
                                    </w:rPr>
                                    <w:t>d</w:t>
                                  </w:r>
                                </w:p>
                              </w:txbxContent>
                            </wps:txbx>
                            <wps:bodyPr rot="0" vert="horz" wrap="none" lIns="36000" tIns="0" rIns="36000" bIns="0" anchor="t" anchorCtr="0">
                              <a:spAutoFit/>
                            </wps:bodyPr>
                          </wps:wsp>
                          <wps:wsp>
                            <wps:cNvPr id="1198080724" name="文本框 2"/>
                            <wps:cNvSpPr txBox="1">
                              <a:spLocks noChangeArrowheads="1"/>
                            </wps:cNvSpPr>
                            <wps:spPr bwMode="auto">
                              <a:xfrm>
                                <a:off x="810761" y="700673"/>
                                <a:ext cx="196459" cy="207644"/>
                              </a:xfrm>
                              <a:prstGeom prst="rect">
                                <a:avLst/>
                              </a:prstGeom>
                              <a:noFill/>
                              <a:ln w="9525">
                                <a:noFill/>
                                <a:miter lim="800000"/>
                                <a:headEnd/>
                                <a:tailEnd/>
                              </a:ln>
                            </wps:spPr>
                            <wps:txbx>
                              <w:txbxContent>
                                <w:p w14:paraId="25C3B5F3" w14:textId="77777777" w:rsidR="001E2F15" w:rsidRPr="00270A8F" w:rsidRDefault="001E2F15" w:rsidP="001E2F15">
                                  <w:pPr>
                                    <w:rPr>
                                      <w:i/>
                                      <w:iCs/>
                                      <w:sz w:val="18"/>
                                      <w:szCs w:val="18"/>
                                    </w:rPr>
                                  </w:pPr>
                                  <w:r w:rsidRPr="00270A8F">
                                    <w:rPr>
                                      <w:rFonts w:hint="eastAsia"/>
                                      <w:sz w:val="18"/>
                                      <w:szCs w:val="18"/>
                                    </w:rPr>
                                    <w:t>2</w:t>
                                  </w:r>
                                  <w:r w:rsidRPr="00270A8F">
                                    <w:rPr>
                                      <w:rFonts w:hint="eastAsia"/>
                                      <w:i/>
                                      <w:iCs/>
                                      <w:sz w:val="18"/>
                                      <w:szCs w:val="18"/>
                                    </w:rPr>
                                    <w:t>d</w:t>
                                  </w:r>
                                </w:p>
                              </w:txbxContent>
                            </wps:txbx>
                            <wps:bodyPr rot="0" vert="horz" wrap="none" lIns="36000" tIns="0" rIns="36000" bIns="0" anchor="t" anchorCtr="0">
                              <a:spAutoFit/>
                            </wps:bodyPr>
                          </wps:wsp>
                          <wps:wsp>
                            <wps:cNvPr id="124939978" name="文本框 2"/>
                            <wps:cNvSpPr txBox="1">
                              <a:spLocks noChangeArrowheads="1"/>
                            </wps:cNvSpPr>
                            <wps:spPr bwMode="auto">
                              <a:xfrm>
                                <a:off x="987906" y="700245"/>
                                <a:ext cx="132324" cy="207644"/>
                              </a:xfrm>
                              <a:prstGeom prst="rect">
                                <a:avLst/>
                              </a:prstGeom>
                              <a:noFill/>
                              <a:ln w="9525">
                                <a:noFill/>
                                <a:miter lim="800000"/>
                                <a:headEnd/>
                                <a:tailEnd/>
                              </a:ln>
                            </wps:spPr>
                            <wps:txbx>
                              <w:txbxContent>
                                <w:p w14:paraId="6027E1F9" w14:textId="77777777" w:rsidR="001E2F15" w:rsidRPr="00270A8F" w:rsidRDefault="001E2F15" w:rsidP="001E2F15">
                                  <w:pPr>
                                    <w:rPr>
                                      <w:i/>
                                      <w:iCs/>
                                      <w:sz w:val="18"/>
                                      <w:szCs w:val="18"/>
                                    </w:rPr>
                                  </w:pPr>
                                  <w:r w:rsidRPr="00270A8F">
                                    <w:rPr>
                                      <w:rFonts w:hint="eastAsia"/>
                                      <w:i/>
                                      <w:iCs/>
                                      <w:sz w:val="18"/>
                                      <w:szCs w:val="18"/>
                                    </w:rPr>
                                    <w:t>x</w:t>
                                  </w:r>
                                </w:p>
                              </w:txbxContent>
                            </wps:txbx>
                            <wps:bodyPr rot="0" vert="horz" wrap="none" lIns="36000" tIns="0" rIns="36000" bIns="0" anchor="t" anchorCtr="0">
                              <a:spAutoFit/>
                            </wps:bodyPr>
                          </wps:wsp>
                          <wps:wsp>
                            <wps:cNvPr id="619879475" name="文本框 2"/>
                            <wps:cNvSpPr txBox="1">
                              <a:spLocks noChangeArrowheads="1"/>
                            </wps:cNvSpPr>
                            <wps:spPr bwMode="auto">
                              <a:xfrm>
                                <a:off x="-2156" y="603395"/>
                                <a:ext cx="225034" cy="207644"/>
                              </a:xfrm>
                              <a:prstGeom prst="rect">
                                <a:avLst/>
                              </a:prstGeom>
                              <a:noFill/>
                              <a:ln w="9525">
                                <a:noFill/>
                                <a:miter lim="800000"/>
                                <a:headEnd/>
                                <a:tailEnd/>
                              </a:ln>
                            </wps:spPr>
                            <wps:txbx>
                              <w:txbxContent>
                                <w:p w14:paraId="7514FE39" w14:textId="77777777" w:rsidR="001E2F15" w:rsidRPr="0032153C" w:rsidRDefault="001E2F15" w:rsidP="001E2F15">
                                  <w:pPr>
                                    <w:rPr>
                                      <w:sz w:val="18"/>
                                      <w:szCs w:val="18"/>
                                    </w:rPr>
                                  </w:pPr>
                                  <w:r>
                                    <w:rPr>
                                      <w:rFonts w:hint="eastAsia"/>
                                      <w:sz w:val="18"/>
                                      <w:szCs w:val="18"/>
                                    </w:rPr>
                                    <w:t>0.5</w:t>
                                  </w:r>
                                </w:p>
                              </w:txbxContent>
                            </wps:txbx>
                            <wps:bodyPr rot="0" vert="horz" wrap="none" lIns="36000" tIns="0" rIns="36000" bIns="0" anchor="t" anchorCtr="0">
                              <a:spAutoFit/>
                            </wps:bodyPr>
                          </wps:wsp>
                          <wps:wsp>
                            <wps:cNvPr id="986593502" name="文本框 2"/>
                            <wps:cNvSpPr txBox="1">
                              <a:spLocks noChangeArrowheads="1"/>
                            </wps:cNvSpPr>
                            <wps:spPr bwMode="auto">
                              <a:xfrm>
                                <a:off x="165555" y="700487"/>
                                <a:ext cx="139309" cy="207644"/>
                              </a:xfrm>
                              <a:prstGeom prst="rect">
                                <a:avLst/>
                              </a:prstGeom>
                              <a:noFill/>
                              <a:ln w="9525">
                                <a:noFill/>
                                <a:miter lim="800000"/>
                                <a:headEnd/>
                                <a:tailEnd/>
                              </a:ln>
                            </wps:spPr>
                            <wps:txbx>
                              <w:txbxContent>
                                <w:p w14:paraId="4169B8B5" w14:textId="77777777" w:rsidR="001E2F15" w:rsidRPr="0032153C" w:rsidRDefault="001E2F15" w:rsidP="001E2F15">
                                  <w:pPr>
                                    <w:rPr>
                                      <w:sz w:val="18"/>
                                      <w:szCs w:val="18"/>
                                    </w:rPr>
                                  </w:pPr>
                                  <w:r>
                                    <w:rPr>
                                      <w:rFonts w:hint="eastAsia"/>
                                      <w:sz w:val="18"/>
                                      <w:szCs w:val="18"/>
                                    </w:rPr>
                                    <w:t>0</w:t>
                                  </w:r>
                                </w:p>
                              </w:txbxContent>
                            </wps:txbx>
                            <wps:bodyPr rot="0" vert="horz" wrap="none" lIns="36000" tIns="0" rIns="36000" bIns="0" anchor="t" anchorCtr="0">
                              <a:spAutoFit/>
                            </wps:bodyPr>
                          </wps:wsp>
                          <wps:wsp>
                            <wps:cNvPr id="710360199" name="文本框 2"/>
                            <wps:cNvSpPr txBox="1">
                              <a:spLocks noChangeArrowheads="1"/>
                            </wps:cNvSpPr>
                            <wps:spPr bwMode="auto">
                              <a:xfrm>
                                <a:off x="267985" y="-166204"/>
                                <a:ext cx="198451" cy="207697"/>
                              </a:xfrm>
                              <a:prstGeom prst="rect">
                                <a:avLst/>
                              </a:prstGeom>
                              <a:noFill/>
                              <a:ln w="9525">
                                <a:noFill/>
                                <a:miter lim="800000"/>
                                <a:headEnd/>
                                <a:tailEnd/>
                              </a:ln>
                            </wps:spPr>
                            <wps:txbx>
                              <w:txbxContent>
                                <w:p w14:paraId="0FDFD618" w14:textId="77777777" w:rsidR="001E2F15" w:rsidRPr="00270A8F" w:rsidRDefault="001E2F15" w:rsidP="001E2F15">
                                  <w:pPr>
                                    <w:rPr>
                                      <w:sz w:val="18"/>
                                      <w:szCs w:val="18"/>
                                      <w:vertAlign w:val="subscript"/>
                                    </w:rPr>
                                  </w:pPr>
                                  <w:r w:rsidRPr="00270A8F">
                                    <w:rPr>
                                      <w:rFonts w:hint="eastAsia"/>
                                      <w:i/>
                                      <w:iCs/>
                                      <w:sz w:val="18"/>
                                      <w:szCs w:val="18"/>
                                    </w:rPr>
                                    <w:t>F</w:t>
                                  </w:r>
                                  <w:r>
                                    <w:rPr>
                                      <w:rFonts w:hint="eastAsia"/>
                                      <w:sz w:val="18"/>
                                      <w:szCs w:val="18"/>
                                      <w:vertAlign w:val="subscript"/>
                                    </w:rPr>
                                    <w:t>T</w:t>
                                  </w:r>
                                </w:p>
                              </w:txbxContent>
                            </wps:txbx>
                            <wps:bodyPr rot="0" vert="horz" wrap="none" lIns="36000" tIns="0" rIns="36000" bIns="0" anchor="t" anchorCtr="0">
                              <a:spAutoFit/>
                            </wps:bodyPr>
                          </wps:wsp>
                          <wps:wsp>
                            <wps:cNvPr id="1282833823" name="文本框 2"/>
                            <wps:cNvSpPr txBox="1">
                              <a:spLocks noChangeArrowheads="1"/>
                            </wps:cNvSpPr>
                            <wps:spPr bwMode="auto">
                              <a:xfrm>
                                <a:off x="270768" y="-28339"/>
                                <a:ext cx="221321" cy="207697"/>
                              </a:xfrm>
                              <a:prstGeom prst="rect">
                                <a:avLst/>
                              </a:prstGeom>
                              <a:noFill/>
                              <a:ln w="9525">
                                <a:noFill/>
                                <a:miter lim="800000"/>
                                <a:headEnd/>
                                <a:tailEnd/>
                              </a:ln>
                            </wps:spPr>
                            <wps:txbx>
                              <w:txbxContent>
                                <w:p w14:paraId="1924FE22" w14:textId="77777777" w:rsidR="001E2F15" w:rsidRPr="00270A8F" w:rsidRDefault="001E2F15" w:rsidP="001E2F15">
                                  <w:pPr>
                                    <w:rPr>
                                      <w:sz w:val="18"/>
                                      <w:szCs w:val="18"/>
                                      <w:vertAlign w:val="subscript"/>
                                    </w:rPr>
                                  </w:pPr>
                                  <w:r>
                                    <w:rPr>
                                      <w:rFonts w:hint="eastAsia"/>
                                      <w:i/>
                                      <w:iCs/>
                                      <w:sz w:val="18"/>
                                      <w:szCs w:val="18"/>
                                    </w:rPr>
                                    <w:t>mg</w:t>
                                  </w:r>
                                </w:p>
                              </w:txbxContent>
                            </wps:txbx>
                            <wps:bodyPr rot="0" vert="horz" wrap="none" lIns="36000" tIns="0" rIns="36000" bIns="0" anchor="t" anchorCtr="0">
                              <a:spAutoFit/>
                            </wps:bodyPr>
                          </wps:wsp>
                          <wps:wsp>
                            <wps:cNvPr id="752553059" name="文本框 2"/>
                            <wps:cNvSpPr txBox="1">
                              <a:spLocks noChangeArrowheads="1"/>
                            </wps:cNvSpPr>
                            <wps:spPr bwMode="auto">
                              <a:xfrm>
                                <a:off x="491750" y="872175"/>
                                <a:ext cx="164146" cy="207697"/>
                              </a:xfrm>
                              <a:prstGeom prst="rect">
                                <a:avLst/>
                              </a:prstGeom>
                              <a:noFill/>
                              <a:ln w="9525">
                                <a:noFill/>
                                <a:miter lim="800000"/>
                                <a:headEnd/>
                                <a:tailEnd/>
                              </a:ln>
                            </wps:spPr>
                            <wps:txbx>
                              <w:txbxContent>
                                <w:p w14:paraId="3B3626A8" w14:textId="77777777" w:rsidR="001E2F15" w:rsidRPr="00270A8F" w:rsidRDefault="001E2F15" w:rsidP="001E2F15">
                                  <w:pPr>
                                    <w:rPr>
                                      <w:sz w:val="18"/>
                                      <w:szCs w:val="18"/>
                                    </w:rPr>
                                  </w:pPr>
                                  <w:r>
                                    <w:rPr>
                                      <w:rFonts w:hint="eastAsia"/>
                                      <w:sz w:val="18"/>
                                      <w:szCs w:val="18"/>
                                    </w:rPr>
                                    <w:t>D</w:t>
                                  </w:r>
                                </w:p>
                              </w:txbxContent>
                            </wps:txbx>
                            <wps:bodyPr rot="0" vert="horz" wrap="none" lIns="36000" tIns="0" rIns="36000" bIns="0" anchor="t" anchorCtr="0">
                              <a:spAutoFit/>
                            </wps:bodyPr>
                          </wps:wsp>
                        </wpg:grpSp>
                        <wps:wsp>
                          <wps:cNvPr id="751807415" name="直接连接符 62"/>
                          <wps:cNvCnPr/>
                          <wps:spPr>
                            <a:xfrm>
                              <a:off x="304799" y="224808"/>
                              <a:ext cx="14994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70150DEE" id="组合 64" o:spid="_x0000_s1102" style="width:396.2pt;height:98.1pt;mso-position-horizontal-relative:char;mso-position-vertical-relative:line" coordsize="50319,1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">
                <v:group id="组合 63" o:spid="_x0000_s1103" style="position:absolute;width:11218;height:12460" coordorigin="27,317" coordsize="11218,1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">
                  <v:group id="组合 61" o:spid="_x0000_s1104" style="position:absolute;left:27;top:317;width:11219;height:12460" coordorigin="-21,-1662" coordsize="11223,12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">
                    <v:group id="组合 11" o:spid="_x0000_s1105" style="position:absolute;left:2273;width:8509;height:7156" coordsize="851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">
                      <v:group id="组合 1487183927" o:spid="_x0000_s1106" style="position:absolute;width:8513;height:7162" coordorigin="" coordsize="851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">
                        <v:shape id="任意多边形: 形状 1696714094" o:spid="_x0000_s1107" style="position:absolute;width:8513;height:7162;visibility:visible;mso-wrap-style:square;v-text-anchor:middle" coordsize="851338,716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" path="m,l,716205r851338,e" filled="f" strokecolor="black [3213]" strokeweight=".5pt">
                          <v:stroke startarrow="block" startarrowwidth="narrow" endarrow="block" endarrowwidth="narrow" joinstyle="miter"/>
                          <v:path arrowok="t" o:connecttype="custom" o:connectlocs="0,0;0,716205;851338,716205" o:connectangles="0,0,0"/>
                        </v:shape>
                        <v:line id="直接连接符 1734908463" o:spid="_x0000_s1108" style="position:absolute;visibility:visible;mso-wrap-style:square" from="3406,6771" to="3406,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" strokecolor="black [3213]" strokeweight=".5pt">
                          <v:stroke joinstyle="miter"/>
                          <o:lock v:ext="edit" shapetype="f"/>
                        </v:line>
                        <v:line id="直接连接符 1244867292" o:spid="_x0000_s1109" style="position:absolute;visibility:visible;mso-wrap-style:square" from="6813,6771" to="6813,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" strokecolor="black [3213]" strokeweight=".5pt">
                          <v:stroke joinstyle="miter"/>
                          <o:lock v:ext="edit" shapetype="f"/>
                        </v:line>
                        <v:line id="直接连接符 1818188115" o:spid="_x0000_s1110" style="position:absolute;flip:x;visibility:visible;mso-wrap-style:square" from="0,2008" to="360,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" strokecolor="black [3213]" strokeweight=".5pt">
                          <v:stroke joinstyle="miter"/>
                          <o:lock v:ext="edit" shapetype="f"/>
                        </v:line>
                      </v:group>
                      <v:shape id="任意多边形: 形状 671333845" o:spid="_x0000_s1111" style="position:absolute;top:3061;width:6813;height:4044;visibility:visible;mso-wrap-style:square;v-text-anchor:middle" coordsize="674806,392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" path="m,392752c299225,385320,480200,370510,674806,e" filled="f" strokecolor="black [3213]" strokeweight="1pt">
                        <v:stroke joinstyle="miter"/>
                        <v:path arrowok="t" o:connecttype="custom" o:connectlocs="0,404400;681365,0" o:connectangles="0,0"/>
                      </v:shape>
                    </v:group>
                    <v:shape id="文本框 2" o:spid="_x0000_s1112" type="#_x0000_t202" style="position:absolute;top:945;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" filled="f" stroked="f">
                      <v:textbox style="mso-fit-shape-to-text:t" inset="1mm,0,1mm,0">
                        <w:txbxContent>
                          <w:p w14:paraId="5895694E" w14:textId="77777777" w:rsidR="001E2F15" w:rsidRPr="0032153C" w:rsidRDefault="001E2F15" w:rsidP="001E2F15">
                            <w:pPr>
                              <w:rPr>
                                <w:sz w:val="18"/>
                                <w:szCs w:val="18"/>
                              </w:rPr>
                            </w:pPr>
                            <w:r>
                              <w:rPr>
                                <w:rFonts w:hint="eastAsia"/>
                                <w:sz w:val="18"/>
                                <w:szCs w:val="18"/>
                              </w:rPr>
                              <w:t>0.6</w:t>
                            </w:r>
                          </w:p>
                        </w:txbxContent>
                      </v:textbox>
                    </v:shape>
                    <v:shape id="文本框 2" o:spid="_x0000_s1113" type="#_x0000_t202" style="position:absolute;left:4968;top:700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" filled="f" stroked="f">
                      <v:textbox style="mso-fit-shape-to-text:t" inset="1mm,0,1mm,0">
                        <w:txbxContent>
                          <w:p w14:paraId="76F5C4D4" w14:textId="77777777" w:rsidR="001E2F15" w:rsidRPr="00270A8F" w:rsidRDefault="001E2F15" w:rsidP="001E2F15">
                            <w:pPr>
                              <w:rPr>
                                <w:i/>
                                <w:iCs/>
                                <w:sz w:val="18"/>
                                <w:szCs w:val="18"/>
                              </w:rPr>
                            </w:pPr>
                            <w:r w:rsidRPr="00270A8F">
                              <w:rPr>
                                <w:rFonts w:hint="eastAsia"/>
                                <w:i/>
                                <w:iCs/>
                                <w:sz w:val="18"/>
                                <w:szCs w:val="18"/>
                              </w:rPr>
                              <w:t>d</w:t>
                            </w:r>
                          </w:p>
                        </w:txbxContent>
                      </v:textbox>
                    </v:shape>
                    <v:shape id="文本框 2" o:spid="_x0000_s1114" type="#_x0000_t202" style="position:absolute;left:8107;top:7006;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" filled="f" stroked="f">
                      <v:textbox style="mso-fit-shape-to-text:t" inset="1mm,0,1mm,0">
                        <w:txbxContent>
                          <w:p w14:paraId="4D8CDDA5" w14:textId="77777777" w:rsidR="001E2F15" w:rsidRPr="00270A8F" w:rsidRDefault="001E2F15" w:rsidP="001E2F15">
                            <w:pPr>
                              <w:rPr>
                                <w:i/>
                                <w:iCs/>
                                <w:sz w:val="18"/>
                                <w:szCs w:val="18"/>
                              </w:rPr>
                            </w:pPr>
                            <w:r w:rsidRPr="00270A8F">
                              <w:rPr>
                                <w:rFonts w:hint="eastAsia"/>
                                <w:sz w:val="18"/>
                                <w:szCs w:val="18"/>
                              </w:rPr>
                              <w:t>2</w:t>
                            </w:r>
                            <w:r w:rsidRPr="00270A8F">
                              <w:rPr>
                                <w:rFonts w:hint="eastAsia"/>
                                <w:i/>
                                <w:iCs/>
                                <w:sz w:val="18"/>
                                <w:szCs w:val="18"/>
                              </w:rPr>
                              <w:t>d</w:t>
                            </w:r>
                          </w:p>
                        </w:txbxContent>
                      </v:textbox>
                    </v:shape>
                    <v:shape id="文本框 2" o:spid="_x0000_s1115" type="#_x0000_t202" style="position:absolute;left:9879;top:7002;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" filled="f" stroked="f">
                      <v:textbox style="mso-fit-shape-to-text:t" inset="1mm,0,1mm,0">
                        <w:txbxContent>
                          <w:p w14:paraId="301FDAAF" w14:textId="77777777" w:rsidR="001E2F15" w:rsidRPr="00270A8F" w:rsidRDefault="001E2F15" w:rsidP="001E2F15">
                            <w:pPr>
                              <w:rPr>
                                <w:i/>
                                <w:iCs/>
                                <w:sz w:val="18"/>
                                <w:szCs w:val="18"/>
                              </w:rPr>
                            </w:pPr>
                            <w:r w:rsidRPr="00270A8F">
                              <w:rPr>
                                <w:rFonts w:hint="eastAsia"/>
                                <w:i/>
                                <w:iCs/>
                                <w:sz w:val="18"/>
                                <w:szCs w:val="18"/>
                              </w:rPr>
                              <w:t>x</w:t>
                            </w:r>
                          </w:p>
                        </w:txbxContent>
                      </v:textbox>
                    </v:shape>
                    <v:shape id="文本框 2" o:spid="_x0000_s1116" type="#_x0000_t202" style="position:absolute;left:-21;top:6033;width:224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" filled="f" stroked="f">
                      <v:textbox style="mso-fit-shape-to-text:t" inset="1mm,0,1mm,0">
                        <w:txbxContent>
                          <w:p w14:paraId="511539F3" w14:textId="77777777" w:rsidR="001E2F15" w:rsidRPr="0032153C" w:rsidRDefault="001E2F15" w:rsidP="001E2F15">
                            <w:pPr>
                              <w:rPr>
                                <w:sz w:val="18"/>
                                <w:szCs w:val="18"/>
                              </w:rPr>
                            </w:pPr>
                            <w:r>
                              <w:rPr>
                                <w:rFonts w:hint="eastAsia"/>
                                <w:sz w:val="18"/>
                                <w:szCs w:val="18"/>
                              </w:rPr>
                              <w:t>0.5</w:t>
                            </w:r>
                          </w:p>
                        </w:txbxContent>
                      </v:textbox>
                    </v:shape>
                    <v:shape id="文本框 2" o:spid="_x0000_s1117" type="#_x0000_t202" style="position:absolute;left:1655;top:700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" filled="f" stroked="f">
                      <v:textbox style="mso-fit-shape-to-text:t" inset="1mm,0,1mm,0">
                        <w:txbxContent>
                          <w:p w14:paraId="365CF8F8" w14:textId="77777777" w:rsidR="001E2F15" w:rsidRPr="0032153C" w:rsidRDefault="001E2F15" w:rsidP="001E2F15">
                            <w:pPr>
                              <w:rPr>
                                <w:sz w:val="18"/>
                                <w:szCs w:val="18"/>
                              </w:rPr>
                            </w:pPr>
                            <w:r>
                              <w:rPr>
                                <w:rFonts w:hint="eastAsia"/>
                                <w:sz w:val="18"/>
                                <w:szCs w:val="18"/>
                              </w:rPr>
                              <w:t>0</w:t>
                            </w:r>
                          </w:p>
                        </w:txbxContent>
                      </v:textbox>
                    </v:shape>
                    <v:shape id="文本框 2" o:spid="_x0000_s1118" type="#_x0000_t202" style="position:absolute;left:2679;top:-1662;width:198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" filled="f" stroked="f">
                      <v:textbox style="mso-fit-shape-to-text:t" inset="1mm,0,1mm,0">
                        <w:txbxContent>
                          <w:p w14:paraId="27C805D5" w14:textId="77777777" w:rsidR="001E2F15" w:rsidRPr="00270A8F" w:rsidRDefault="001E2F15" w:rsidP="001E2F15">
                            <w:pPr>
                              <w:rPr>
                                <w:sz w:val="18"/>
                                <w:szCs w:val="18"/>
                                <w:vertAlign w:val="subscript"/>
                              </w:rPr>
                            </w:pPr>
                            <w:r w:rsidRPr="00270A8F">
                              <w:rPr>
                                <w:rFonts w:hint="eastAsia"/>
                                <w:i/>
                                <w:iCs/>
                                <w:sz w:val="18"/>
                                <w:szCs w:val="18"/>
                              </w:rPr>
                              <w:t>F</w:t>
                            </w:r>
                            <w:r>
                              <w:rPr>
                                <w:rFonts w:hint="eastAsia"/>
                                <w:sz w:val="18"/>
                                <w:szCs w:val="18"/>
                                <w:vertAlign w:val="subscript"/>
                              </w:rPr>
                              <w:t>T</w:t>
                            </w:r>
                          </w:p>
                        </w:txbxContent>
                      </v:textbox>
                    </v:shape>
                    <v:shape id="文本框 2" o:spid="_x0000_s1119" type="#_x0000_t202" style="position:absolute;left:2707;top:-283;width:22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" filled="f" stroked="f">
                      <v:textbox style="mso-fit-shape-to-text:t" inset="1mm,0,1mm,0">
                        <w:txbxContent>
                          <w:p w14:paraId="3F9477A6" w14:textId="77777777" w:rsidR="001E2F15" w:rsidRPr="00270A8F" w:rsidRDefault="001E2F15" w:rsidP="001E2F15">
                            <w:pPr>
                              <w:rPr>
                                <w:sz w:val="18"/>
                                <w:szCs w:val="18"/>
                                <w:vertAlign w:val="subscript"/>
                              </w:rPr>
                            </w:pPr>
                            <w:r>
                              <w:rPr>
                                <w:rFonts w:hint="eastAsia"/>
                                <w:i/>
                                <w:iCs/>
                                <w:sz w:val="18"/>
                                <w:szCs w:val="18"/>
                              </w:rPr>
                              <w:t>mg</w:t>
                            </w:r>
                          </w:p>
                        </w:txbxContent>
                      </v:textbox>
                    </v:shape>
                    <v:shape id="文本框 2" o:spid="_x0000_s1120" type="#_x0000_t202" style="position:absolute;left:4920;top:8724;width:164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" filled="f" stroked="f">
                      <v:textbox style="mso-fit-shape-to-text:t" inset="1mm,0,1mm,0">
                        <w:txbxContent>
                          <w:p w14:paraId="3DBEE8C8" w14:textId="77777777" w:rsidR="001E2F15" w:rsidRPr="00270A8F" w:rsidRDefault="001E2F15" w:rsidP="001E2F15">
                            <w:pPr>
                              <w:rPr>
                                <w:sz w:val="18"/>
                                <w:szCs w:val="18"/>
                              </w:rPr>
                            </w:pPr>
                            <w:r w:rsidRPr="00270A8F">
                              <w:rPr>
                                <w:rFonts w:hint="eastAsia"/>
                                <w:sz w:val="18"/>
                                <w:szCs w:val="18"/>
                              </w:rPr>
                              <w:t>A</w:t>
                            </w:r>
                          </w:p>
                        </w:txbxContent>
                      </v:textbox>
                    </v:shape>
                  </v:group>
                  <v:line id="直接连接符 62" o:spid="_x0000_s1121" style="position:absolute;visibility:visible;mso-wrap-style:square" from="3047,2248" to="4547,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" strokecolor="black [3213]" strokeweight=".5pt">
                    <v:stroke joinstyle="miter"/>
                  </v:line>
                </v:group>
                <v:group id="组合 63" o:spid="_x0000_s1122" style="position:absolute;left:13014;width:11219;height:12457" coordorigin="27,317" coordsize="11218,1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">
                  <v:group id="组合 61" o:spid="_x0000_s1123" style="position:absolute;left:27;top:317;width:11219;height:12457" coordorigin="-21,-1662" coordsize="11223,1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">
                    <v:group id="组合 11" o:spid="_x0000_s1124" style="position:absolute;left:2273;width:8509;height:7156" coordorigin="" coordsize="851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">
                      <v:group id="组合 1193279400" o:spid="_x0000_s1125" style="position:absolute;width:8513;height:7162" coordorigin="" coordsize="851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">
                        <v:shape id="任意多边形: 形状 1405365022" o:spid="_x0000_s1126" style="position:absolute;width:8513;height:7162;visibility:visible;mso-wrap-style:square;v-text-anchor:middle" coordsize="851338,716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" path="m,l,716205r851338,e" filled="f" strokecolor="black [3213]" strokeweight=".5pt">
                          <v:stroke startarrow="block" startarrowwidth="narrow" endarrow="block" endarrowwidth="narrow" joinstyle="miter"/>
                          <v:path arrowok="t" o:connecttype="custom" o:connectlocs="0,0;0,716205;851338,716205" o:connectangles="0,0,0"/>
                        </v:shape>
                        <v:line id="直接连接符 36731354" o:spid="_x0000_s1127" style="position:absolute;visibility:visible;mso-wrap-style:square" from="3406,6771" to="3406,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" strokecolor="black [3213]" strokeweight=".5pt">
                          <v:stroke joinstyle="miter"/>
                          <o:lock v:ext="edit" shapetype="f"/>
                        </v:line>
                        <v:line id="直接连接符 541406988" o:spid="_x0000_s1128" style="position:absolute;visibility:visible;mso-wrap-style:square" from="6813,6771" to="6813,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" strokecolor="black [3213]" strokeweight=".5pt">
                          <v:stroke joinstyle="miter"/>
                          <o:lock v:ext="edit" shapetype="f"/>
                        </v:line>
                        <v:line id="直接连接符 980342380" o:spid="_x0000_s1129" style="position:absolute;flip:x;visibility:visible;mso-wrap-style:square" from="0,2008" to="360,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" strokecolor="black [3213]" strokeweight=".5pt">
                          <v:stroke joinstyle="miter"/>
                          <o:lock v:ext="edit" shapetype="f"/>
                        </v:line>
                      </v:group>
                      <v:shape id="任意多边形: 形状 227915568" o:spid="_x0000_s1130" style="position:absolute;top:3140;width:6780;height:3982;flip:y;visibility:visible;mso-wrap-style:square;v-text-anchor:middle" coordsize="674806,521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" path="m,521852c129758,-236667,528613,24861,674806,129100e" filled="f" strokecolor="black [3213]" strokeweight="1pt">
                        <v:stroke joinstyle="miter"/>
                        <v:path arrowok="t" o:connecttype="custom" o:connectlocs="0,398181;678007,98505" o:connectangles="0,0"/>
                      </v:shape>
                    </v:group>
                    <v:shape id="文本框 2" o:spid="_x0000_s1131" type="#_x0000_t202" style="position:absolute;top:945;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" filled="f" stroked="f">
                      <v:textbox style="mso-fit-shape-to-text:t" inset="1mm,0,1mm,0">
                        <w:txbxContent>
                          <w:p w14:paraId="5FF51373" w14:textId="77777777" w:rsidR="001E2F15" w:rsidRPr="0032153C" w:rsidRDefault="001E2F15" w:rsidP="001E2F15">
                            <w:pPr>
                              <w:rPr>
                                <w:sz w:val="18"/>
                                <w:szCs w:val="18"/>
                              </w:rPr>
                            </w:pPr>
                            <w:r>
                              <w:rPr>
                                <w:rFonts w:hint="eastAsia"/>
                                <w:sz w:val="18"/>
                                <w:szCs w:val="18"/>
                              </w:rPr>
                              <w:t>0.6</w:t>
                            </w:r>
                          </w:p>
                        </w:txbxContent>
                      </v:textbox>
                    </v:shape>
                    <v:shape id="文本框 2" o:spid="_x0000_s1132" type="#_x0000_t202" style="position:absolute;left:4968;top:700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" filled="f" stroked="f">
                      <v:textbox style="mso-fit-shape-to-text:t" inset="1mm,0,1mm,0">
                        <w:txbxContent>
                          <w:p w14:paraId="57F817F7" w14:textId="77777777" w:rsidR="001E2F15" w:rsidRPr="00270A8F" w:rsidRDefault="001E2F15" w:rsidP="001E2F15">
                            <w:pPr>
                              <w:rPr>
                                <w:i/>
                                <w:iCs/>
                                <w:sz w:val="18"/>
                                <w:szCs w:val="18"/>
                              </w:rPr>
                            </w:pPr>
                            <w:r w:rsidRPr="00270A8F">
                              <w:rPr>
                                <w:rFonts w:hint="eastAsia"/>
                                <w:i/>
                                <w:iCs/>
                                <w:sz w:val="18"/>
                                <w:szCs w:val="18"/>
                              </w:rPr>
                              <w:t>d</w:t>
                            </w:r>
                          </w:p>
                        </w:txbxContent>
                      </v:textbox>
                    </v:shape>
                    <v:shape id="文本框 2" o:spid="_x0000_s1133" type="#_x0000_t202" style="position:absolute;left:8107;top:7006;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" filled="f" stroked="f">
                      <v:textbox style="mso-fit-shape-to-text:t" inset="1mm,0,1mm,0">
                        <w:txbxContent>
                          <w:p w14:paraId="63BC3BDD" w14:textId="77777777" w:rsidR="001E2F15" w:rsidRPr="00270A8F" w:rsidRDefault="001E2F15" w:rsidP="001E2F15">
                            <w:pPr>
                              <w:rPr>
                                <w:i/>
                                <w:iCs/>
                                <w:sz w:val="18"/>
                                <w:szCs w:val="18"/>
                              </w:rPr>
                            </w:pPr>
                            <w:r w:rsidRPr="00270A8F">
                              <w:rPr>
                                <w:rFonts w:hint="eastAsia"/>
                                <w:sz w:val="18"/>
                                <w:szCs w:val="18"/>
                              </w:rPr>
                              <w:t>2</w:t>
                            </w:r>
                            <w:r w:rsidRPr="00270A8F">
                              <w:rPr>
                                <w:rFonts w:hint="eastAsia"/>
                                <w:i/>
                                <w:iCs/>
                                <w:sz w:val="18"/>
                                <w:szCs w:val="18"/>
                              </w:rPr>
                              <w:t>d</w:t>
                            </w:r>
                          </w:p>
                        </w:txbxContent>
                      </v:textbox>
                    </v:shape>
                    <v:shape id="文本框 2" o:spid="_x0000_s1134" type="#_x0000_t202" style="position:absolute;left:9879;top:7002;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" filled="f" stroked="f">
                      <v:textbox style="mso-fit-shape-to-text:t" inset="1mm,0,1mm,0">
                        <w:txbxContent>
                          <w:p w14:paraId="47518505" w14:textId="77777777" w:rsidR="001E2F15" w:rsidRPr="00270A8F" w:rsidRDefault="001E2F15" w:rsidP="001E2F15">
                            <w:pPr>
                              <w:rPr>
                                <w:i/>
                                <w:iCs/>
                                <w:sz w:val="18"/>
                                <w:szCs w:val="18"/>
                              </w:rPr>
                            </w:pPr>
                            <w:r w:rsidRPr="00270A8F">
                              <w:rPr>
                                <w:rFonts w:hint="eastAsia"/>
                                <w:i/>
                                <w:iCs/>
                                <w:sz w:val="18"/>
                                <w:szCs w:val="18"/>
                              </w:rPr>
                              <w:t>x</w:t>
                            </w:r>
                          </w:p>
                        </w:txbxContent>
                      </v:textbox>
                    </v:shape>
                    <v:shape id="文本框 2" o:spid="_x0000_s1135" type="#_x0000_t202" style="position:absolute;left:-21;top:6033;width:224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" filled="f" stroked="f">
                      <v:textbox style="mso-fit-shape-to-text:t" inset="1mm,0,1mm,0">
                        <w:txbxContent>
                          <w:p w14:paraId="1D68F4B3" w14:textId="77777777" w:rsidR="001E2F15" w:rsidRPr="0032153C" w:rsidRDefault="001E2F15" w:rsidP="001E2F15">
                            <w:pPr>
                              <w:rPr>
                                <w:sz w:val="18"/>
                                <w:szCs w:val="18"/>
                              </w:rPr>
                            </w:pPr>
                            <w:r>
                              <w:rPr>
                                <w:rFonts w:hint="eastAsia"/>
                                <w:sz w:val="18"/>
                                <w:szCs w:val="18"/>
                              </w:rPr>
                              <w:t>0.5</w:t>
                            </w:r>
                          </w:p>
                        </w:txbxContent>
                      </v:textbox>
                    </v:shape>
                    <v:shape id="文本框 2" o:spid="_x0000_s1136" type="#_x0000_t202" style="position:absolute;left:1655;top:700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" filled="f" stroked="f">
                      <v:textbox style="mso-fit-shape-to-text:t" inset="1mm,0,1mm,0">
                        <w:txbxContent>
                          <w:p w14:paraId="5E802F5F" w14:textId="77777777" w:rsidR="001E2F15" w:rsidRPr="0032153C" w:rsidRDefault="001E2F15" w:rsidP="001E2F15">
                            <w:pPr>
                              <w:rPr>
                                <w:sz w:val="18"/>
                                <w:szCs w:val="18"/>
                              </w:rPr>
                            </w:pPr>
                            <w:r>
                              <w:rPr>
                                <w:rFonts w:hint="eastAsia"/>
                                <w:sz w:val="18"/>
                                <w:szCs w:val="18"/>
                              </w:rPr>
                              <w:t>0</w:t>
                            </w:r>
                          </w:p>
                        </w:txbxContent>
                      </v:textbox>
                    </v:shape>
                    <v:shape id="文本框 2" o:spid="_x0000_s1137" type="#_x0000_t202" style="position:absolute;left:2679;top:-1662;width:198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" filled="f" stroked="f">
                      <v:textbox style="mso-fit-shape-to-text:t" inset="1mm,0,1mm,0">
                        <w:txbxContent>
                          <w:p w14:paraId="76A64020" w14:textId="77777777" w:rsidR="001E2F15" w:rsidRPr="00270A8F" w:rsidRDefault="001E2F15" w:rsidP="001E2F15">
                            <w:pPr>
                              <w:rPr>
                                <w:sz w:val="18"/>
                                <w:szCs w:val="18"/>
                                <w:vertAlign w:val="subscript"/>
                              </w:rPr>
                            </w:pPr>
                            <w:r w:rsidRPr="00270A8F">
                              <w:rPr>
                                <w:rFonts w:hint="eastAsia"/>
                                <w:i/>
                                <w:iCs/>
                                <w:sz w:val="18"/>
                                <w:szCs w:val="18"/>
                              </w:rPr>
                              <w:t>F</w:t>
                            </w:r>
                            <w:r>
                              <w:rPr>
                                <w:rFonts w:hint="eastAsia"/>
                                <w:sz w:val="18"/>
                                <w:szCs w:val="18"/>
                                <w:vertAlign w:val="subscript"/>
                              </w:rPr>
                              <w:t>T</w:t>
                            </w:r>
                          </w:p>
                        </w:txbxContent>
                      </v:textbox>
                    </v:shape>
                    <v:shape id="文本框 2" o:spid="_x0000_s1138" type="#_x0000_t202" style="position:absolute;left:2707;top:-283;width:22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" filled="f" stroked="f">
                      <v:textbox style="mso-fit-shape-to-text:t" inset="1mm,0,1mm,0">
                        <w:txbxContent>
                          <w:p w14:paraId="62F70C0D" w14:textId="77777777" w:rsidR="001E2F15" w:rsidRPr="00270A8F" w:rsidRDefault="001E2F15" w:rsidP="001E2F15">
                            <w:pPr>
                              <w:rPr>
                                <w:sz w:val="18"/>
                                <w:szCs w:val="18"/>
                                <w:vertAlign w:val="subscript"/>
                              </w:rPr>
                            </w:pPr>
                            <w:r>
                              <w:rPr>
                                <w:rFonts w:hint="eastAsia"/>
                                <w:i/>
                                <w:iCs/>
                                <w:sz w:val="18"/>
                                <w:szCs w:val="18"/>
                              </w:rPr>
                              <w:t>mg</w:t>
                            </w:r>
                          </w:p>
                        </w:txbxContent>
                      </v:textbox>
                    </v:shape>
                    <v:shape id="文本框 2" o:spid="_x0000_s1139" type="#_x0000_t202" style="position:absolute;left:4919;top:8721;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" filled="f" stroked="f">
                      <v:textbox style="mso-fit-shape-to-text:t" inset="1mm,0,1mm,0">
                        <w:txbxContent>
                          <w:p w14:paraId="3A963573" w14:textId="77777777" w:rsidR="001E2F15" w:rsidRPr="00270A8F" w:rsidRDefault="001E2F15" w:rsidP="001E2F15">
                            <w:pPr>
                              <w:rPr>
                                <w:sz w:val="18"/>
                                <w:szCs w:val="18"/>
                              </w:rPr>
                            </w:pPr>
                            <w:r>
                              <w:rPr>
                                <w:rFonts w:hint="eastAsia"/>
                                <w:sz w:val="18"/>
                                <w:szCs w:val="18"/>
                              </w:rPr>
                              <w:t>B</w:t>
                            </w:r>
                          </w:p>
                        </w:txbxContent>
                      </v:textbox>
                    </v:shape>
                  </v:group>
                  <v:line id="直接连接符 62" o:spid="_x0000_s1140" style="position:absolute;visibility:visible;mso-wrap-style:square" from="3047,2248" to="4547,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" strokecolor="black [3213]" strokeweight=".5pt">
                    <v:stroke joinstyle="miter"/>
                  </v:line>
                </v:group>
                <v:group id="组合 63" o:spid="_x0000_s1141" style="position:absolute;left:26085;width:11219;height:12457" coordorigin="27,317" coordsize="11218,1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">
                  <v:group id="组合 61" o:spid="_x0000_s1142" style="position:absolute;left:27;top:317;width:11219;height:12457" coordorigin="-21,-1662" coordsize="11223,1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">
                    <v:group id="组合 11" o:spid="_x0000_s1143" style="position:absolute;left:2257;width:8525;height:7156" coordorigin="-16" coordsize="8529,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">
                      <v:group id="组合 437910205" o:spid="_x0000_s1144" style="position:absolute;width:8513;height:7162" coordorigin="" coordsize="851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">
                        <v:shape id="任意多边形: 形状 881817666" o:spid="_x0000_s1145" style="position:absolute;width:8513;height:7162;visibility:visible;mso-wrap-style:square;v-text-anchor:middle" coordsize="851338,716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" path="m,l,716205r851338,e" filled="f" strokecolor="black [3213]" strokeweight=".5pt">
                          <v:stroke startarrow="block" startarrowwidth="narrow" endarrow="block" endarrowwidth="narrow" joinstyle="miter"/>
                          <v:path arrowok="t" o:connecttype="custom" o:connectlocs="0,0;0,716205;851338,716205" o:connectangles="0,0,0"/>
                        </v:shape>
                        <v:line id="直接连接符 1128056593" o:spid="_x0000_s1146" style="position:absolute;visibility:visible;mso-wrap-style:square" from="3406,6771" to="3406,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" strokecolor="black [3213]" strokeweight=".5pt">
                          <v:stroke joinstyle="miter"/>
                          <o:lock v:ext="edit" shapetype="f"/>
                        </v:line>
                        <v:line id="直接连接符 528209741" o:spid="_x0000_s1147" style="position:absolute;visibility:visible;mso-wrap-style:square" from="6813,6771" to="6813,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" strokecolor="black [3213]" strokeweight=".5pt">
                          <v:stroke joinstyle="miter"/>
                          <o:lock v:ext="edit" shapetype="f"/>
                        </v:line>
                        <v:line id="直接连接符 1655025300" o:spid="_x0000_s1148" style="position:absolute;flip:x;visibility:visible;mso-wrap-style:square" from="0,2008" to="360,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" strokecolor="black [3213]" strokeweight=".5pt">
                          <v:stroke joinstyle="miter"/>
                          <o:lock v:ext="edit" shapetype="f"/>
                        </v:line>
                      </v:group>
                      <v:shape id="任意多边形: 形状 679143826" o:spid="_x0000_s1149" style="position:absolute;left:-16;top:6347;width:6838;height:775;visibility:visible;mso-wrap-style:square;v-text-anchor:middle" coordsize="674806,264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" path="m,11271c175298,331068,480200,370510,674806,e" filled="f" strokecolor="black [3213]" strokeweight="1pt">
                        <v:stroke joinstyle="miter"/>
                        <v:path arrowok="t" o:connecttype="custom" o:connectlocs="0,3303;683871,0" o:connectangles="0,0"/>
                      </v:shape>
                    </v:group>
                    <v:shape id="文本框 2" o:spid="_x0000_s1150" type="#_x0000_t202" style="position:absolute;top:945;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" filled="f" stroked="f">
                      <v:textbox style="mso-fit-shape-to-text:t" inset="1mm,0,1mm,0">
                        <w:txbxContent>
                          <w:p w14:paraId="2F8D57BE" w14:textId="77777777" w:rsidR="001E2F15" w:rsidRPr="0032153C" w:rsidRDefault="001E2F15" w:rsidP="001E2F15">
                            <w:pPr>
                              <w:rPr>
                                <w:sz w:val="18"/>
                                <w:szCs w:val="18"/>
                              </w:rPr>
                            </w:pPr>
                            <w:r>
                              <w:rPr>
                                <w:rFonts w:hint="eastAsia"/>
                                <w:sz w:val="18"/>
                                <w:szCs w:val="18"/>
                              </w:rPr>
                              <w:t>0.6</w:t>
                            </w:r>
                          </w:p>
                        </w:txbxContent>
                      </v:textbox>
                    </v:shape>
                    <v:shape id="文本框 2" o:spid="_x0000_s1151" type="#_x0000_t202" style="position:absolute;left:4968;top:700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" filled="f" stroked="f">
                      <v:textbox style="mso-fit-shape-to-text:t" inset="1mm,0,1mm,0">
                        <w:txbxContent>
                          <w:p w14:paraId="5C6BDB21" w14:textId="77777777" w:rsidR="001E2F15" w:rsidRPr="00270A8F" w:rsidRDefault="001E2F15" w:rsidP="001E2F15">
                            <w:pPr>
                              <w:rPr>
                                <w:i/>
                                <w:iCs/>
                                <w:sz w:val="18"/>
                                <w:szCs w:val="18"/>
                              </w:rPr>
                            </w:pPr>
                            <w:r w:rsidRPr="00270A8F">
                              <w:rPr>
                                <w:rFonts w:hint="eastAsia"/>
                                <w:i/>
                                <w:iCs/>
                                <w:sz w:val="18"/>
                                <w:szCs w:val="18"/>
                              </w:rPr>
                              <w:t>d</w:t>
                            </w:r>
                          </w:p>
                        </w:txbxContent>
                      </v:textbox>
                    </v:shape>
                    <v:shape id="文本框 2" o:spid="_x0000_s1152" type="#_x0000_t202" style="position:absolute;left:8107;top:7006;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" filled="f" stroked="f">
                      <v:textbox style="mso-fit-shape-to-text:t" inset="1mm,0,1mm,0">
                        <w:txbxContent>
                          <w:p w14:paraId="30C2694A" w14:textId="77777777" w:rsidR="001E2F15" w:rsidRPr="00270A8F" w:rsidRDefault="001E2F15" w:rsidP="001E2F15">
                            <w:pPr>
                              <w:rPr>
                                <w:i/>
                                <w:iCs/>
                                <w:sz w:val="18"/>
                                <w:szCs w:val="18"/>
                              </w:rPr>
                            </w:pPr>
                            <w:r w:rsidRPr="00270A8F">
                              <w:rPr>
                                <w:rFonts w:hint="eastAsia"/>
                                <w:sz w:val="18"/>
                                <w:szCs w:val="18"/>
                              </w:rPr>
                              <w:t>2</w:t>
                            </w:r>
                            <w:r w:rsidRPr="00270A8F">
                              <w:rPr>
                                <w:rFonts w:hint="eastAsia"/>
                                <w:i/>
                                <w:iCs/>
                                <w:sz w:val="18"/>
                                <w:szCs w:val="18"/>
                              </w:rPr>
                              <w:t>d</w:t>
                            </w:r>
                          </w:p>
                        </w:txbxContent>
                      </v:textbox>
                    </v:shape>
                    <v:shape id="文本框 2" o:spid="_x0000_s1153" type="#_x0000_t202" style="position:absolute;left:9879;top:7002;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" filled="f" stroked="f">
                      <v:textbox style="mso-fit-shape-to-text:t" inset="1mm,0,1mm,0">
                        <w:txbxContent>
                          <w:p w14:paraId="2D4E0FBB" w14:textId="77777777" w:rsidR="001E2F15" w:rsidRPr="00270A8F" w:rsidRDefault="001E2F15" w:rsidP="001E2F15">
                            <w:pPr>
                              <w:rPr>
                                <w:i/>
                                <w:iCs/>
                                <w:sz w:val="18"/>
                                <w:szCs w:val="18"/>
                              </w:rPr>
                            </w:pPr>
                            <w:r w:rsidRPr="00270A8F">
                              <w:rPr>
                                <w:rFonts w:hint="eastAsia"/>
                                <w:i/>
                                <w:iCs/>
                                <w:sz w:val="18"/>
                                <w:szCs w:val="18"/>
                              </w:rPr>
                              <w:t>x</w:t>
                            </w:r>
                          </w:p>
                        </w:txbxContent>
                      </v:textbox>
                    </v:shape>
                    <v:shape id="文本框 2" o:spid="_x0000_s1154" type="#_x0000_t202" style="position:absolute;left:-21;top:6033;width:224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" filled="f" stroked="f">
                      <v:textbox style="mso-fit-shape-to-text:t" inset="1mm,0,1mm,0">
                        <w:txbxContent>
                          <w:p w14:paraId="26BE363A" w14:textId="77777777" w:rsidR="001E2F15" w:rsidRPr="0032153C" w:rsidRDefault="001E2F15" w:rsidP="001E2F15">
                            <w:pPr>
                              <w:rPr>
                                <w:sz w:val="18"/>
                                <w:szCs w:val="18"/>
                              </w:rPr>
                            </w:pPr>
                            <w:r>
                              <w:rPr>
                                <w:rFonts w:hint="eastAsia"/>
                                <w:sz w:val="18"/>
                                <w:szCs w:val="18"/>
                              </w:rPr>
                              <w:t>0.5</w:t>
                            </w:r>
                          </w:p>
                        </w:txbxContent>
                      </v:textbox>
                    </v:shape>
                    <v:shape id="文本框 2" o:spid="_x0000_s1155" type="#_x0000_t202" style="position:absolute;left:1655;top:700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" filled="f" stroked="f">
                      <v:textbox style="mso-fit-shape-to-text:t" inset="1mm,0,1mm,0">
                        <w:txbxContent>
                          <w:p w14:paraId="6A3318DF" w14:textId="77777777" w:rsidR="001E2F15" w:rsidRPr="0032153C" w:rsidRDefault="001E2F15" w:rsidP="001E2F15">
                            <w:pPr>
                              <w:rPr>
                                <w:sz w:val="18"/>
                                <w:szCs w:val="18"/>
                              </w:rPr>
                            </w:pPr>
                            <w:r>
                              <w:rPr>
                                <w:rFonts w:hint="eastAsia"/>
                                <w:sz w:val="18"/>
                                <w:szCs w:val="18"/>
                              </w:rPr>
                              <w:t>0</w:t>
                            </w:r>
                          </w:p>
                        </w:txbxContent>
                      </v:textbox>
                    </v:shape>
                    <v:shape id="文本框 2" o:spid="_x0000_s1156" type="#_x0000_t202" style="position:absolute;left:2679;top:-1662;width:198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" filled="f" stroked="f">
                      <v:textbox style="mso-fit-shape-to-text:t" inset="1mm,0,1mm,0">
                        <w:txbxContent>
                          <w:p w14:paraId="454E1FFE" w14:textId="77777777" w:rsidR="001E2F15" w:rsidRPr="00270A8F" w:rsidRDefault="001E2F15" w:rsidP="001E2F15">
                            <w:pPr>
                              <w:rPr>
                                <w:sz w:val="18"/>
                                <w:szCs w:val="18"/>
                                <w:vertAlign w:val="subscript"/>
                              </w:rPr>
                            </w:pPr>
                            <w:r w:rsidRPr="00270A8F">
                              <w:rPr>
                                <w:rFonts w:hint="eastAsia"/>
                                <w:i/>
                                <w:iCs/>
                                <w:sz w:val="18"/>
                                <w:szCs w:val="18"/>
                              </w:rPr>
                              <w:t>F</w:t>
                            </w:r>
                            <w:r>
                              <w:rPr>
                                <w:rFonts w:hint="eastAsia"/>
                                <w:sz w:val="18"/>
                                <w:szCs w:val="18"/>
                                <w:vertAlign w:val="subscript"/>
                              </w:rPr>
                              <w:t>T</w:t>
                            </w:r>
                          </w:p>
                        </w:txbxContent>
                      </v:textbox>
                    </v:shape>
                    <v:shape id="文本框 2" o:spid="_x0000_s1157" type="#_x0000_t202" style="position:absolute;left:2707;top:-283;width:22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" filled="f" stroked="f">
                      <v:textbox style="mso-fit-shape-to-text:t" inset="1mm,0,1mm,0">
                        <w:txbxContent>
                          <w:p w14:paraId="612E2C36" w14:textId="77777777" w:rsidR="001E2F15" w:rsidRPr="00270A8F" w:rsidRDefault="001E2F15" w:rsidP="001E2F15">
                            <w:pPr>
                              <w:rPr>
                                <w:sz w:val="18"/>
                                <w:szCs w:val="18"/>
                                <w:vertAlign w:val="subscript"/>
                              </w:rPr>
                            </w:pPr>
                            <w:r>
                              <w:rPr>
                                <w:rFonts w:hint="eastAsia"/>
                                <w:i/>
                                <w:iCs/>
                                <w:sz w:val="18"/>
                                <w:szCs w:val="18"/>
                              </w:rPr>
                              <w:t>mg</w:t>
                            </w:r>
                          </w:p>
                        </w:txbxContent>
                      </v:textbox>
                    </v:shape>
                    <v:shape id="文本框 2" o:spid="_x0000_s1158" type="#_x0000_t202" style="position:absolute;left:4918;top:8721;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" filled="f" stroked="f">
                      <v:textbox style="mso-fit-shape-to-text:t" inset="1mm,0,1mm,0">
                        <w:txbxContent>
                          <w:p w14:paraId="436304C2" w14:textId="77777777" w:rsidR="001E2F15" w:rsidRPr="00270A8F" w:rsidRDefault="001E2F15" w:rsidP="001E2F15">
                            <w:pPr>
                              <w:rPr>
                                <w:sz w:val="18"/>
                                <w:szCs w:val="18"/>
                              </w:rPr>
                            </w:pPr>
                            <w:r>
                              <w:rPr>
                                <w:rFonts w:hint="eastAsia"/>
                                <w:sz w:val="18"/>
                                <w:szCs w:val="18"/>
                              </w:rPr>
                              <w:t>C</w:t>
                            </w:r>
                          </w:p>
                        </w:txbxContent>
                      </v:textbox>
                    </v:shape>
                  </v:group>
                  <v:line id="直接连接符 62" o:spid="_x0000_s1159" style="position:absolute;visibility:visible;mso-wrap-style:square" from="3047,2248" to="4547,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" strokecolor="black [3213]" strokeweight=".5pt">
                    <v:stroke joinstyle="miter"/>
                  </v:line>
                </v:group>
                <v:group id="组合 63" o:spid="_x0000_s1160" style="position:absolute;left:39100;width:11219;height:12457" coordorigin="27,317" coordsize="11218,1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">
                  <v:group id="组合 61" o:spid="_x0000_s1161" style="position:absolute;left:27;top:317;width:11219;height:12457" coordorigin="-21,-1662" coordsize="11223,1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">
                    <v:group id="组合 11" o:spid="_x0000_s1162" style="position:absolute;left:2250;width:8532;height:7156" coordorigin="-23" coordsize="8536,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">
                      <v:group id="组合 1171926838" o:spid="_x0000_s1163" style="position:absolute;width:8513;height:7162" coordorigin="" coordsize="8513,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">
                        <v:shape id="任意多边形: 形状 1248747949" o:spid="_x0000_s1164" style="position:absolute;width:8513;height:7162;visibility:visible;mso-wrap-style:square;v-text-anchor:middle" coordsize="851338,716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" path="m,l,716205r851338,e" filled="f" strokecolor="black [3213]" strokeweight=".5pt">
                          <v:stroke startarrow="block" startarrowwidth="narrow" endarrow="block" endarrowwidth="narrow" joinstyle="miter"/>
                          <v:path arrowok="t" o:connecttype="custom" o:connectlocs="0,0;0,716205;851338,716205" o:connectangles="0,0,0"/>
                        </v:shape>
                        <v:line id="直接连接符 1489602647" o:spid="_x0000_s1165" style="position:absolute;visibility:visible;mso-wrap-style:square" from="3406,6771" to="3406,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" strokecolor="black [3213]" strokeweight=".5pt">
                          <v:stroke joinstyle="miter"/>
                          <o:lock v:ext="edit" shapetype="f"/>
                        </v:line>
                        <v:line id="直接连接符 477529498" o:spid="_x0000_s1166" style="position:absolute;visibility:visible;mso-wrap-style:square" from="6813,6771" to="6813,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" strokecolor="black [3213]" strokeweight=".5pt">
                          <v:stroke joinstyle="miter"/>
                          <o:lock v:ext="edit" shapetype="f"/>
                        </v:line>
                        <v:line id="直接连接符 2050349070" o:spid="_x0000_s1167" style="position:absolute;flip:x;visibility:visible;mso-wrap-style:square" from="0,2008" to="360,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" strokecolor="black [3213]" strokeweight=".5pt">
                          <v:stroke joinstyle="miter"/>
                          <o:lock v:ext="edit" shapetype="f"/>
                        </v:line>
                      </v:group>
                      <v:shape id="任意多边形: 形状 393874003" o:spid="_x0000_s1168" style="position:absolute;left:-23;top:3208;width:6836;height:3868;visibility:visible;mso-wrap-style:square;v-text-anchor:middle" coordsize="677125,375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" path="m,298381c308360,410818,557310,463642,677125,e" filled="f" strokecolor="black [3213]" strokeweight="1pt">
                        <v:stroke joinstyle="miter"/>
                        <v:path arrowok="t" o:connecttype="custom" o:connectlocs="0,307230;683707,0" o:connectangles="0,0"/>
                      </v:shape>
                    </v:group>
                    <v:shape id="文本框 2" o:spid="_x0000_s1169" type="#_x0000_t202" style="position:absolute;top:945;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" filled="f" stroked="f">
                      <v:textbox style="mso-fit-shape-to-text:t" inset="1mm,0,1mm,0">
                        <w:txbxContent>
                          <w:p w14:paraId="48BA6AF5" w14:textId="77777777" w:rsidR="001E2F15" w:rsidRPr="0032153C" w:rsidRDefault="001E2F15" w:rsidP="001E2F15">
                            <w:pPr>
                              <w:rPr>
                                <w:sz w:val="18"/>
                                <w:szCs w:val="18"/>
                              </w:rPr>
                            </w:pPr>
                            <w:r>
                              <w:rPr>
                                <w:rFonts w:hint="eastAsia"/>
                                <w:sz w:val="18"/>
                                <w:szCs w:val="18"/>
                              </w:rPr>
                              <w:t>0.6</w:t>
                            </w:r>
                          </w:p>
                        </w:txbxContent>
                      </v:textbox>
                    </v:shape>
                    <v:shape id="文本框 2" o:spid="_x0000_s1170" type="#_x0000_t202" style="position:absolute;left:4968;top:700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" filled="f" stroked="f">
                      <v:textbox style="mso-fit-shape-to-text:t" inset="1mm,0,1mm,0">
                        <w:txbxContent>
                          <w:p w14:paraId="32A602BC" w14:textId="77777777" w:rsidR="001E2F15" w:rsidRPr="00270A8F" w:rsidRDefault="001E2F15" w:rsidP="001E2F15">
                            <w:pPr>
                              <w:rPr>
                                <w:i/>
                                <w:iCs/>
                                <w:sz w:val="18"/>
                                <w:szCs w:val="18"/>
                              </w:rPr>
                            </w:pPr>
                            <w:r w:rsidRPr="00270A8F">
                              <w:rPr>
                                <w:rFonts w:hint="eastAsia"/>
                                <w:i/>
                                <w:iCs/>
                                <w:sz w:val="18"/>
                                <w:szCs w:val="18"/>
                              </w:rPr>
                              <w:t>d</w:t>
                            </w:r>
                          </w:p>
                        </w:txbxContent>
                      </v:textbox>
                    </v:shape>
                    <v:shape id="文本框 2" o:spid="_x0000_s1171" type="#_x0000_t202" style="position:absolute;left:8107;top:7006;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" filled="f" stroked="f">
                      <v:textbox style="mso-fit-shape-to-text:t" inset="1mm,0,1mm,0">
                        <w:txbxContent>
                          <w:p w14:paraId="25C3B5F3" w14:textId="77777777" w:rsidR="001E2F15" w:rsidRPr="00270A8F" w:rsidRDefault="001E2F15" w:rsidP="001E2F15">
                            <w:pPr>
                              <w:rPr>
                                <w:i/>
                                <w:iCs/>
                                <w:sz w:val="18"/>
                                <w:szCs w:val="18"/>
                              </w:rPr>
                            </w:pPr>
                            <w:r w:rsidRPr="00270A8F">
                              <w:rPr>
                                <w:rFonts w:hint="eastAsia"/>
                                <w:sz w:val="18"/>
                                <w:szCs w:val="18"/>
                              </w:rPr>
                              <w:t>2</w:t>
                            </w:r>
                            <w:r w:rsidRPr="00270A8F">
                              <w:rPr>
                                <w:rFonts w:hint="eastAsia"/>
                                <w:i/>
                                <w:iCs/>
                                <w:sz w:val="18"/>
                                <w:szCs w:val="18"/>
                              </w:rPr>
                              <w:t>d</w:t>
                            </w:r>
                          </w:p>
                        </w:txbxContent>
                      </v:textbox>
                    </v:shape>
                    <v:shape id="文本框 2" o:spid="_x0000_s1172" type="#_x0000_t202" style="position:absolute;left:9879;top:7002;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" filled="f" stroked="f">
                      <v:textbox style="mso-fit-shape-to-text:t" inset="1mm,0,1mm,0">
                        <w:txbxContent>
                          <w:p w14:paraId="6027E1F9" w14:textId="77777777" w:rsidR="001E2F15" w:rsidRPr="00270A8F" w:rsidRDefault="001E2F15" w:rsidP="001E2F15">
                            <w:pPr>
                              <w:rPr>
                                <w:i/>
                                <w:iCs/>
                                <w:sz w:val="18"/>
                                <w:szCs w:val="18"/>
                              </w:rPr>
                            </w:pPr>
                            <w:r w:rsidRPr="00270A8F">
                              <w:rPr>
                                <w:rFonts w:hint="eastAsia"/>
                                <w:i/>
                                <w:iCs/>
                                <w:sz w:val="18"/>
                                <w:szCs w:val="18"/>
                              </w:rPr>
                              <w:t>x</w:t>
                            </w:r>
                          </w:p>
                        </w:txbxContent>
                      </v:textbox>
                    </v:shape>
                    <v:shape id="文本框 2" o:spid="_x0000_s1173" type="#_x0000_t202" style="position:absolute;left:-21;top:6033;width:224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" filled="f" stroked="f">
                      <v:textbox style="mso-fit-shape-to-text:t" inset="1mm,0,1mm,0">
                        <w:txbxContent>
                          <w:p w14:paraId="7514FE39" w14:textId="77777777" w:rsidR="001E2F15" w:rsidRPr="0032153C" w:rsidRDefault="001E2F15" w:rsidP="001E2F15">
                            <w:pPr>
                              <w:rPr>
                                <w:sz w:val="18"/>
                                <w:szCs w:val="18"/>
                              </w:rPr>
                            </w:pPr>
                            <w:r>
                              <w:rPr>
                                <w:rFonts w:hint="eastAsia"/>
                                <w:sz w:val="18"/>
                                <w:szCs w:val="18"/>
                              </w:rPr>
                              <w:t>0.5</w:t>
                            </w:r>
                          </w:p>
                        </w:txbxContent>
                      </v:textbox>
                    </v:shape>
                    <v:shape id="文本框 2" o:spid="_x0000_s1174" type="#_x0000_t202" style="position:absolute;left:1655;top:700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" filled="f" stroked="f">
                      <v:textbox style="mso-fit-shape-to-text:t" inset="1mm,0,1mm,0">
                        <w:txbxContent>
                          <w:p w14:paraId="4169B8B5" w14:textId="77777777" w:rsidR="001E2F15" w:rsidRPr="0032153C" w:rsidRDefault="001E2F15" w:rsidP="001E2F15">
                            <w:pPr>
                              <w:rPr>
                                <w:sz w:val="18"/>
                                <w:szCs w:val="18"/>
                              </w:rPr>
                            </w:pPr>
                            <w:r>
                              <w:rPr>
                                <w:rFonts w:hint="eastAsia"/>
                                <w:sz w:val="18"/>
                                <w:szCs w:val="18"/>
                              </w:rPr>
                              <w:t>0</w:t>
                            </w:r>
                          </w:p>
                        </w:txbxContent>
                      </v:textbox>
                    </v:shape>
                    <v:shape id="文本框 2" o:spid="_x0000_s1175" type="#_x0000_t202" style="position:absolute;left:2679;top:-1662;width:198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" filled="f" stroked="f">
                      <v:textbox style="mso-fit-shape-to-text:t" inset="1mm,0,1mm,0">
                        <w:txbxContent>
                          <w:p w14:paraId="0FDFD618" w14:textId="77777777" w:rsidR="001E2F15" w:rsidRPr="00270A8F" w:rsidRDefault="001E2F15" w:rsidP="001E2F15">
                            <w:pPr>
                              <w:rPr>
                                <w:sz w:val="18"/>
                                <w:szCs w:val="18"/>
                                <w:vertAlign w:val="subscript"/>
                              </w:rPr>
                            </w:pPr>
                            <w:r w:rsidRPr="00270A8F">
                              <w:rPr>
                                <w:rFonts w:hint="eastAsia"/>
                                <w:i/>
                                <w:iCs/>
                                <w:sz w:val="18"/>
                                <w:szCs w:val="18"/>
                              </w:rPr>
                              <w:t>F</w:t>
                            </w:r>
                            <w:r>
                              <w:rPr>
                                <w:rFonts w:hint="eastAsia"/>
                                <w:sz w:val="18"/>
                                <w:szCs w:val="18"/>
                                <w:vertAlign w:val="subscript"/>
                              </w:rPr>
                              <w:t>T</w:t>
                            </w:r>
                          </w:p>
                        </w:txbxContent>
                      </v:textbox>
                    </v:shape>
                    <v:shape id="文本框 2" o:spid="_x0000_s1176" type="#_x0000_t202" style="position:absolute;left:2707;top:-283;width:22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" filled="f" stroked="f">
                      <v:textbox style="mso-fit-shape-to-text:t" inset="1mm,0,1mm,0">
                        <w:txbxContent>
                          <w:p w14:paraId="1924FE22" w14:textId="77777777" w:rsidR="001E2F15" w:rsidRPr="00270A8F" w:rsidRDefault="001E2F15" w:rsidP="001E2F15">
                            <w:pPr>
                              <w:rPr>
                                <w:sz w:val="18"/>
                                <w:szCs w:val="18"/>
                                <w:vertAlign w:val="subscript"/>
                              </w:rPr>
                            </w:pPr>
                            <w:r>
                              <w:rPr>
                                <w:rFonts w:hint="eastAsia"/>
                                <w:i/>
                                <w:iCs/>
                                <w:sz w:val="18"/>
                                <w:szCs w:val="18"/>
                              </w:rPr>
                              <w:t>mg</w:t>
                            </w:r>
                          </w:p>
                        </w:txbxContent>
                      </v:textbox>
                    </v:shape>
                    <v:shape id="文本框 2" o:spid="_x0000_s1177" type="#_x0000_t202" style="position:absolute;left:4917;top:8721;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" filled="f" stroked="f">
                      <v:textbox style="mso-fit-shape-to-text:t" inset="1mm,0,1mm,0">
                        <w:txbxContent>
                          <w:p w14:paraId="3B3626A8" w14:textId="77777777" w:rsidR="001E2F15" w:rsidRPr="00270A8F" w:rsidRDefault="001E2F15" w:rsidP="001E2F15">
                            <w:pPr>
                              <w:rPr>
                                <w:sz w:val="18"/>
                                <w:szCs w:val="18"/>
                              </w:rPr>
                            </w:pPr>
                            <w:r>
                              <w:rPr>
                                <w:rFonts w:hint="eastAsia"/>
                                <w:sz w:val="18"/>
                                <w:szCs w:val="18"/>
                              </w:rPr>
                              <w:t>D</w:t>
                            </w:r>
                          </w:p>
                        </w:txbxContent>
                      </v:textbox>
                    </v:shape>
                  </v:group>
                  <v:line id="直接连接符 62" o:spid="_x0000_s1178" style="position:absolute;visibility:visible;mso-wrap-style:square" from="3047,2248" to="4547,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" strokecolor="black [3213]" strokeweight=".5pt">
                    <v:stroke joinstyle="miter"/>
                  </v:line>
                </v:group>
                <w10:anchorlock/>
              </v:group>
            </w:pict>
          </mc:Fallback>
        </mc:AlternateContent>
      </w:r>
    </w:p>
    <w:p w14:paraId="2527F5DE" w14:textId="6FCF0981" w:rsidR="00CD2CCA" w:rsidRPr="00783E21" w:rsidRDefault="00CD2CCA" w:rsidP="00353830">
      <w:pPr>
        <w:jc w:val="center"/>
        <w:rPr>
          <w:color w:val="EE0000"/>
        </w:rPr>
      </w:pPr>
    </w:p>
    <w:p w14:paraId="5B96D49C" w14:textId="1D83C157" w:rsidR="00CD2CCA" w:rsidRPr="00783E21" w:rsidRDefault="00000000" w:rsidP="00783E21">
      <w:pPr>
        <w:rPr>
          <w:color w:val="EE0000"/>
        </w:rPr>
      </w:pPr>
      <w:r w:rsidRPr="00783E21">
        <w:rPr>
          <w:color w:val="EE0000"/>
        </w:rPr>
        <w:t>【详解】设挎包带与竖直方向的夹角为</w:t>
      </w:r>
      <w:r w:rsidRPr="00783E21">
        <w:rPr>
          <w:rFonts w:eastAsia="Times New Roman" w:cs="Times New Roman"/>
          <w:i/>
          <w:color w:val="EE0000"/>
        </w:rPr>
        <w:t>θ</w:t>
      </w:r>
      <w:r w:rsidRPr="00783E21">
        <w:rPr>
          <w:color w:val="EE0000"/>
        </w:rPr>
        <w:t>。对挎包受力分析，竖直方向受重力</w:t>
      </w:r>
      <w:r w:rsidRPr="00783E21">
        <w:rPr>
          <w:rFonts w:eastAsia="Times New Roman" w:cs="Times New Roman"/>
          <w:i/>
          <w:color w:val="EE0000"/>
        </w:rPr>
        <w:t>mg</w:t>
      </w:r>
      <w:r w:rsidRPr="00783E21">
        <w:rPr>
          <w:color w:val="EE0000"/>
        </w:rPr>
        <w:t>和两股包带的拉力</w:t>
      </w:r>
      <w:r w:rsidRPr="00783E21">
        <w:rPr>
          <w:rFonts w:eastAsia="Times New Roman" w:cs="Times New Roman"/>
          <w:i/>
          <w:color w:val="EE0000"/>
        </w:rPr>
        <w:t>F</w:t>
      </w:r>
      <w:r w:rsidRPr="00783E21">
        <w:rPr>
          <w:rFonts w:eastAsia="Times New Roman" w:cs="Times New Roman"/>
          <w:color w:val="EE0000"/>
          <w:vertAlign w:val="subscript"/>
        </w:rPr>
        <w:t>T</w:t>
      </w:r>
      <w:r w:rsidRPr="00783E21">
        <w:rPr>
          <w:color w:val="EE0000"/>
        </w:rPr>
        <w:t>，由平衡条件</w:t>
      </w:r>
      <w:r w:rsidRPr="00783E21">
        <w:rPr>
          <w:rFonts w:eastAsia="Times New Roman" w:cs="Times New Roman"/>
          <w:color w:val="EE0000"/>
        </w:rPr>
        <w:t>2</w:t>
      </w:r>
      <w:r w:rsidRPr="00783E21">
        <w:rPr>
          <w:rFonts w:eastAsia="Times New Roman" w:cs="Times New Roman"/>
          <w:i/>
          <w:color w:val="EE0000"/>
        </w:rPr>
        <w:t>F</w:t>
      </w:r>
      <w:r w:rsidRPr="00783E21">
        <w:rPr>
          <w:rFonts w:eastAsia="Times New Roman" w:cs="Times New Roman"/>
          <w:color w:val="EE0000"/>
          <w:vertAlign w:val="subscript"/>
        </w:rPr>
        <w:t>T</w:t>
      </w:r>
      <w:r w:rsidRPr="00783E21">
        <w:rPr>
          <w:rFonts w:eastAsia="Times New Roman" w:cs="Times New Roman"/>
          <w:color w:val="EE0000"/>
        </w:rPr>
        <w:t>cos</w:t>
      </w:r>
      <w:r w:rsidRPr="00783E21">
        <w:rPr>
          <w:rFonts w:eastAsia="Times New Roman" w:cs="Times New Roman"/>
          <w:i/>
          <w:color w:val="EE0000"/>
        </w:rPr>
        <w:t>θ</w:t>
      </w:r>
      <w:r w:rsidR="00353830" w:rsidRPr="00353830">
        <w:rPr>
          <w:rFonts w:eastAsia="Times New Roman" w:cs="Times New Roman"/>
          <w:color w:val="EE0000"/>
        </w:rPr>
        <w:t>=</w:t>
      </w:r>
      <w:r w:rsidRPr="00783E21">
        <w:rPr>
          <w:rFonts w:eastAsia="Times New Roman" w:cs="Times New Roman"/>
          <w:i/>
          <w:color w:val="EE0000"/>
        </w:rPr>
        <w:t>mg</w:t>
      </w:r>
    </w:p>
    <w:p w14:paraId="44673957" w14:textId="32973D95" w:rsidR="00CD2CCA" w:rsidRPr="00783E21" w:rsidRDefault="00000000" w:rsidP="00783E21">
      <w:pPr>
        <w:rPr>
          <w:color w:val="EE0000"/>
        </w:rPr>
      </w:pPr>
      <w:r w:rsidRPr="00783E21">
        <w:rPr>
          <w:color w:val="EE0000"/>
        </w:rPr>
        <w:t>根据几何关系有单侧包带长度</w:t>
      </w:r>
      <w:r w:rsidRPr="00783E21">
        <w:rPr>
          <w:color w:val="EE0000"/>
        </w:rPr>
        <w:object w:dxaOrig="1920" w:dyaOrig="615" w14:anchorId="4787673A">
          <v:shape id="_x0000_i1038" type="#_x0000_t75" alt="学科网(www.zxxk.com)--教育资源门户，提供试卷、教案、课件、论文、素材以及各类教学资源下载，还有大量而丰富的教学相关资讯！" style="width:93.05pt;height:29.5pt" o:ole="">
            <v:imagedata r:id="rId40" o:title="eqId1178c8df6d80c09f441da5c2bd510ad2"/>
          </v:shape>
          <o:OLEObject Type="Embed" ProgID="Equation.DSMT4" ShapeID="_x0000_i1038" DrawAspect="Content" ObjectID="_1843325762" r:id="rId41"/>
        </w:object>
      </w:r>
    </w:p>
    <w:p w14:paraId="470FA22F" w14:textId="6254AD38" w:rsidR="00CD2CCA" w:rsidRPr="00783E21" w:rsidRDefault="00000000" w:rsidP="00783E21">
      <w:pPr>
        <w:rPr>
          <w:color w:val="EE0000"/>
        </w:rPr>
      </w:pPr>
      <w:r w:rsidRPr="00783E21">
        <w:rPr>
          <w:color w:val="EE0000"/>
        </w:rPr>
        <w:t>单侧包带水平投影长度</w:t>
      </w:r>
      <w:r w:rsidRPr="00783E21">
        <w:rPr>
          <w:color w:val="EE0000"/>
        </w:rPr>
        <w:object w:dxaOrig="1185" w:dyaOrig="660" w14:anchorId="308FFF20">
          <v:shape id="_x0000_i1039" type="#_x0000_t75" alt="学科网(www.zxxk.com)--教育资源门户，提供试卷、教案、课件、论文、素材以及各类教学资源下载，还有大量而丰富的教学相关资讯！" style="width:59.35pt;height:38.3pt" o:ole="">
            <v:imagedata r:id="rId42" o:title="eqIdbdf24dff7ae6bbc3a4d0a6f65fcaaceb"/>
          </v:shape>
          <o:OLEObject Type="Embed" ProgID="Equation.DSMT4" ShapeID="_x0000_i1039" DrawAspect="Content" ObjectID="_1843325763" r:id="rId43"/>
        </w:object>
      </w:r>
    </w:p>
    <w:p w14:paraId="3DCDCE46" w14:textId="77777777" w:rsidR="00CD2CCA" w:rsidRPr="00783E21" w:rsidRDefault="00000000" w:rsidP="00783E21">
      <w:pPr>
        <w:rPr>
          <w:color w:val="EE0000"/>
        </w:rPr>
      </w:pPr>
      <w:r w:rsidRPr="00783E21">
        <w:rPr>
          <w:color w:val="EE0000"/>
        </w:rPr>
        <w:t>则</w:t>
      </w:r>
      <w:r w:rsidRPr="00783E21">
        <w:rPr>
          <w:color w:val="EE0000"/>
        </w:rPr>
        <w:object w:dxaOrig="1935" w:dyaOrig="660" w14:anchorId="1F3B4D69">
          <v:shape id="_x0000_i1040" type="#_x0000_t75" alt="学科网(www.zxxk.com)--教育资源门户，提供试卷、教案、课件、论文、素材以及各类教学资源下载，还有大量而丰富的教学相关资讯！" style="width:93.05pt;height:38.3pt" o:ole="">
            <v:imagedata r:id="rId44" o:title="eqId09edbcb123b3d05b40c909afe1eb8ac1"/>
          </v:shape>
          <o:OLEObject Type="Embed" ProgID="Equation.DSMT4" ShapeID="_x0000_i1040" DrawAspect="Content" ObjectID="_1843325764" r:id="rId45"/>
        </w:object>
      </w:r>
    </w:p>
    <w:p w14:paraId="1B6F2E2C" w14:textId="77777777" w:rsidR="00CD2CCA" w:rsidRPr="00783E21" w:rsidRDefault="00000000" w:rsidP="00783E21">
      <w:pPr>
        <w:rPr>
          <w:color w:val="EE0000"/>
        </w:rPr>
      </w:pPr>
      <w:r w:rsidRPr="00783E21">
        <w:rPr>
          <w:color w:val="EE0000"/>
        </w:rPr>
        <w:lastRenderedPageBreak/>
        <w:t>故</w:t>
      </w:r>
      <w:r w:rsidRPr="00783E21">
        <w:rPr>
          <w:color w:val="EE0000"/>
        </w:rPr>
        <w:object w:dxaOrig="2205" w:dyaOrig="765" w14:anchorId="4115865E">
          <v:shape id="_x0000_i1041" type="#_x0000_t75" alt="学科网(www.zxxk.com)--教育资源门户，提供试卷、教案、课件、论文、素材以及各类教学资源下载，还有大量而丰富的教学相关资讯！" style="width:110.3pt;height:33.7pt" o:ole="">
            <v:imagedata r:id="rId46" o:title="eqId78c1e1df0c8237b98bb494c40c4f7b39"/>
          </v:shape>
          <o:OLEObject Type="Embed" ProgID="Equation.DSMT4" ShapeID="_x0000_i1041" DrawAspect="Content" ObjectID="_1843325765" r:id="rId47"/>
        </w:object>
      </w:r>
    </w:p>
    <w:p w14:paraId="134B0030" w14:textId="32D2854E" w:rsidR="00CD2CCA" w:rsidRPr="00783E21" w:rsidRDefault="00000000" w:rsidP="00783E21">
      <w:pPr>
        <w:rPr>
          <w:color w:val="EE0000"/>
        </w:rPr>
      </w:pPr>
      <w:r w:rsidRPr="00783E21">
        <w:rPr>
          <w:color w:val="EE0000"/>
        </w:rPr>
        <w:t>代入特殊点</w:t>
      </w:r>
      <w:r w:rsidRPr="00783E21">
        <w:rPr>
          <w:rFonts w:eastAsia="Times New Roman" w:cs="Times New Roman"/>
          <w:i/>
          <w:color w:val="EE0000"/>
        </w:rPr>
        <w:t>x</w:t>
      </w:r>
      <w:r w:rsidR="00353830" w:rsidRPr="00353830">
        <w:rPr>
          <w:rFonts w:eastAsia="Times New Roman" w:cs="Times New Roman"/>
          <w:color w:val="EE0000"/>
        </w:rPr>
        <w:t xml:space="preserve"> = </w:t>
      </w:r>
      <w:r w:rsidRPr="00783E21">
        <w:rPr>
          <w:rFonts w:eastAsia="Times New Roman" w:cs="Times New Roman"/>
          <w:color w:val="EE0000"/>
        </w:rPr>
        <w:t>0</w:t>
      </w:r>
      <w:r w:rsidRPr="00783E21">
        <w:rPr>
          <w:color w:val="EE0000"/>
        </w:rPr>
        <w:t>，</w:t>
      </w:r>
      <w:r w:rsidRPr="00783E21">
        <w:rPr>
          <w:color w:val="EE0000"/>
        </w:rPr>
        <w:object w:dxaOrig="1080" w:dyaOrig="660" w14:anchorId="71D09A17">
          <v:shape id="_x0000_i1042" type="#_x0000_t75" alt="学科网(www.zxxk.com)--教育资源门户，提供试卷、教案、课件、论文、素材以及各类教学资源下载，还有大量而丰富的教学相关资讯！" style="width:59.35pt;height:38.3pt" o:ole="">
            <v:imagedata r:id="rId48" o:title="eqId0c99706e7eccd0de5b8c3f90c335cfe9"/>
          </v:shape>
          <o:OLEObject Type="Embed" ProgID="Equation.DSMT4" ShapeID="_x0000_i1042" DrawAspect="Content" ObjectID="_1843325766" r:id="rId49"/>
        </w:object>
      </w:r>
    </w:p>
    <w:p w14:paraId="3F52FFBD" w14:textId="26093E1E" w:rsidR="00CD2CCA" w:rsidRPr="00783E21" w:rsidRDefault="00000000" w:rsidP="00783E21">
      <w:pPr>
        <w:rPr>
          <w:color w:val="EE0000"/>
        </w:rPr>
      </w:pPr>
      <w:r w:rsidRPr="00783E21">
        <w:rPr>
          <w:rFonts w:eastAsia="Times New Roman" w:cs="Times New Roman"/>
          <w:i/>
          <w:color w:val="EE0000"/>
        </w:rPr>
        <w:t>x</w:t>
      </w:r>
      <w:r w:rsidR="00353830" w:rsidRPr="00353830">
        <w:rPr>
          <w:rFonts w:eastAsia="Times New Roman" w:cs="Times New Roman"/>
          <w:color w:val="EE0000"/>
        </w:rPr>
        <w:t xml:space="preserve"> = </w:t>
      </w:r>
      <w:r w:rsidRPr="00783E21">
        <w:rPr>
          <w:rFonts w:eastAsia="Times New Roman" w:cs="Times New Roman"/>
          <w:i/>
          <w:color w:val="EE0000"/>
        </w:rPr>
        <w:t>d</w:t>
      </w:r>
      <w:r w:rsidRPr="00783E21">
        <w:rPr>
          <w:color w:val="EE0000"/>
        </w:rPr>
        <w:t>，</w:t>
      </w:r>
      <w:r w:rsidRPr="00783E21">
        <w:rPr>
          <w:color w:val="EE0000"/>
        </w:rPr>
        <w:object w:dxaOrig="960" w:dyaOrig="660" w14:anchorId="6AB44B4E">
          <v:shape id="_x0000_i1043" type="#_x0000_t75" alt="学科网(www.zxxk.com)--教育资源门户，提供试卷、教案、课件、论文、素材以及各类教学资源下载，还有大量而丰富的教学相关资讯！" style="width:50.95pt;height:38.3pt" o:ole="">
            <v:imagedata r:id="rId50" o:title="eqIde2a2cd2d4f0798cc2efbc21b73f57a48"/>
          </v:shape>
          <o:OLEObject Type="Embed" ProgID="Equation.DSMT4" ShapeID="_x0000_i1043" DrawAspect="Content" ObjectID="_1843325767" r:id="rId51"/>
        </w:object>
      </w:r>
    </w:p>
    <w:p w14:paraId="6E29C861" w14:textId="7129DCE5" w:rsidR="00CD2CCA" w:rsidRPr="00783E21" w:rsidRDefault="00000000" w:rsidP="00783E21">
      <w:pPr>
        <w:rPr>
          <w:color w:val="EE0000"/>
        </w:rPr>
      </w:pPr>
      <w:r w:rsidRPr="00783E21">
        <w:rPr>
          <w:rFonts w:eastAsia="Times New Roman" w:cs="Times New Roman"/>
          <w:i/>
          <w:color w:val="EE0000"/>
        </w:rPr>
        <w:t>x</w:t>
      </w:r>
      <w:r w:rsidR="00353830" w:rsidRPr="00353830">
        <w:rPr>
          <w:rFonts w:eastAsia="Times New Roman" w:cs="Times New Roman"/>
          <w:color w:val="EE0000"/>
        </w:rPr>
        <w:t xml:space="preserve"> = </w:t>
      </w:r>
      <w:r w:rsidRPr="00783E21">
        <w:rPr>
          <w:rFonts w:eastAsia="Times New Roman" w:cs="Times New Roman"/>
          <w:color w:val="EE0000"/>
        </w:rPr>
        <w:t>2</w:t>
      </w:r>
      <w:r w:rsidRPr="00783E21">
        <w:rPr>
          <w:rFonts w:eastAsia="Times New Roman" w:cs="Times New Roman"/>
          <w:i/>
          <w:color w:val="EE0000"/>
        </w:rPr>
        <w:t>d</w:t>
      </w:r>
      <w:r w:rsidRPr="00783E21">
        <w:rPr>
          <w:color w:val="EE0000"/>
        </w:rPr>
        <w:t>，</w:t>
      </w:r>
      <w:r w:rsidRPr="00783E21">
        <w:rPr>
          <w:color w:val="EE0000"/>
        </w:rPr>
        <w:object w:dxaOrig="1635" w:dyaOrig="720" w14:anchorId="21B9DF5B">
          <v:shape id="_x0000_i1044" type="#_x0000_t75" alt="学科网(www.zxxk.com)--教育资源门户，提供试卷、教案、课件、论文、素材以及各类教学资源下载，还有大量而丰富的教学相关资讯！" style="width:80.45pt;height:37.95pt" o:ole="">
            <v:imagedata r:id="rId52" o:title="eqIdfea0d162d67f6b40f7b2598861061b3e"/>
          </v:shape>
          <o:OLEObject Type="Embed" ProgID="Equation.DSMT4" ShapeID="_x0000_i1044" DrawAspect="Content" ObjectID="_1843325768" r:id="rId53"/>
        </w:object>
      </w:r>
    </w:p>
    <w:p w14:paraId="53F91F75" w14:textId="77777777" w:rsidR="00CD2CCA" w:rsidRPr="00783E21" w:rsidRDefault="00000000" w:rsidP="00783E21">
      <w:pPr>
        <w:rPr>
          <w:color w:val="EE0000"/>
        </w:rPr>
      </w:pPr>
      <w:r w:rsidRPr="00783E21">
        <w:rPr>
          <w:color w:val="EE0000"/>
        </w:rPr>
        <w:t>故选</w:t>
      </w:r>
      <w:r w:rsidRPr="00783E21">
        <w:rPr>
          <w:rFonts w:eastAsia="Times New Roman" w:cs="Times New Roman"/>
          <w:color w:val="EE0000"/>
        </w:rPr>
        <w:t>D</w:t>
      </w:r>
      <w:r w:rsidRPr="00783E21">
        <w:rPr>
          <w:color w:val="EE0000"/>
        </w:rPr>
        <w:t>。</w:t>
      </w:r>
    </w:p>
    <w:p w14:paraId="663B48A8" w14:textId="77777777" w:rsidR="00783E21" w:rsidRDefault="00783E21" w:rsidP="00783E21">
      <w:pPr>
        <w:rPr>
          <w:color w:val="EE0000"/>
        </w:rPr>
      </w:pPr>
    </w:p>
    <w:p w14:paraId="1738ACD7" w14:textId="4793D228" w:rsidR="00CD2CCA" w:rsidRPr="001D42C8" w:rsidRDefault="00B87A1E" w:rsidP="00783E21">
      <w:pPr>
        <w:pStyle w:val="a8"/>
        <w:numPr>
          <w:ilvl w:val="0"/>
          <w:numId w:val="2"/>
        </w:numPr>
        <w:ind w:firstLineChars="0"/>
      </w:pPr>
      <w:r>
        <w:rPr>
          <w:noProof/>
        </w:rPr>
        <mc:AlternateContent>
          <mc:Choice Requires="wpg">
            <w:drawing>
              <wp:anchor distT="0" distB="0" distL="114300" distR="114300" simplePos="0" relativeHeight="251628544" behindDoc="0" locked="0" layoutInCell="1" allowOverlap="1" wp14:anchorId="52FE1928" wp14:editId="69864837">
                <wp:simplePos x="0" y="0"/>
                <wp:positionH relativeFrom="column">
                  <wp:posOffset>4280414</wp:posOffset>
                </wp:positionH>
                <wp:positionV relativeFrom="paragraph">
                  <wp:posOffset>860503</wp:posOffset>
                </wp:positionV>
                <wp:extent cx="961578" cy="1000803"/>
                <wp:effectExtent l="0" t="0" r="0" b="8890"/>
                <wp:wrapNone/>
                <wp:docPr id="1072403937" name="组合 43"/>
                <wp:cNvGraphicFramePr/>
                <a:graphic xmlns:a="http://schemas.openxmlformats.org/drawingml/2006/main">
                  <a:graphicData uri="http://schemas.microsoft.com/office/word/2010/wordprocessingGroup">
                    <wpg:wgp>
                      <wpg:cNvGrpSpPr/>
                      <wpg:grpSpPr>
                        <a:xfrm>
                          <a:off x="0" y="0"/>
                          <a:ext cx="961578" cy="1000803"/>
                          <a:chOff x="0" y="6970"/>
                          <a:chExt cx="961578" cy="1000803"/>
                        </a:xfrm>
                      </wpg:grpSpPr>
                      <wpg:grpSp>
                        <wpg:cNvPr id="248287651" name="组合 41"/>
                        <wpg:cNvGrpSpPr/>
                        <wpg:grpSpPr>
                          <a:xfrm>
                            <a:off x="0" y="6970"/>
                            <a:ext cx="961578" cy="1000803"/>
                            <a:chOff x="0" y="6970"/>
                            <a:chExt cx="961578" cy="1000803"/>
                          </a:xfrm>
                        </wpg:grpSpPr>
                        <wps:wsp>
                          <wps:cNvPr id="913839422" name="文本框 2"/>
                          <wps:cNvSpPr txBox="1">
                            <a:spLocks noChangeArrowheads="1"/>
                          </wps:cNvSpPr>
                          <wps:spPr bwMode="auto">
                            <a:xfrm>
                              <a:off x="0" y="6970"/>
                              <a:ext cx="183759" cy="207644"/>
                            </a:xfrm>
                            <a:prstGeom prst="rect">
                              <a:avLst/>
                            </a:prstGeom>
                            <a:noFill/>
                            <a:ln w="9525">
                              <a:noFill/>
                              <a:miter lim="800000"/>
                              <a:headEnd/>
                              <a:tailEnd/>
                            </a:ln>
                          </wps:spPr>
                          <wps:txbx>
                            <w:txbxContent>
                              <w:p w14:paraId="05AFEA38" w14:textId="48B91C4B" w:rsidR="00B87A1E" w:rsidRPr="0032153C" w:rsidRDefault="00B87A1E" w:rsidP="00B87A1E">
                                <w:pPr>
                                  <w:rPr>
                                    <w:sz w:val="18"/>
                                    <w:szCs w:val="18"/>
                                  </w:rPr>
                                </w:pPr>
                                <w:r>
                                  <w:rPr>
                                    <w:rFonts w:hint="eastAsia"/>
                                    <w:sz w:val="18"/>
                                    <w:szCs w:val="18"/>
                                  </w:rPr>
                                  <w:t>M</w:t>
                                </w:r>
                              </w:p>
                            </w:txbxContent>
                          </wps:txbx>
                          <wps:bodyPr rot="0" vert="horz" wrap="none" lIns="36000" tIns="0" rIns="36000" bIns="0" anchor="t" anchorCtr="0">
                            <a:spAutoFit/>
                          </wps:bodyPr>
                        </wps:wsp>
                        <wps:wsp>
                          <wps:cNvPr id="1666772208" name="文本框 2"/>
                          <wps:cNvSpPr txBox="1">
                            <a:spLocks noChangeArrowheads="1"/>
                          </wps:cNvSpPr>
                          <wps:spPr bwMode="auto">
                            <a:xfrm>
                              <a:off x="797504" y="800129"/>
                              <a:ext cx="164074" cy="207644"/>
                            </a:xfrm>
                            <a:prstGeom prst="rect">
                              <a:avLst/>
                            </a:prstGeom>
                            <a:noFill/>
                            <a:ln w="9525">
                              <a:noFill/>
                              <a:miter lim="800000"/>
                              <a:headEnd/>
                              <a:tailEnd/>
                            </a:ln>
                          </wps:spPr>
                          <wps:txbx>
                            <w:txbxContent>
                              <w:p w14:paraId="329CE896" w14:textId="7CCA3F74" w:rsidR="00B87A1E" w:rsidRPr="0032153C" w:rsidRDefault="00B87A1E" w:rsidP="00B87A1E">
                                <w:pPr>
                                  <w:rPr>
                                    <w:sz w:val="18"/>
                                    <w:szCs w:val="18"/>
                                  </w:rPr>
                                </w:pPr>
                                <w:r>
                                  <w:rPr>
                                    <w:rFonts w:hint="eastAsia"/>
                                    <w:sz w:val="18"/>
                                    <w:szCs w:val="18"/>
                                  </w:rPr>
                                  <w:t>N</w:t>
                                </w:r>
                              </w:p>
                            </w:txbxContent>
                          </wps:txbx>
                          <wps:bodyPr rot="0" vert="horz" wrap="none" lIns="36000" tIns="0" rIns="36000" bIns="0" anchor="t" anchorCtr="0">
                            <a:spAutoFit/>
                          </wps:bodyPr>
                        </wps:wsp>
                        <wps:wsp>
                          <wps:cNvPr id="1062076990" name="文本框 2"/>
                          <wps:cNvSpPr txBox="1">
                            <a:spLocks noChangeArrowheads="1"/>
                          </wps:cNvSpPr>
                          <wps:spPr bwMode="auto">
                            <a:xfrm>
                              <a:off x="25236" y="702878"/>
                              <a:ext cx="164074" cy="207644"/>
                            </a:xfrm>
                            <a:prstGeom prst="rect">
                              <a:avLst/>
                            </a:prstGeom>
                            <a:noFill/>
                            <a:ln w="9525">
                              <a:noFill/>
                              <a:miter lim="800000"/>
                              <a:headEnd/>
                              <a:tailEnd/>
                            </a:ln>
                          </wps:spPr>
                          <wps:txbx>
                            <w:txbxContent>
                              <w:p w14:paraId="2B4DC4A5" w14:textId="4013EBB9" w:rsidR="00B87A1E" w:rsidRPr="0032153C" w:rsidRDefault="00B87A1E" w:rsidP="00B87A1E">
                                <w:pPr>
                                  <w:rPr>
                                    <w:sz w:val="18"/>
                                    <w:szCs w:val="18"/>
                                  </w:rPr>
                                </w:pPr>
                                <w:r>
                                  <w:rPr>
                                    <w:rFonts w:hint="eastAsia"/>
                                    <w:sz w:val="18"/>
                                    <w:szCs w:val="18"/>
                                  </w:rPr>
                                  <w:t>O</w:t>
                                </w:r>
                              </w:p>
                            </w:txbxContent>
                          </wps:txbx>
                          <wps:bodyPr rot="0" vert="horz" wrap="none" lIns="36000" tIns="0" rIns="36000" bIns="0" anchor="t" anchorCtr="0">
                            <a:spAutoFit/>
                          </wps:bodyPr>
                        </wps:wsp>
                        <wps:wsp>
                          <wps:cNvPr id="2137728363" name="任意多边形: 形状 40"/>
                          <wps:cNvSpPr/>
                          <wps:spPr>
                            <a:xfrm>
                              <a:off x="193836" y="103238"/>
                              <a:ext cx="686853" cy="699495"/>
                            </a:xfrm>
                            <a:custGeom>
                              <a:avLst/>
                              <a:gdLst>
                                <a:gd name="csX0" fmla="*/ 0 w 686853"/>
                                <a:gd name="csY0" fmla="*/ 0 h 699495"/>
                                <a:gd name="csX1" fmla="*/ 0 w 686853"/>
                                <a:gd name="csY1" fmla="*/ 699495 h 699495"/>
                                <a:gd name="csX2" fmla="*/ 686853 w 686853"/>
                                <a:gd name="csY2" fmla="*/ 699495 h 699495"/>
                              </a:gdLst>
                              <a:ahLst/>
                              <a:cxnLst>
                                <a:cxn ang="0">
                                  <a:pos x="csX0" y="csY0"/>
                                </a:cxn>
                                <a:cxn ang="0">
                                  <a:pos x="csX1" y="csY1"/>
                                </a:cxn>
                                <a:cxn ang="0">
                                  <a:pos x="csX2" y="csY2"/>
                                </a:cxn>
                              </a:cxnLst>
                              <a:rect l="l" t="t" r="r" b="b"/>
                              <a:pathLst>
                                <a:path w="686853" h="699495">
                                  <a:moveTo>
                                    <a:pt x="0" y="0"/>
                                  </a:moveTo>
                                  <a:lnTo>
                                    <a:pt x="0" y="699495"/>
                                  </a:lnTo>
                                  <a:lnTo>
                                    <a:pt x="686853" y="699495"/>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329321" name="椭圆 42"/>
                        <wps:cNvSpPr/>
                        <wps:spPr>
                          <a:xfrm>
                            <a:off x="175787" y="92617"/>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4617798" name="椭圆 42"/>
                        <wps:cNvSpPr/>
                        <wps:spPr>
                          <a:xfrm>
                            <a:off x="174393" y="785386"/>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765569" name="椭圆 42"/>
                        <wps:cNvSpPr/>
                        <wps:spPr>
                          <a:xfrm>
                            <a:off x="861587" y="783992"/>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2FE1928" id="组合 43" o:spid="_x0000_s1179" style="position:absolute;left:0;text-align:left;margin-left:337.05pt;margin-top:67.75pt;width:75.7pt;height:78.8pt;z-index:251628544;mso-position-horizontal-relative:text;mso-position-vertical-relative:text" coordorigin=",69" coordsize="9615,10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">
                <v:group id="组合 41" o:spid="_x0000_s1180" style="position:absolute;top:69;width:9615;height:10008" coordorigin=",69" coordsize="9615,10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">
                  <v:shape id="文本框 2" o:spid="_x0000_s1181" type="#_x0000_t202" style="position:absolute;top:69;width:18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" filled="f" stroked="f">
                    <v:textbox style="mso-fit-shape-to-text:t" inset="1mm,0,1mm,0">
                      <w:txbxContent>
                        <w:p w14:paraId="05AFEA38" w14:textId="48B91C4B" w:rsidR="00B87A1E" w:rsidRPr="0032153C" w:rsidRDefault="00B87A1E" w:rsidP="00B87A1E">
                          <w:pPr>
                            <w:rPr>
                              <w:sz w:val="18"/>
                              <w:szCs w:val="18"/>
                            </w:rPr>
                          </w:pPr>
                          <w:r>
                            <w:rPr>
                              <w:rFonts w:hint="eastAsia"/>
                              <w:sz w:val="18"/>
                              <w:szCs w:val="18"/>
                            </w:rPr>
                            <w:t>M</w:t>
                          </w:r>
                        </w:p>
                      </w:txbxContent>
                    </v:textbox>
                  </v:shape>
                  <v:shape id="文本框 2" o:spid="_x0000_s1182" type="#_x0000_t202" style="position:absolute;left:7975;top:8001;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" filled="f" stroked="f">
                    <v:textbox style="mso-fit-shape-to-text:t" inset="1mm,0,1mm,0">
                      <w:txbxContent>
                        <w:p w14:paraId="329CE896" w14:textId="7CCA3F74" w:rsidR="00B87A1E" w:rsidRPr="0032153C" w:rsidRDefault="00B87A1E" w:rsidP="00B87A1E">
                          <w:pPr>
                            <w:rPr>
                              <w:sz w:val="18"/>
                              <w:szCs w:val="18"/>
                            </w:rPr>
                          </w:pPr>
                          <w:r>
                            <w:rPr>
                              <w:rFonts w:hint="eastAsia"/>
                              <w:sz w:val="18"/>
                              <w:szCs w:val="18"/>
                            </w:rPr>
                            <w:t>N</w:t>
                          </w:r>
                        </w:p>
                      </w:txbxContent>
                    </v:textbox>
                  </v:shape>
                  <v:shape id="文本框 2" o:spid="_x0000_s1183" type="#_x0000_t202" style="position:absolute;left:252;top:7028;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" filled="f" stroked="f">
                    <v:textbox style="mso-fit-shape-to-text:t" inset="1mm,0,1mm,0">
                      <w:txbxContent>
                        <w:p w14:paraId="2B4DC4A5" w14:textId="4013EBB9" w:rsidR="00B87A1E" w:rsidRPr="0032153C" w:rsidRDefault="00B87A1E" w:rsidP="00B87A1E">
                          <w:pPr>
                            <w:rPr>
                              <w:sz w:val="18"/>
                              <w:szCs w:val="18"/>
                            </w:rPr>
                          </w:pPr>
                          <w:r>
                            <w:rPr>
                              <w:rFonts w:hint="eastAsia"/>
                              <w:sz w:val="18"/>
                              <w:szCs w:val="18"/>
                            </w:rPr>
                            <w:t>O</w:t>
                          </w:r>
                        </w:p>
                      </w:txbxContent>
                    </v:textbox>
                  </v:shape>
                  <v:shape id="任意多边形: 形状 40" o:spid="_x0000_s1184" style="position:absolute;left:1938;top:1032;width:6868;height:6995;visibility:visible;mso-wrap-style:square;v-text-anchor:middle" coordsize="686853,69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" path="m,l,699495r686853,e" filled="f" strokecolor="black [3213]" strokeweight=".5pt">
                    <v:stroke dashstyle="dash" joinstyle="miter"/>
                    <v:path arrowok="t" o:connecttype="custom" o:connectlocs="0,0;0,699495;686853,699495" o:connectangles="0,0,0"/>
                  </v:shape>
                </v:group>
                <v:oval id="椭圆 42" o:spid="_x0000_s1185" style="position:absolute;left:1757;top:92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" fillcolor="black [3213]" stroked="f" strokeweight="1pt">
                  <v:stroke joinstyle="miter"/>
                </v:oval>
                <v:oval id="椭圆 42" o:spid="_x0000_s1186" style="position:absolute;left:1743;top:785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" fillcolor="black [3213]" stroked="f" strokeweight="1pt">
                  <v:stroke joinstyle="miter"/>
                </v:oval>
                <v:oval id="椭圆 42" o:spid="_x0000_s1187" style="position:absolute;left:8615;top:783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" fillcolor="black [3213]" stroked="f" strokeweight="1pt">
                  <v:stroke joinstyle="miter"/>
                </v:oval>
              </v:group>
            </w:pict>
          </mc:Fallback>
        </mc:AlternateContent>
      </w:r>
      <w:r w:rsidR="00261B63" w:rsidRPr="001D42C8">
        <w:t>如图所示，在大小、方向均未知的匀强电场中，</w:t>
      </w:r>
      <w:r w:rsidR="00261B63" w:rsidRPr="001D42C8">
        <w:rPr>
          <w:rFonts w:eastAsia="Times New Roman" w:cs="Times New Roman"/>
          <w:iCs/>
        </w:rPr>
        <w:t>O</w:t>
      </w:r>
      <w:r w:rsidR="00261B63" w:rsidRPr="001D42C8">
        <w:rPr>
          <w:iCs/>
        </w:rPr>
        <w:t>、</w:t>
      </w:r>
      <w:r w:rsidR="00261B63" w:rsidRPr="001D42C8">
        <w:rPr>
          <w:rFonts w:eastAsia="Times New Roman" w:cs="Times New Roman"/>
          <w:iCs/>
        </w:rPr>
        <w:t>M</w:t>
      </w:r>
      <w:r w:rsidR="00261B63" w:rsidRPr="001D42C8">
        <w:rPr>
          <w:iCs/>
        </w:rPr>
        <w:t>、</w:t>
      </w:r>
      <w:r w:rsidR="00261B63" w:rsidRPr="001D42C8">
        <w:rPr>
          <w:rFonts w:eastAsia="Times New Roman" w:cs="Times New Roman"/>
          <w:iCs/>
        </w:rPr>
        <w:t>N</w:t>
      </w:r>
      <w:r w:rsidR="00261B63" w:rsidRPr="001D42C8">
        <w:t>三点处于同一竖直面内，将一质量为</w:t>
      </w:r>
      <w:r w:rsidR="00261B63" w:rsidRPr="001D42C8">
        <w:rPr>
          <w:rFonts w:eastAsia="Times New Roman" w:cs="Times New Roman"/>
        </w:rPr>
        <w:t>0.1</w:t>
      </w:r>
      <w:r w:rsidR="00353830" w:rsidRPr="001D42C8">
        <w:rPr>
          <w:rFonts w:eastAsiaTheme="minorEastAsia" w:cs="Times New Roman" w:hint="eastAsia"/>
        </w:rPr>
        <w:t xml:space="preserve"> </w:t>
      </w:r>
      <w:r w:rsidR="00261B63" w:rsidRPr="001D42C8">
        <w:rPr>
          <w:rFonts w:eastAsia="Times New Roman" w:cs="Times New Roman"/>
        </w:rPr>
        <w:t>kg</w:t>
      </w:r>
      <w:r w:rsidR="00261B63" w:rsidRPr="001D42C8">
        <w:t>、电荷量为</w:t>
      </w:r>
      <w:r w:rsidR="00261B63" w:rsidRPr="001D42C8">
        <w:rPr>
          <w:rFonts w:eastAsia="Times New Roman" w:cs="Times New Roman"/>
        </w:rPr>
        <w:t>1.0</w:t>
      </w:r>
      <w:r w:rsidR="00261B63" w:rsidRPr="001D42C8">
        <w:t>×</w:t>
      </w:r>
      <w:r w:rsidR="00261B63" w:rsidRPr="001D42C8">
        <w:rPr>
          <w:rFonts w:eastAsia="Times New Roman" w:cs="Times New Roman"/>
        </w:rPr>
        <w:t>10</w:t>
      </w:r>
      <w:r w:rsidR="00353830" w:rsidRPr="001D42C8">
        <w:rPr>
          <w:rFonts w:eastAsia="Times New Roman" w:cs="Times New Roman"/>
          <w:vertAlign w:val="superscript"/>
        </w:rPr>
        <w:t>−</w:t>
      </w:r>
      <w:r w:rsidR="00261B63" w:rsidRPr="001D42C8">
        <w:rPr>
          <w:vertAlign w:val="superscript"/>
        </w:rPr>
        <w:t>6</w:t>
      </w:r>
      <w:r w:rsidR="00353830" w:rsidRPr="001D42C8">
        <w:rPr>
          <w:rFonts w:hint="eastAsia"/>
        </w:rPr>
        <w:t xml:space="preserve"> </w:t>
      </w:r>
      <w:r w:rsidR="00261B63" w:rsidRPr="001D42C8">
        <w:rPr>
          <w:rFonts w:eastAsia="Times New Roman" w:cs="Times New Roman"/>
        </w:rPr>
        <w:t>C</w:t>
      </w:r>
      <w:r w:rsidR="00261B63" w:rsidRPr="001D42C8">
        <w:t>的带正电的小球（视为质点）从</w:t>
      </w:r>
      <w:r w:rsidR="00261B63" w:rsidRPr="001D42C8">
        <w:rPr>
          <w:rFonts w:eastAsia="Times New Roman" w:cs="Times New Roman"/>
          <w:iCs/>
        </w:rPr>
        <w:t>O</w:t>
      </w:r>
      <w:r w:rsidR="00261B63" w:rsidRPr="001D42C8">
        <w:t>点抛出，小球</w:t>
      </w:r>
      <w:r w:rsidR="00261B63" w:rsidRPr="001D42C8">
        <w:rPr>
          <w:rFonts w:eastAsia="Times New Roman" w:cs="Times New Roman"/>
        </w:rPr>
        <w:t>1</w:t>
      </w:r>
      <w:r w:rsidR="00353830" w:rsidRPr="001D42C8">
        <w:rPr>
          <w:rFonts w:eastAsiaTheme="minorEastAsia" w:cs="Times New Roman" w:hint="eastAsia"/>
        </w:rPr>
        <w:t xml:space="preserve"> </w:t>
      </w:r>
      <w:r w:rsidR="00261B63" w:rsidRPr="001D42C8">
        <w:rPr>
          <w:rFonts w:eastAsia="Times New Roman" w:cs="Times New Roman"/>
        </w:rPr>
        <w:t>s</w:t>
      </w:r>
      <w:r w:rsidR="00261B63" w:rsidRPr="001D42C8">
        <w:t>后到达</w:t>
      </w:r>
      <w:r w:rsidR="00261B63" w:rsidRPr="001D42C8">
        <w:rPr>
          <w:rFonts w:eastAsia="Times New Roman" w:cs="Times New Roman"/>
          <w:iCs/>
        </w:rPr>
        <w:t>O</w:t>
      </w:r>
      <w:r w:rsidR="00261B63" w:rsidRPr="001D42C8">
        <w:t>点正上方</w:t>
      </w:r>
      <w:r w:rsidR="00261B63" w:rsidRPr="001D42C8">
        <w:rPr>
          <w:rFonts w:eastAsia="Times New Roman" w:cs="Times New Roman"/>
        </w:rPr>
        <w:t>3</w:t>
      </w:r>
      <w:r w:rsidR="00353830" w:rsidRPr="001D42C8">
        <w:rPr>
          <w:rFonts w:eastAsiaTheme="minorEastAsia" w:cs="Times New Roman" w:hint="eastAsia"/>
        </w:rPr>
        <w:t xml:space="preserve"> </w:t>
      </w:r>
      <w:r w:rsidR="00261B63" w:rsidRPr="001D42C8">
        <w:rPr>
          <w:rFonts w:eastAsia="Times New Roman" w:cs="Times New Roman"/>
        </w:rPr>
        <w:t>m</w:t>
      </w:r>
      <w:r w:rsidR="00261B63" w:rsidRPr="001D42C8">
        <w:t>处的</w:t>
      </w:r>
      <w:r w:rsidR="00261B63" w:rsidRPr="001D42C8">
        <w:rPr>
          <w:rFonts w:eastAsia="Times New Roman" w:cs="Times New Roman"/>
          <w:iCs/>
        </w:rPr>
        <w:t>M</w:t>
      </w:r>
      <w:r w:rsidR="00261B63" w:rsidRPr="001D42C8">
        <w:t>点，再经</w:t>
      </w:r>
      <w:r w:rsidR="00261B63" w:rsidRPr="001D42C8">
        <w:rPr>
          <w:rFonts w:eastAsia="Times New Roman" w:cs="Times New Roman"/>
        </w:rPr>
        <w:t>1</w:t>
      </w:r>
      <w:r w:rsidR="00353830" w:rsidRPr="001D42C8">
        <w:rPr>
          <w:rFonts w:eastAsiaTheme="minorEastAsia" w:cs="Times New Roman" w:hint="eastAsia"/>
        </w:rPr>
        <w:t xml:space="preserve"> </w:t>
      </w:r>
      <w:r w:rsidR="00261B63" w:rsidRPr="001D42C8">
        <w:rPr>
          <w:rFonts w:eastAsia="Times New Roman" w:cs="Times New Roman"/>
        </w:rPr>
        <w:t>s</w:t>
      </w:r>
      <w:r w:rsidR="00261B63" w:rsidRPr="001D42C8">
        <w:t>到达</w:t>
      </w:r>
      <w:r w:rsidR="00261B63" w:rsidRPr="001D42C8">
        <w:rPr>
          <w:rFonts w:eastAsia="Times New Roman" w:cs="Times New Roman"/>
          <w:iCs/>
        </w:rPr>
        <w:t>N</w:t>
      </w:r>
      <w:r w:rsidR="00261B63" w:rsidRPr="001D42C8">
        <w:rPr>
          <w:iCs/>
        </w:rPr>
        <w:t>点，</w:t>
      </w:r>
      <w:r w:rsidR="00261B63" w:rsidRPr="001D42C8">
        <w:rPr>
          <w:rFonts w:eastAsia="Times New Roman" w:cs="Times New Roman"/>
          <w:iCs/>
        </w:rPr>
        <w:t>O</w:t>
      </w:r>
      <w:r w:rsidR="00261B63" w:rsidRPr="001D42C8">
        <w:rPr>
          <w:iCs/>
        </w:rPr>
        <w:t>、</w:t>
      </w:r>
      <w:r w:rsidR="00261B63" w:rsidRPr="001D42C8">
        <w:rPr>
          <w:rFonts w:eastAsia="Times New Roman" w:cs="Times New Roman"/>
          <w:iCs/>
        </w:rPr>
        <w:t>N</w:t>
      </w:r>
      <w:r w:rsidR="00261B63" w:rsidRPr="001D42C8">
        <w:rPr>
          <w:iCs/>
        </w:rPr>
        <w:t>两点</w:t>
      </w:r>
      <w:r w:rsidR="00261B63" w:rsidRPr="001D42C8">
        <w:t>在同一水平线上且相距</w:t>
      </w:r>
      <w:r w:rsidR="00261B63" w:rsidRPr="001D42C8">
        <w:rPr>
          <w:rFonts w:eastAsia="Times New Roman" w:cs="Times New Roman"/>
        </w:rPr>
        <w:t>3</w:t>
      </w:r>
      <w:r w:rsidR="00353830" w:rsidRPr="001D42C8">
        <w:rPr>
          <w:rFonts w:eastAsiaTheme="minorEastAsia" w:cs="Times New Roman" w:hint="eastAsia"/>
        </w:rPr>
        <w:t xml:space="preserve"> </w:t>
      </w:r>
      <w:r w:rsidR="00261B63" w:rsidRPr="001D42C8">
        <w:rPr>
          <w:rFonts w:eastAsia="Times New Roman" w:cs="Times New Roman"/>
        </w:rPr>
        <w:t>m</w:t>
      </w:r>
      <w:r w:rsidR="00261B63" w:rsidRPr="001D42C8">
        <w:t>。不计空气阻力，重力加速度</w:t>
      </w:r>
      <w:r w:rsidR="00261B63" w:rsidRPr="001D42C8">
        <w:rPr>
          <w:rFonts w:eastAsia="Times New Roman" w:cs="Times New Roman"/>
          <w:i/>
        </w:rPr>
        <w:t>g</w:t>
      </w:r>
      <w:r w:rsidR="00261B63" w:rsidRPr="001D42C8">
        <w:t>取</w:t>
      </w:r>
      <w:r w:rsidR="00261B63" w:rsidRPr="001D42C8">
        <w:rPr>
          <w:rFonts w:eastAsia="Times New Roman" w:cs="Times New Roman"/>
        </w:rPr>
        <w:t>10</w:t>
      </w:r>
      <w:r w:rsidR="00353830" w:rsidRPr="001D42C8">
        <w:rPr>
          <w:rFonts w:eastAsiaTheme="minorEastAsia" w:cs="Times New Roman" w:hint="eastAsia"/>
        </w:rPr>
        <w:t xml:space="preserve"> </w:t>
      </w:r>
      <w:r w:rsidR="00261B63" w:rsidRPr="001D42C8">
        <w:rPr>
          <w:rFonts w:eastAsia="Times New Roman" w:cs="Times New Roman"/>
        </w:rPr>
        <w:t>m/s</w:t>
      </w:r>
      <w:r w:rsidR="00261B63" w:rsidRPr="001D42C8">
        <w:rPr>
          <w:vertAlign w:val="superscript"/>
        </w:rPr>
        <w:t>2</w:t>
      </w:r>
      <w:r w:rsidR="00261B63" w:rsidRPr="001D42C8">
        <w:t>，设电场强度大小为</w:t>
      </w:r>
      <w:r w:rsidR="00261B63" w:rsidRPr="001D42C8">
        <w:rPr>
          <w:rFonts w:eastAsia="Times New Roman" w:cs="Times New Roman"/>
          <w:i/>
        </w:rPr>
        <w:t>E</w:t>
      </w:r>
      <w:r w:rsidR="00261B63" w:rsidRPr="001D42C8">
        <w:t>，</w:t>
      </w:r>
      <w:r w:rsidR="00261B63" w:rsidRPr="001D42C8">
        <w:rPr>
          <w:rFonts w:eastAsia="Times New Roman" w:cs="Times New Roman"/>
          <w:iCs/>
        </w:rPr>
        <w:t>O</w:t>
      </w:r>
      <w:r w:rsidR="00261B63" w:rsidRPr="001D42C8">
        <w:rPr>
          <w:iCs/>
        </w:rPr>
        <w:t>、</w:t>
      </w:r>
      <w:r w:rsidR="00261B63" w:rsidRPr="001D42C8">
        <w:rPr>
          <w:rFonts w:eastAsia="Times New Roman" w:cs="Times New Roman"/>
          <w:iCs/>
        </w:rPr>
        <w:t>N</w:t>
      </w:r>
      <w:r w:rsidR="00261B63" w:rsidRPr="001D42C8">
        <w:t>两点的电势分别为</w:t>
      </w:r>
      <w:r w:rsidR="00261B63" w:rsidRPr="001D42C8">
        <w:rPr>
          <w:rFonts w:eastAsia="Times New Roman" w:cs="Times New Roman"/>
          <w:i/>
        </w:rPr>
        <w:t>φ</w:t>
      </w:r>
      <w:r w:rsidR="00261B63" w:rsidRPr="001D42C8">
        <w:rPr>
          <w:vertAlign w:val="subscript"/>
        </w:rPr>
        <w:t>O</w:t>
      </w:r>
      <w:r w:rsidR="00261B63" w:rsidRPr="001D42C8">
        <w:t>和</w:t>
      </w:r>
      <w:r w:rsidR="00261B63" w:rsidRPr="001D42C8">
        <w:rPr>
          <w:rFonts w:eastAsia="Times New Roman" w:cs="Times New Roman"/>
          <w:i/>
        </w:rPr>
        <w:t>φ</w:t>
      </w:r>
      <w:r w:rsidR="00261B63" w:rsidRPr="001D42C8">
        <w:rPr>
          <w:vertAlign w:val="subscript"/>
        </w:rPr>
        <w:t>N</w:t>
      </w:r>
      <w:r w:rsidR="00261B63" w:rsidRPr="001D42C8">
        <w:t>，</w:t>
      </w:r>
      <w:commentRangeStart w:id="6"/>
      <w:r w:rsidR="00261B63" w:rsidRPr="001D42C8">
        <w:t>则</w:t>
      </w:r>
      <w:commentRangeEnd w:id="6"/>
      <w:r w:rsidR="00353830" w:rsidRPr="001D42C8">
        <w:rPr>
          <w:rStyle w:val="a9"/>
          <w:szCs w:val="24"/>
        </w:rPr>
        <w:commentReference w:id="6"/>
      </w:r>
      <w:r w:rsidR="00261B63" w:rsidRPr="001D42C8">
        <w:t>（</w:t>
      </w:r>
      <w:r w:rsidR="00261B63" w:rsidRPr="001D42C8">
        <w:rPr>
          <w:rFonts w:eastAsia="Times New Roman" w:cs="Times New Roman"/>
        </w:rPr>
        <w:t xml:space="preserve"> </w:t>
      </w:r>
      <w:r w:rsidR="00353830" w:rsidRPr="001D42C8">
        <w:rPr>
          <w:rFonts w:eastAsiaTheme="minorEastAsia" w:cs="Times New Roman" w:hint="eastAsia"/>
        </w:rPr>
        <w:t xml:space="preserve"> </w:t>
      </w:r>
      <w:r w:rsidR="00261B63" w:rsidRPr="001D42C8">
        <w:rPr>
          <w:rFonts w:eastAsia="Times New Roman" w:cs="Times New Roman"/>
        </w:rPr>
        <w:t xml:space="preserve">  </w:t>
      </w:r>
      <w:r w:rsidR="00261B63" w:rsidRPr="001D42C8">
        <w:t>）</w:t>
      </w:r>
    </w:p>
    <w:p w14:paraId="2B1FCDBF" w14:textId="03F9BFFC" w:rsidR="00353830" w:rsidRPr="001D42C8" w:rsidRDefault="00783E21" w:rsidP="00783E21">
      <w:pPr>
        <w:rPr>
          <w:vertAlign w:val="subscript"/>
        </w:rPr>
      </w:pPr>
      <w:r w:rsidRPr="001D42C8">
        <w:t>A</w:t>
      </w:r>
      <w:r w:rsidRPr="001D42C8">
        <w:t>．</w:t>
      </w:r>
      <w:r w:rsidRPr="001D42C8">
        <w:rPr>
          <w:rFonts w:eastAsia="Times New Roman" w:cs="Times New Roman"/>
          <w:i/>
        </w:rPr>
        <w:t>E</w:t>
      </w:r>
      <w:r w:rsidR="001D42C8" w:rsidRPr="001D42C8">
        <w:rPr>
          <w:rFonts w:eastAsia="Times New Roman" w:cs="Times New Roman"/>
        </w:rPr>
        <w:t xml:space="preserve"> </w:t>
      </w:r>
      <w:r w:rsidRPr="001D42C8">
        <w:rPr>
          <w:rFonts w:eastAsia="Times New Roman" w:cs="Times New Roman"/>
          <w:iCs/>
        </w:rPr>
        <w:t>=</w:t>
      </w:r>
      <w:r w:rsidR="001D42C8" w:rsidRPr="001D42C8">
        <w:rPr>
          <w:rFonts w:eastAsia="Times New Roman" w:cs="Times New Roman"/>
        </w:rPr>
        <w:t xml:space="preserve"> </w:t>
      </w:r>
      <w:r w:rsidRPr="001D42C8">
        <w:rPr>
          <w:rFonts w:eastAsia="Times New Roman" w:cs="Times New Roman"/>
        </w:rPr>
        <w:t>6.7</w:t>
      </w:r>
      <w:r w:rsidRPr="001D42C8">
        <w:t>×</w:t>
      </w:r>
      <w:r w:rsidRPr="001D42C8">
        <w:rPr>
          <w:rFonts w:eastAsia="Times New Roman" w:cs="Times New Roman"/>
        </w:rPr>
        <w:t>10</w:t>
      </w:r>
      <w:r w:rsidRPr="001D42C8">
        <w:rPr>
          <w:vertAlign w:val="superscript"/>
        </w:rPr>
        <w:t>5</w:t>
      </w:r>
      <w:r w:rsidR="00353830" w:rsidRPr="001D42C8">
        <w:rPr>
          <w:rFonts w:hint="eastAsia"/>
        </w:rPr>
        <w:t xml:space="preserve"> </w:t>
      </w:r>
      <w:r w:rsidRPr="001D42C8">
        <w:rPr>
          <w:rFonts w:eastAsia="Times New Roman" w:cs="Times New Roman"/>
        </w:rPr>
        <w:t>V/m</w:t>
      </w:r>
      <w:r w:rsidRPr="001D42C8">
        <w:t>，</w:t>
      </w:r>
      <w:r w:rsidRPr="001D42C8">
        <w:rPr>
          <w:rFonts w:eastAsia="Times New Roman" w:cs="Times New Roman"/>
          <w:i/>
        </w:rPr>
        <w:t>φ</w:t>
      </w:r>
      <w:r w:rsidRPr="001D42C8">
        <w:rPr>
          <w:vertAlign w:val="subscript"/>
        </w:rPr>
        <w:t>O</w:t>
      </w:r>
      <w:r w:rsidRPr="001D42C8">
        <w:rPr>
          <w:rFonts w:eastAsia="Times New Roman" w:cs="Times New Roman"/>
        </w:rPr>
        <w:t xml:space="preserve"> &gt; </w:t>
      </w:r>
      <w:r w:rsidRPr="001D42C8">
        <w:rPr>
          <w:rFonts w:eastAsia="Times New Roman" w:cs="Times New Roman"/>
          <w:i/>
        </w:rPr>
        <w:t>φ</w:t>
      </w:r>
      <w:r w:rsidRPr="001D42C8">
        <w:rPr>
          <w:vertAlign w:val="subscript"/>
        </w:rPr>
        <w:t>N</w:t>
      </w:r>
    </w:p>
    <w:p w14:paraId="0B89B40A" w14:textId="712319C7" w:rsidR="00CD2CCA" w:rsidRPr="001D42C8" w:rsidRDefault="00783E21" w:rsidP="00783E21">
      <w:r w:rsidRPr="001D42C8">
        <w:t>B</w:t>
      </w:r>
      <w:r w:rsidRPr="001D42C8">
        <w:t>．</w:t>
      </w:r>
      <w:r w:rsidRPr="001D42C8">
        <w:rPr>
          <w:rFonts w:eastAsia="Times New Roman" w:cs="Times New Roman"/>
          <w:i/>
        </w:rPr>
        <w:t>E</w:t>
      </w:r>
      <w:r w:rsidR="001D42C8" w:rsidRPr="001D42C8">
        <w:rPr>
          <w:rFonts w:eastAsia="Times New Roman" w:cs="Times New Roman"/>
        </w:rPr>
        <w:t xml:space="preserve"> </w:t>
      </w:r>
      <w:r w:rsidRPr="001D42C8">
        <w:rPr>
          <w:rFonts w:eastAsia="Times New Roman" w:cs="Times New Roman"/>
          <w:iCs/>
        </w:rPr>
        <w:t>=</w:t>
      </w:r>
      <w:r w:rsidR="001D42C8" w:rsidRPr="001D42C8">
        <w:rPr>
          <w:rFonts w:eastAsia="Times New Roman" w:cs="Times New Roman"/>
        </w:rPr>
        <w:t xml:space="preserve"> </w:t>
      </w:r>
      <w:r w:rsidRPr="001D42C8">
        <w:rPr>
          <w:rFonts w:eastAsia="Times New Roman" w:cs="Times New Roman"/>
        </w:rPr>
        <w:t>6.7</w:t>
      </w:r>
      <w:r w:rsidRPr="001D42C8">
        <w:t>×</w:t>
      </w:r>
      <w:r w:rsidRPr="001D42C8">
        <w:rPr>
          <w:rFonts w:eastAsia="Times New Roman" w:cs="Times New Roman"/>
        </w:rPr>
        <w:t>10</w:t>
      </w:r>
      <w:r w:rsidRPr="001D42C8">
        <w:rPr>
          <w:vertAlign w:val="superscript"/>
        </w:rPr>
        <w:t>5</w:t>
      </w:r>
      <w:r w:rsidR="001D42C8" w:rsidRPr="001D42C8">
        <w:rPr>
          <w:rFonts w:hint="eastAsia"/>
        </w:rPr>
        <w:t xml:space="preserve"> </w:t>
      </w:r>
      <w:r w:rsidRPr="001D42C8">
        <w:rPr>
          <w:rFonts w:eastAsia="Times New Roman" w:cs="Times New Roman"/>
        </w:rPr>
        <w:t>V/m</w:t>
      </w:r>
      <w:r w:rsidRPr="001D42C8">
        <w:t>，</w:t>
      </w:r>
      <w:r w:rsidRPr="001D42C8">
        <w:rPr>
          <w:rFonts w:eastAsia="Times New Roman" w:cs="Times New Roman"/>
          <w:i/>
        </w:rPr>
        <w:t>φ</w:t>
      </w:r>
      <w:r w:rsidRPr="001D42C8">
        <w:rPr>
          <w:vertAlign w:val="subscript"/>
        </w:rPr>
        <w:t>O</w:t>
      </w:r>
      <w:r w:rsidRPr="001D42C8">
        <w:rPr>
          <w:rFonts w:eastAsia="Times New Roman" w:cs="Times New Roman"/>
        </w:rPr>
        <w:t xml:space="preserve"> &lt; </w:t>
      </w:r>
      <w:r w:rsidRPr="001D42C8">
        <w:rPr>
          <w:rFonts w:eastAsia="Times New Roman" w:cs="Times New Roman"/>
          <w:i/>
        </w:rPr>
        <w:t>φ</w:t>
      </w:r>
      <w:r w:rsidRPr="001D42C8">
        <w:rPr>
          <w:vertAlign w:val="subscript"/>
        </w:rPr>
        <w:t>N</w:t>
      </w:r>
    </w:p>
    <w:p w14:paraId="51D0CE80" w14:textId="4F1DDC28" w:rsidR="00353830" w:rsidRPr="001D42C8" w:rsidRDefault="00783E21" w:rsidP="00783E21">
      <w:pPr>
        <w:rPr>
          <w:vertAlign w:val="subscript"/>
        </w:rPr>
      </w:pPr>
      <w:r w:rsidRPr="001D42C8">
        <w:t>C</w:t>
      </w:r>
      <w:r w:rsidRPr="001D42C8">
        <w:t>．</w:t>
      </w:r>
      <w:r w:rsidRPr="001D42C8">
        <w:rPr>
          <w:rFonts w:eastAsia="Times New Roman" w:cs="Times New Roman"/>
          <w:i/>
        </w:rPr>
        <w:t>E</w:t>
      </w:r>
      <w:r w:rsidR="001D42C8" w:rsidRPr="001D42C8">
        <w:rPr>
          <w:rFonts w:eastAsia="Times New Roman" w:cs="Times New Roman"/>
        </w:rPr>
        <w:t xml:space="preserve"> </w:t>
      </w:r>
      <w:r w:rsidRPr="001D42C8">
        <w:rPr>
          <w:rFonts w:eastAsia="Times New Roman" w:cs="Times New Roman"/>
          <w:iCs/>
        </w:rPr>
        <w:t>=</w:t>
      </w:r>
      <w:r w:rsidR="001D42C8" w:rsidRPr="001D42C8">
        <w:rPr>
          <w:rFonts w:eastAsia="Times New Roman" w:cs="Times New Roman"/>
        </w:rPr>
        <w:t xml:space="preserve"> </w:t>
      </w:r>
      <w:r w:rsidRPr="001D42C8">
        <w:rPr>
          <w:rFonts w:eastAsia="Times New Roman" w:cs="Times New Roman"/>
        </w:rPr>
        <w:t>5.0</w:t>
      </w:r>
      <w:r w:rsidRPr="001D42C8">
        <w:t>×</w:t>
      </w:r>
      <w:r w:rsidRPr="001D42C8">
        <w:rPr>
          <w:rFonts w:eastAsia="Times New Roman" w:cs="Times New Roman"/>
        </w:rPr>
        <w:t>10</w:t>
      </w:r>
      <w:r w:rsidRPr="001D42C8">
        <w:rPr>
          <w:vertAlign w:val="superscript"/>
        </w:rPr>
        <w:t>5</w:t>
      </w:r>
      <w:r w:rsidR="001D42C8" w:rsidRPr="001D42C8">
        <w:rPr>
          <w:rFonts w:hint="eastAsia"/>
        </w:rPr>
        <w:t xml:space="preserve"> </w:t>
      </w:r>
      <w:r w:rsidRPr="001D42C8">
        <w:rPr>
          <w:rFonts w:eastAsia="Times New Roman" w:cs="Times New Roman"/>
        </w:rPr>
        <w:t>V/m</w:t>
      </w:r>
      <w:r w:rsidRPr="001D42C8">
        <w:t>，</w:t>
      </w:r>
      <w:r w:rsidRPr="001D42C8">
        <w:rPr>
          <w:rFonts w:eastAsia="Times New Roman" w:cs="Times New Roman"/>
          <w:i/>
        </w:rPr>
        <w:t>φ</w:t>
      </w:r>
      <w:r w:rsidRPr="001D42C8">
        <w:rPr>
          <w:vertAlign w:val="subscript"/>
        </w:rPr>
        <w:t>O</w:t>
      </w:r>
      <w:r w:rsidRPr="001D42C8">
        <w:rPr>
          <w:rFonts w:eastAsia="Times New Roman" w:cs="Times New Roman"/>
        </w:rPr>
        <w:t xml:space="preserve"> &gt; </w:t>
      </w:r>
      <w:r w:rsidRPr="001D42C8">
        <w:rPr>
          <w:rFonts w:eastAsia="Times New Roman" w:cs="Times New Roman"/>
          <w:i/>
        </w:rPr>
        <w:t>φ</w:t>
      </w:r>
      <w:r w:rsidRPr="001D42C8">
        <w:rPr>
          <w:vertAlign w:val="subscript"/>
        </w:rPr>
        <w:t>N</w:t>
      </w:r>
    </w:p>
    <w:p w14:paraId="3CCC8AAC" w14:textId="0D8DD961" w:rsidR="00CD2CCA" w:rsidRPr="001D42C8" w:rsidRDefault="00783E21" w:rsidP="00783E21">
      <w:r w:rsidRPr="001D42C8">
        <w:t>D</w:t>
      </w:r>
      <w:r w:rsidRPr="001D42C8">
        <w:t>．</w:t>
      </w:r>
      <w:r w:rsidRPr="001D42C8">
        <w:rPr>
          <w:rFonts w:eastAsia="Times New Roman" w:cs="Times New Roman"/>
          <w:i/>
        </w:rPr>
        <w:t>E</w:t>
      </w:r>
      <w:r w:rsidR="001D42C8" w:rsidRPr="001D42C8">
        <w:rPr>
          <w:rFonts w:eastAsia="Times New Roman" w:cs="Times New Roman"/>
        </w:rPr>
        <w:t xml:space="preserve"> </w:t>
      </w:r>
      <w:r w:rsidRPr="001D42C8">
        <w:rPr>
          <w:rFonts w:eastAsia="Times New Roman" w:cs="Times New Roman"/>
          <w:iCs/>
        </w:rPr>
        <w:t>=</w:t>
      </w:r>
      <w:r w:rsidR="001D42C8" w:rsidRPr="001D42C8">
        <w:rPr>
          <w:rFonts w:eastAsia="Times New Roman" w:cs="Times New Roman"/>
        </w:rPr>
        <w:t xml:space="preserve"> </w:t>
      </w:r>
      <w:r w:rsidRPr="001D42C8">
        <w:rPr>
          <w:rFonts w:eastAsia="Times New Roman" w:cs="Times New Roman"/>
        </w:rPr>
        <w:t>5.0</w:t>
      </w:r>
      <w:r w:rsidRPr="001D42C8">
        <w:t>×</w:t>
      </w:r>
      <w:r w:rsidRPr="001D42C8">
        <w:rPr>
          <w:rFonts w:eastAsia="Times New Roman" w:cs="Times New Roman"/>
        </w:rPr>
        <w:t>10</w:t>
      </w:r>
      <w:r w:rsidRPr="001D42C8">
        <w:rPr>
          <w:vertAlign w:val="superscript"/>
        </w:rPr>
        <w:t>5</w:t>
      </w:r>
      <w:r w:rsidR="001D42C8" w:rsidRPr="001D42C8">
        <w:rPr>
          <w:rFonts w:hint="eastAsia"/>
        </w:rPr>
        <w:t xml:space="preserve"> </w:t>
      </w:r>
      <w:r w:rsidRPr="001D42C8">
        <w:rPr>
          <w:rFonts w:eastAsia="Times New Roman" w:cs="Times New Roman"/>
        </w:rPr>
        <w:t>V/m</w:t>
      </w:r>
      <w:r w:rsidRPr="001D42C8">
        <w:t>，</w:t>
      </w:r>
      <w:r w:rsidRPr="001D42C8">
        <w:rPr>
          <w:rFonts w:eastAsia="Times New Roman" w:cs="Times New Roman"/>
          <w:i/>
        </w:rPr>
        <w:t>φ</w:t>
      </w:r>
      <w:r w:rsidRPr="001D42C8">
        <w:rPr>
          <w:vertAlign w:val="subscript"/>
        </w:rPr>
        <w:t>O</w:t>
      </w:r>
      <w:r w:rsidRPr="001D42C8">
        <w:rPr>
          <w:rFonts w:eastAsia="Times New Roman" w:cs="Times New Roman"/>
        </w:rPr>
        <w:t xml:space="preserve"> &lt; </w:t>
      </w:r>
      <w:r w:rsidRPr="001D42C8">
        <w:rPr>
          <w:rFonts w:eastAsia="Times New Roman" w:cs="Times New Roman"/>
          <w:i/>
        </w:rPr>
        <w:t>φ</w:t>
      </w:r>
      <w:r w:rsidRPr="001D42C8">
        <w:rPr>
          <w:vertAlign w:val="subscript"/>
        </w:rPr>
        <w:t>N</w:t>
      </w:r>
    </w:p>
    <w:p w14:paraId="14D20D7E" w14:textId="677BFA70" w:rsidR="00CD2CCA" w:rsidRPr="00783E21" w:rsidRDefault="00000000" w:rsidP="00783E21">
      <w:pPr>
        <w:rPr>
          <w:color w:val="EE0000"/>
        </w:rPr>
      </w:pPr>
      <w:r w:rsidRPr="00783E21">
        <w:rPr>
          <w:color w:val="EE0000"/>
        </w:rPr>
        <w:t>【详解】根据题意</w:t>
      </w:r>
      <w:r w:rsidRPr="00783E21">
        <w:rPr>
          <w:rFonts w:eastAsia="Times New Roman" w:cs="Times New Roman"/>
          <w:color w:val="EE0000"/>
        </w:rPr>
        <w:t>0 ~ 1s</w:t>
      </w:r>
      <w:r w:rsidRPr="00783E21">
        <w:rPr>
          <w:color w:val="EE0000"/>
        </w:rPr>
        <w:t>水平位移为</w:t>
      </w:r>
      <w:r w:rsidRPr="00783E21">
        <w:rPr>
          <w:rFonts w:eastAsia="Times New Roman" w:cs="Times New Roman"/>
          <w:color w:val="EE0000"/>
        </w:rPr>
        <w:t>0</w:t>
      </w:r>
      <w:r w:rsidRPr="00783E21">
        <w:rPr>
          <w:rFonts w:ascii="宋体" w:hAnsi="宋体" w:hint="eastAsia"/>
          <w:color w:val="EE0000"/>
        </w:rPr>
        <w:t>，</w:t>
      </w:r>
      <w:r w:rsidRPr="00783E21">
        <w:rPr>
          <w:color w:val="EE0000"/>
        </w:rPr>
        <w:t>可得</w:t>
      </w:r>
      <w:r w:rsidRPr="00783E21">
        <w:rPr>
          <w:rFonts w:eastAsia="Times New Roman" w:cs="Times New Roman"/>
          <w:i/>
          <w:color w:val="EE0000"/>
        </w:rPr>
        <w:t>v</w:t>
      </w:r>
      <w:r w:rsidRPr="00783E21">
        <w:rPr>
          <w:color w:val="EE0000"/>
          <w:vertAlign w:val="subscript"/>
        </w:rPr>
        <w:t>0x</w:t>
      </w:r>
      <w:r w:rsidRPr="00783E21">
        <w:rPr>
          <w:color w:val="EE0000"/>
        </w:rPr>
        <w:t>＋</w:t>
      </w:r>
      <w:r w:rsidRPr="00783E21">
        <w:rPr>
          <w:rFonts w:eastAsia="Times New Roman" w:cs="Times New Roman"/>
          <w:color w:val="EE0000"/>
        </w:rPr>
        <w:t>0.5</w:t>
      </w:r>
      <w:r w:rsidRPr="00783E21">
        <w:rPr>
          <w:rFonts w:eastAsia="Times New Roman" w:cs="Times New Roman"/>
          <w:i/>
          <w:color w:val="EE0000"/>
        </w:rPr>
        <w:t>a</w:t>
      </w:r>
      <w:r w:rsidRPr="00783E21">
        <w:rPr>
          <w:color w:val="EE0000"/>
          <w:vertAlign w:val="subscript"/>
        </w:rPr>
        <w:t>x</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0</w:t>
      </w:r>
    </w:p>
    <w:p w14:paraId="595C494D" w14:textId="7E178769" w:rsidR="00CD2CCA" w:rsidRPr="00783E21" w:rsidRDefault="00000000" w:rsidP="00783E21">
      <w:pPr>
        <w:rPr>
          <w:color w:val="EE0000"/>
        </w:rPr>
      </w:pPr>
      <w:r w:rsidRPr="00783E21">
        <w:rPr>
          <w:color w:val="EE0000"/>
        </w:rPr>
        <w:t>竖直位移为</w:t>
      </w:r>
      <w:r w:rsidRPr="00783E21">
        <w:rPr>
          <w:rFonts w:eastAsia="Times New Roman" w:cs="Times New Roman"/>
          <w:color w:val="EE0000"/>
        </w:rPr>
        <w:t>3</w:t>
      </w:r>
      <w:r w:rsidR="00471D33">
        <w:rPr>
          <w:rFonts w:eastAsiaTheme="minorEastAsia" w:cs="Times New Roman" w:hint="eastAsia"/>
          <w:color w:val="EE0000"/>
        </w:rPr>
        <w:t xml:space="preserve"> </w:t>
      </w:r>
      <w:r w:rsidRPr="00783E21">
        <w:rPr>
          <w:rFonts w:eastAsia="Times New Roman" w:cs="Times New Roman"/>
          <w:color w:val="EE0000"/>
        </w:rPr>
        <w:t>m</w:t>
      </w:r>
      <w:r w:rsidRPr="00783E21">
        <w:rPr>
          <w:rFonts w:ascii="宋体" w:hAnsi="宋体" w:hint="eastAsia"/>
          <w:color w:val="EE0000"/>
        </w:rPr>
        <w:t>，</w:t>
      </w:r>
      <w:r w:rsidRPr="00783E21">
        <w:rPr>
          <w:color w:val="EE0000"/>
        </w:rPr>
        <w:t>可得</w:t>
      </w:r>
      <w:r w:rsidRPr="00783E21">
        <w:rPr>
          <w:rFonts w:eastAsia="Times New Roman" w:cs="Times New Roman"/>
          <w:i/>
          <w:color w:val="EE0000"/>
        </w:rPr>
        <w:t>v</w:t>
      </w:r>
      <w:r w:rsidRPr="00783E21">
        <w:rPr>
          <w:color w:val="EE0000"/>
          <w:vertAlign w:val="subscript"/>
        </w:rPr>
        <w:t>y0</w:t>
      </w:r>
      <w:r w:rsidRPr="00783E21">
        <w:rPr>
          <w:color w:val="EE0000"/>
        </w:rPr>
        <w:t>＋</w:t>
      </w:r>
      <w:r w:rsidRPr="00783E21">
        <w:rPr>
          <w:rFonts w:eastAsia="Times New Roman" w:cs="Times New Roman"/>
          <w:color w:val="EE0000"/>
        </w:rPr>
        <w:t>0.5</w:t>
      </w:r>
      <w:r w:rsidRPr="00783E21">
        <w:rPr>
          <w:rFonts w:eastAsia="Times New Roman" w:cs="Times New Roman"/>
          <w:i/>
          <w:color w:val="EE0000"/>
        </w:rPr>
        <w:t>a</w:t>
      </w:r>
      <w:r w:rsidRPr="00783E21">
        <w:rPr>
          <w:color w:val="EE0000"/>
          <w:vertAlign w:val="subscript"/>
        </w:rPr>
        <w:t>y</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3</w:t>
      </w:r>
    </w:p>
    <w:p w14:paraId="44750775" w14:textId="3164AB97" w:rsidR="00CD2CCA" w:rsidRPr="00783E21" w:rsidRDefault="00000000" w:rsidP="00783E21">
      <w:pPr>
        <w:rPr>
          <w:color w:val="EE0000"/>
        </w:rPr>
      </w:pPr>
      <w:r w:rsidRPr="00783E21">
        <w:rPr>
          <w:rFonts w:eastAsia="Times New Roman" w:cs="Times New Roman"/>
          <w:color w:val="EE0000"/>
        </w:rPr>
        <w:t>0 ~ 2s</w:t>
      </w:r>
      <w:r w:rsidRPr="00783E21">
        <w:rPr>
          <w:color w:val="EE0000"/>
        </w:rPr>
        <w:t>水平位移为</w:t>
      </w:r>
      <w:r w:rsidRPr="00783E21">
        <w:rPr>
          <w:rFonts w:eastAsia="Times New Roman" w:cs="Times New Roman"/>
          <w:color w:val="EE0000"/>
        </w:rPr>
        <w:t>3</w:t>
      </w:r>
      <w:r w:rsidR="00471D33">
        <w:rPr>
          <w:rFonts w:eastAsiaTheme="minorEastAsia" w:cs="Times New Roman" w:hint="eastAsia"/>
          <w:color w:val="EE0000"/>
        </w:rPr>
        <w:t xml:space="preserve"> </w:t>
      </w:r>
      <w:r w:rsidRPr="00783E21">
        <w:rPr>
          <w:rFonts w:eastAsia="Times New Roman" w:cs="Times New Roman"/>
          <w:color w:val="EE0000"/>
        </w:rPr>
        <w:t>m</w:t>
      </w:r>
      <w:r w:rsidRPr="00783E21">
        <w:rPr>
          <w:rFonts w:ascii="宋体" w:hAnsi="宋体" w:hint="eastAsia"/>
          <w:color w:val="EE0000"/>
        </w:rPr>
        <w:t>，</w:t>
      </w:r>
      <w:r w:rsidRPr="00783E21">
        <w:rPr>
          <w:color w:val="EE0000"/>
        </w:rPr>
        <w:t>可得</w:t>
      </w:r>
      <w:r w:rsidRPr="00783E21">
        <w:rPr>
          <w:rFonts w:eastAsia="Times New Roman" w:cs="Times New Roman"/>
          <w:color w:val="EE0000"/>
        </w:rPr>
        <w:t>2</w:t>
      </w:r>
      <w:r w:rsidRPr="00783E21">
        <w:rPr>
          <w:rFonts w:eastAsia="Times New Roman" w:cs="Times New Roman"/>
          <w:i/>
          <w:color w:val="EE0000"/>
        </w:rPr>
        <w:t>v</w:t>
      </w:r>
      <w:r w:rsidRPr="00783E21">
        <w:rPr>
          <w:color w:val="EE0000"/>
          <w:vertAlign w:val="subscript"/>
        </w:rPr>
        <w:t>0x</w:t>
      </w:r>
      <w:r w:rsidRPr="00783E21">
        <w:rPr>
          <w:color w:val="EE0000"/>
        </w:rPr>
        <w:t>＋</w:t>
      </w:r>
      <w:r w:rsidRPr="00783E21">
        <w:rPr>
          <w:rFonts w:eastAsia="Times New Roman" w:cs="Times New Roman"/>
          <w:color w:val="EE0000"/>
        </w:rPr>
        <w:t>2</w:t>
      </w:r>
      <w:r w:rsidRPr="00783E21">
        <w:rPr>
          <w:rFonts w:eastAsia="Times New Roman" w:cs="Times New Roman"/>
          <w:i/>
          <w:color w:val="EE0000"/>
        </w:rPr>
        <w:t>a</w:t>
      </w:r>
      <w:r w:rsidRPr="00783E21">
        <w:rPr>
          <w:color w:val="EE0000"/>
          <w:vertAlign w:val="subscript"/>
        </w:rPr>
        <w:t>x</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3</w:t>
      </w:r>
    </w:p>
    <w:p w14:paraId="58ABF057" w14:textId="4EA4C44A" w:rsidR="00CD2CCA" w:rsidRPr="00783E21" w:rsidRDefault="00000000" w:rsidP="00783E21">
      <w:pPr>
        <w:rPr>
          <w:color w:val="EE0000"/>
        </w:rPr>
      </w:pPr>
      <w:r w:rsidRPr="00783E21">
        <w:rPr>
          <w:color w:val="EE0000"/>
        </w:rPr>
        <w:t>竖直位移为</w:t>
      </w:r>
      <w:r w:rsidRPr="00783E21">
        <w:rPr>
          <w:rFonts w:eastAsia="Times New Roman" w:cs="Times New Roman"/>
          <w:color w:val="EE0000"/>
        </w:rPr>
        <w:t>0</w:t>
      </w:r>
      <w:r w:rsidRPr="00783E21">
        <w:rPr>
          <w:rFonts w:ascii="宋体" w:hAnsi="宋体" w:hint="eastAsia"/>
          <w:color w:val="EE0000"/>
        </w:rPr>
        <w:t>，</w:t>
      </w:r>
      <w:r w:rsidRPr="00783E21">
        <w:rPr>
          <w:color w:val="EE0000"/>
        </w:rPr>
        <w:t>可得</w:t>
      </w:r>
      <w:r w:rsidRPr="00783E21">
        <w:rPr>
          <w:rFonts w:eastAsia="Times New Roman" w:cs="Times New Roman"/>
          <w:color w:val="EE0000"/>
        </w:rPr>
        <w:t>2</w:t>
      </w:r>
      <w:r w:rsidRPr="00783E21">
        <w:rPr>
          <w:rFonts w:eastAsia="Times New Roman" w:cs="Times New Roman"/>
          <w:i/>
          <w:color w:val="EE0000"/>
        </w:rPr>
        <w:t>v</w:t>
      </w:r>
      <w:r w:rsidRPr="00783E21">
        <w:rPr>
          <w:color w:val="EE0000"/>
          <w:vertAlign w:val="subscript"/>
        </w:rPr>
        <w:t>y0</w:t>
      </w:r>
      <w:r w:rsidRPr="00783E21">
        <w:rPr>
          <w:color w:val="EE0000"/>
        </w:rPr>
        <w:t>＋</w:t>
      </w:r>
      <w:r w:rsidRPr="00783E21">
        <w:rPr>
          <w:rFonts w:eastAsia="Times New Roman" w:cs="Times New Roman"/>
          <w:color w:val="EE0000"/>
        </w:rPr>
        <w:t>2</w:t>
      </w:r>
      <w:r w:rsidRPr="00783E21">
        <w:rPr>
          <w:rFonts w:eastAsia="Times New Roman" w:cs="Times New Roman"/>
          <w:i/>
          <w:color w:val="EE0000"/>
        </w:rPr>
        <w:t>a</w:t>
      </w:r>
      <w:r w:rsidRPr="00783E21">
        <w:rPr>
          <w:color w:val="EE0000"/>
          <w:vertAlign w:val="subscript"/>
        </w:rPr>
        <w:t>y</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0</w:t>
      </w:r>
    </w:p>
    <w:p w14:paraId="57301577" w14:textId="22B92A42" w:rsidR="00CD2CCA" w:rsidRPr="00783E21" w:rsidRDefault="00000000" w:rsidP="00783E21">
      <w:pPr>
        <w:rPr>
          <w:color w:val="EE0000"/>
        </w:rPr>
      </w:pPr>
      <w:r w:rsidRPr="00783E21">
        <w:rPr>
          <w:color w:val="EE0000"/>
        </w:rPr>
        <w:t>解得</w:t>
      </w:r>
      <w:r w:rsidRPr="00783E21">
        <w:rPr>
          <w:rFonts w:eastAsia="Times New Roman" w:cs="Times New Roman"/>
          <w:i/>
          <w:color w:val="EE0000"/>
        </w:rPr>
        <w:t>a</w:t>
      </w:r>
      <w:r w:rsidRPr="00471D33">
        <w:rPr>
          <w:i/>
          <w:iCs/>
          <w:color w:val="EE0000"/>
          <w:vertAlign w:val="subscript"/>
        </w:rPr>
        <w:t>x</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3m/s</w:t>
      </w:r>
      <w:r w:rsidRPr="00783E21">
        <w:rPr>
          <w:color w:val="EE0000"/>
          <w:vertAlign w:val="superscript"/>
        </w:rPr>
        <w:t>2</w:t>
      </w:r>
      <w:r w:rsidRPr="00783E21">
        <w:rPr>
          <w:color w:val="EE0000"/>
        </w:rPr>
        <w:t>，</w:t>
      </w:r>
      <w:r w:rsidRPr="00783E21">
        <w:rPr>
          <w:rFonts w:eastAsia="Times New Roman" w:cs="Times New Roman"/>
          <w:i/>
          <w:color w:val="EE0000"/>
        </w:rPr>
        <w:t>a</w:t>
      </w:r>
      <w:r w:rsidRPr="00471D33">
        <w:rPr>
          <w:i/>
          <w:iCs/>
          <w:color w:val="EE0000"/>
          <w:vertAlign w:val="subscript"/>
        </w:rPr>
        <w:t>y</w:t>
      </w:r>
      <w:r w:rsidRPr="00783E21">
        <w:rPr>
          <w:rFonts w:eastAsia="Times New Roman" w:cs="Times New Roman"/>
          <w:color w:val="EE0000"/>
        </w:rPr>
        <w:t xml:space="preserve"> </w:t>
      </w:r>
      <w:r w:rsidR="00353830" w:rsidRPr="00353830">
        <w:rPr>
          <w:rFonts w:eastAsia="Times New Roman" w:cs="Times New Roman"/>
          <w:color w:val="EE0000"/>
        </w:rPr>
        <w:t>=</w:t>
      </w:r>
      <w:r w:rsidRPr="00783E21">
        <w:rPr>
          <w:rFonts w:eastAsia="Times New Roman" w:cs="Times New Roman"/>
          <w:color w:val="EE0000"/>
        </w:rPr>
        <w:t xml:space="preserve"> </w:t>
      </w:r>
      <w:r w:rsidRPr="00783E21">
        <w:rPr>
          <w:color w:val="EE0000"/>
        </w:rPr>
        <w:t>－</w:t>
      </w:r>
      <w:r w:rsidRPr="00783E21">
        <w:rPr>
          <w:rFonts w:eastAsia="Times New Roman" w:cs="Times New Roman"/>
          <w:color w:val="EE0000"/>
        </w:rPr>
        <w:t>6m/s</w:t>
      </w:r>
      <w:r w:rsidRPr="00783E21">
        <w:rPr>
          <w:color w:val="EE0000"/>
          <w:vertAlign w:val="superscript"/>
        </w:rPr>
        <w:t>2</w:t>
      </w:r>
    </w:p>
    <w:p w14:paraId="6AB46A98" w14:textId="77777777" w:rsidR="00CD2CCA" w:rsidRPr="00783E21" w:rsidRDefault="00000000" w:rsidP="00783E21">
      <w:pPr>
        <w:rPr>
          <w:color w:val="EE0000"/>
        </w:rPr>
      </w:pPr>
      <w:r w:rsidRPr="00783E21">
        <w:rPr>
          <w:color w:val="EE0000"/>
        </w:rPr>
        <w:t>对小球受力分析有</w:t>
      </w:r>
      <w:r w:rsidRPr="00783E21">
        <w:rPr>
          <w:color w:val="EE0000"/>
        </w:rPr>
        <w:object w:dxaOrig="2580" w:dyaOrig="660" w14:anchorId="604D0D92">
          <v:shape id="_x0000_i1045" type="#_x0000_t75" alt="学科网(www.zxxk.com)--教育资源门户，提供试卷、教案、课件、论文、素材以及各类教学资源下载，还有大量而丰富的教学相关资讯！" style="width:131.35pt;height:38.3pt" o:ole="">
            <v:imagedata r:id="rId54" o:title="eqIdc64de9651a1847a64731770443fdac83"/>
          </v:shape>
          <o:OLEObject Type="Embed" ProgID="Equation.DSMT4" ShapeID="_x0000_i1045" DrawAspect="Content" ObjectID="_1843325769" r:id="rId55"/>
        </w:object>
      </w:r>
    </w:p>
    <w:p w14:paraId="266A266E" w14:textId="67AC66C7" w:rsidR="00CD2CCA" w:rsidRPr="00783E21" w:rsidRDefault="00000000" w:rsidP="00783E21">
      <w:pPr>
        <w:rPr>
          <w:color w:val="EE0000"/>
        </w:rPr>
      </w:pPr>
      <w:r w:rsidRPr="00783E21">
        <w:rPr>
          <w:color w:val="EE0000"/>
        </w:rPr>
        <w:t>代入数据得</w:t>
      </w:r>
      <w:r w:rsidRPr="00783E21">
        <w:rPr>
          <w:rFonts w:eastAsia="Times New Roman" w:cs="Times New Roman"/>
          <w:i/>
          <w:color w:val="EE0000"/>
        </w:rPr>
        <w:t>E</w:t>
      </w:r>
      <w:r w:rsidRPr="00783E21">
        <w:rPr>
          <w:color w:val="EE0000"/>
          <w:vertAlign w:val="subscript"/>
        </w:rPr>
        <w:t>x</w:t>
      </w:r>
      <w:r w:rsidR="00353830" w:rsidRPr="00353830">
        <w:rPr>
          <w:rFonts w:eastAsia="Times New Roman" w:cs="Times New Roman"/>
          <w:color w:val="EE0000"/>
        </w:rPr>
        <w:t xml:space="preserve"> = </w:t>
      </w:r>
      <w:r w:rsidRPr="00783E21">
        <w:rPr>
          <w:rFonts w:eastAsia="Times New Roman" w:cs="Times New Roman"/>
          <w:color w:val="EE0000"/>
        </w:rPr>
        <w:t>3.0</w:t>
      </w:r>
      <w:r w:rsidRPr="00783E21">
        <w:rPr>
          <w:color w:val="EE0000"/>
        </w:rPr>
        <w:t>×</w:t>
      </w:r>
      <w:r w:rsidRPr="00783E21">
        <w:rPr>
          <w:rFonts w:eastAsia="Times New Roman" w:cs="Times New Roman"/>
          <w:color w:val="EE0000"/>
        </w:rPr>
        <w:t>10</w:t>
      </w:r>
      <w:r w:rsidRPr="00783E21">
        <w:rPr>
          <w:color w:val="EE0000"/>
          <w:vertAlign w:val="superscript"/>
        </w:rPr>
        <w:t>5</w:t>
      </w:r>
      <w:r w:rsidRPr="00783E21">
        <w:rPr>
          <w:rFonts w:eastAsia="Times New Roman" w:cs="Times New Roman"/>
          <w:color w:val="EE0000"/>
        </w:rPr>
        <w:t>V/m</w:t>
      </w:r>
      <w:r w:rsidRPr="00783E21">
        <w:rPr>
          <w:color w:val="EE0000"/>
        </w:rPr>
        <w:t>，</w:t>
      </w:r>
      <w:r w:rsidRPr="00783E21">
        <w:rPr>
          <w:rFonts w:eastAsia="Times New Roman" w:cs="Times New Roman"/>
          <w:i/>
          <w:color w:val="EE0000"/>
        </w:rPr>
        <w:t>E</w:t>
      </w:r>
      <w:r w:rsidRPr="00783E21">
        <w:rPr>
          <w:color w:val="EE0000"/>
          <w:vertAlign w:val="subscript"/>
        </w:rPr>
        <w:t>y</w:t>
      </w:r>
      <w:r w:rsidR="00353830" w:rsidRPr="00353830">
        <w:rPr>
          <w:rFonts w:eastAsia="Times New Roman" w:cs="Times New Roman"/>
          <w:color w:val="EE0000"/>
        </w:rPr>
        <w:t xml:space="preserve"> = </w:t>
      </w:r>
      <w:r w:rsidRPr="00783E21">
        <w:rPr>
          <w:rFonts w:eastAsia="Times New Roman" w:cs="Times New Roman"/>
          <w:color w:val="EE0000"/>
        </w:rPr>
        <w:t>4.0</w:t>
      </w:r>
      <w:r w:rsidRPr="00783E21">
        <w:rPr>
          <w:color w:val="EE0000"/>
        </w:rPr>
        <w:t>×</w:t>
      </w:r>
      <w:r w:rsidRPr="00783E21">
        <w:rPr>
          <w:rFonts w:eastAsia="Times New Roman" w:cs="Times New Roman"/>
          <w:color w:val="EE0000"/>
        </w:rPr>
        <w:t>10</w:t>
      </w:r>
      <w:r w:rsidRPr="00783E21">
        <w:rPr>
          <w:color w:val="EE0000"/>
          <w:vertAlign w:val="superscript"/>
        </w:rPr>
        <w:t>5</w:t>
      </w:r>
      <w:r w:rsidRPr="00783E21">
        <w:rPr>
          <w:rFonts w:eastAsia="Times New Roman" w:cs="Times New Roman"/>
          <w:color w:val="EE0000"/>
        </w:rPr>
        <w:t>V/m</w:t>
      </w:r>
    </w:p>
    <w:p w14:paraId="5151224D" w14:textId="18E3FDBF" w:rsidR="00CD2CCA" w:rsidRPr="00783E21" w:rsidRDefault="00000000" w:rsidP="00783E21">
      <w:pPr>
        <w:rPr>
          <w:color w:val="EE0000"/>
        </w:rPr>
      </w:pPr>
      <w:r w:rsidRPr="00783E21">
        <w:rPr>
          <w:color w:val="EE0000"/>
        </w:rPr>
        <w:t>故电场强度大小</w:t>
      </w:r>
      <m:oMath>
        <m:r>
          <w:rPr>
            <w:rFonts w:ascii="Cambria Math" w:hAnsi="Cambria Math" w:cs="Cambria Math"/>
            <w:color w:val="EE0000"/>
          </w:rPr>
          <m:t>E</m:t>
        </m:r>
        <m:r>
          <m:rPr>
            <m:sty m:val="p"/>
          </m:rPr>
          <w:rPr>
            <w:rFonts w:ascii="Cambria Math" w:hAnsi="Cambria Math" w:cs="Cambria Math"/>
            <w:color w:val="EE0000"/>
          </w:rPr>
          <m:t>=</m:t>
        </m:r>
        <m:rad>
          <m:radPr>
            <m:degHide m:val="1"/>
            <m:ctrlPr>
              <w:rPr>
                <w:rFonts w:ascii="Cambria Math" w:hAnsi="Cambria Math"/>
                <w:color w:val="EE0000"/>
              </w:rPr>
            </m:ctrlPr>
          </m:radPr>
          <m:deg/>
          <m:e>
            <m:sSubSup>
              <m:sSubSupPr>
                <m:ctrlPr>
                  <w:rPr>
                    <w:rFonts w:ascii="Cambria Math" w:hAnsi="Cambria Math"/>
                    <w:color w:val="EE0000"/>
                  </w:rPr>
                </m:ctrlPr>
              </m:sSubSupPr>
              <m:e>
                <m:r>
                  <w:rPr>
                    <w:rFonts w:ascii="Cambria Math" w:hAnsi="Cambria Math" w:cs="Cambria Math"/>
                    <w:color w:val="EE0000"/>
                  </w:rPr>
                  <m:t>E</m:t>
                </m:r>
              </m:e>
              <m:sub>
                <m:r>
                  <w:rPr>
                    <w:rFonts w:ascii="Cambria Math" w:hAnsi="Cambria Math" w:cs="Cambria Math"/>
                    <w:color w:val="EE0000"/>
                  </w:rPr>
                  <m:t>x</m:t>
                </m:r>
              </m:sub>
              <m:sup>
                <m:r>
                  <w:rPr>
                    <w:rFonts w:ascii="Cambria Math" w:hAnsi="Cambria Math" w:cs="Cambria Math"/>
                    <w:color w:val="EE0000"/>
                  </w:rPr>
                  <m:t>2</m:t>
                </m:r>
              </m:sup>
            </m:sSubSup>
            <m:r>
              <w:rPr>
                <w:rFonts w:ascii="Cambria Math" w:hAnsi="Cambria Math" w:cs="Cambria Math"/>
                <w:color w:val="EE0000"/>
              </w:rPr>
              <m:t>＋</m:t>
            </m:r>
            <m:sSubSup>
              <m:sSubSupPr>
                <m:ctrlPr>
                  <w:rPr>
                    <w:rFonts w:ascii="Cambria Math" w:hAnsi="Cambria Math"/>
                    <w:color w:val="EE0000"/>
                  </w:rPr>
                </m:ctrlPr>
              </m:sSubSupPr>
              <m:e>
                <m:r>
                  <w:rPr>
                    <w:rFonts w:ascii="Cambria Math" w:hAnsi="Cambria Math" w:cs="Cambria Math"/>
                    <w:color w:val="EE0000"/>
                  </w:rPr>
                  <m:t>E</m:t>
                </m:r>
              </m:e>
              <m:sub>
                <m:r>
                  <w:rPr>
                    <w:rFonts w:ascii="Cambria Math" w:hAnsi="Cambria Math" w:cs="Cambria Math"/>
                    <w:color w:val="EE0000"/>
                  </w:rPr>
                  <m:t>y</m:t>
                </m:r>
              </m:sub>
              <m:sup>
                <m:r>
                  <w:rPr>
                    <w:rFonts w:ascii="Cambria Math" w:hAnsi="Cambria Math" w:cs="Cambria Math"/>
                    <w:color w:val="EE0000"/>
                  </w:rPr>
                  <m:t>2</m:t>
                </m:r>
              </m:sup>
            </m:sSubSup>
          </m:e>
        </m:rad>
        <m:r>
          <m:rPr>
            <m:sty m:val="p"/>
          </m:rPr>
          <w:rPr>
            <w:rFonts w:ascii="Cambria Math" w:hAnsi="Cambria Math" w:cs="Cambria Math"/>
            <w:color w:val="EE0000"/>
          </w:rPr>
          <m:t>=</m:t>
        </m:r>
        <m:r>
          <w:rPr>
            <w:rFonts w:ascii="Cambria Math" w:hAnsi="Cambria Math" w:cs="Cambria Math"/>
            <w:color w:val="EE0000"/>
          </w:rPr>
          <m:t>5.0×</m:t>
        </m:r>
        <m:sSup>
          <m:sSupPr>
            <m:ctrlPr>
              <w:rPr>
                <w:rFonts w:ascii="Cambria Math" w:hAnsi="Cambria Math"/>
                <w:color w:val="EE0000"/>
              </w:rPr>
            </m:ctrlPr>
          </m:sSupPr>
          <m:e>
            <m:r>
              <w:rPr>
                <w:rFonts w:ascii="Cambria Math" w:hAnsi="Cambria Math" w:cs="Cambria Math"/>
                <w:color w:val="EE0000"/>
              </w:rPr>
              <m:t>10</m:t>
            </m:r>
          </m:e>
          <m:sup>
            <m:r>
              <w:rPr>
                <w:rFonts w:ascii="Cambria Math" w:hAnsi="Cambria Math" w:cs="Cambria Math"/>
                <w:color w:val="EE0000"/>
              </w:rPr>
              <m:t>5</m:t>
            </m:r>
          </m:sup>
        </m:sSup>
        <m:r>
          <w:rPr>
            <w:rFonts w:ascii="Cambria Math" w:hAnsi="Cambria Math" w:cs="Cambria Math"/>
            <w:color w:val="EE0000"/>
          </w:rPr>
          <m:t> </m:t>
        </m:r>
        <m:r>
          <m:rPr>
            <m:sty m:val="p"/>
          </m:rPr>
          <w:rPr>
            <w:rFonts w:ascii="Cambria Math" w:hAnsi="Cambria Math" w:cs="Cambria Math"/>
            <w:color w:val="EE0000"/>
          </w:rPr>
          <m:t>V</m:t>
        </m:r>
        <m:r>
          <w:rPr>
            <w:rFonts w:ascii="Cambria Math" w:hAnsi="Cambria Math" w:cs="Cambria Math"/>
            <w:color w:val="EE0000"/>
          </w:rPr>
          <m:t>/</m:t>
        </m:r>
        <m:r>
          <m:rPr>
            <m:sty m:val="p"/>
          </m:rPr>
          <w:rPr>
            <w:rFonts w:ascii="Cambria Math" w:hAnsi="Cambria Math" w:cs="Cambria Math"/>
            <w:color w:val="EE0000"/>
          </w:rPr>
          <m:t>m</m:t>
        </m:r>
      </m:oMath>
      <w:r w:rsidRPr="00783E21">
        <w:rPr>
          <w:rFonts w:ascii="Cambria Math" w:hAnsi="Cambria Math" w:cs="Cambria Math"/>
          <w:color w:val="EE0000"/>
        </w:rPr>
        <w:t xml:space="preserve"> </w:t>
      </w:r>
    </w:p>
    <w:p w14:paraId="309DC3BB" w14:textId="77777777" w:rsidR="00CD2CCA" w:rsidRPr="00783E21" w:rsidRDefault="00000000" w:rsidP="00783E21">
      <w:pPr>
        <w:rPr>
          <w:color w:val="EE0000"/>
        </w:rPr>
      </w:pPr>
      <w:r w:rsidRPr="00783E21">
        <w:rPr>
          <w:color w:val="EE0000"/>
        </w:rPr>
        <w:t>电场方向斜向上偏</w:t>
      </w:r>
      <w:r w:rsidRPr="00783E21">
        <w:rPr>
          <w:rFonts w:eastAsia="Times New Roman" w:cs="Times New Roman"/>
          <w:i/>
          <w:color w:val="EE0000"/>
        </w:rPr>
        <w:t>N</w:t>
      </w:r>
      <w:r w:rsidRPr="00783E21">
        <w:rPr>
          <w:color w:val="EE0000"/>
        </w:rPr>
        <w:t>侧，</w:t>
      </w:r>
      <w:r w:rsidRPr="00783E21">
        <w:rPr>
          <w:rFonts w:eastAsia="Times New Roman" w:cs="Times New Roman"/>
          <w:i/>
          <w:color w:val="EE0000"/>
        </w:rPr>
        <w:t>E</w:t>
      </w:r>
      <w:r w:rsidRPr="00783E21">
        <w:rPr>
          <w:color w:val="EE0000"/>
          <w:vertAlign w:val="subscript"/>
        </w:rPr>
        <w:t>x</w:t>
      </w:r>
      <w:r w:rsidRPr="00783E21">
        <w:rPr>
          <w:rFonts w:eastAsia="Times New Roman" w:cs="Times New Roman"/>
          <w:color w:val="EE0000"/>
        </w:rPr>
        <w:t xml:space="preserve"> &gt; 0</w:t>
      </w:r>
      <w:r w:rsidRPr="00783E21">
        <w:rPr>
          <w:color w:val="EE0000"/>
        </w:rPr>
        <w:t>表明沿</w:t>
      </w:r>
      <w:r w:rsidRPr="00783E21">
        <w:rPr>
          <w:rFonts w:eastAsia="Times New Roman" w:cs="Times New Roman"/>
          <w:i/>
          <w:color w:val="EE0000"/>
        </w:rPr>
        <w:t>x</w:t>
      </w:r>
      <w:r w:rsidRPr="00783E21">
        <w:rPr>
          <w:color w:val="EE0000"/>
        </w:rPr>
        <w:t>轴正方向电势降低，故</w:t>
      </w:r>
      <w:r w:rsidRPr="00783E21">
        <w:rPr>
          <w:rFonts w:eastAsia="Times New Roman" w:cs="Times New Roman"/>
          <w:i/>
          <w:color w:val="EE0000"/>
        </w:rPr>
        <w:t>φ</w:t>
      </w:r>
      <w:r w:rsidRPr="00783E21">
        <w:rPr>
          <w:color w:val="EE0000"/>
          <w:vertAlign w:val="subscript"/>
        </w:rPr>
        <w:t>O</w:t>
      </w:r>
      <w:r w:rsidRPr="00783E21">
        <w:rPr>
          <w:rFonts w:eastAsia="Times New Roman" w:cs="Times New Roman"/>
          <w:color w:val="EE0000"/>
        </w:rPr>
        <w:t xml:space="preserve"> &gt; </w:t>
      </w:r>
      <w:r w:rsidRPr="00783E21">
        <w:rPr>
          <w:rFonts w:eastAsia="Times New Roman" w:cs="Times New Roman"/>
          <w:i/>
          <w:color w:val="EE0000"/>
        </w:rPr>
        <w:t>φ</w:t>
      </w:r>
      <w:r w:rsidRPr="00783E21">
        <w:rPr>
          <w:color w:val="EE0000"/>
          <w:vertAlign w:val="subscript"/>
        </w:rPr>
        <w:t>N</w:t>
      </w:r>
      <w:r w:rsidRPr="00783E21">
        <w:rPr>
          <w:color w:val="EE0000"/>
        </w:rPr>
        <w:t>。</w:t>
      </w:r>
    </w:p>
    <w:p w14:paraId="2F6ABC05" w14:textId="77777777" w:rsidR="00CD2CCA" w:rsidRPr="00783E21" w:rsidRDefault="00000000" w:rsidP="00783E21">
      <w:pPr>
        <w:rPr>
          <w:color w:val="EE0000"/>
        </w:rPr>
      </w:pPr>
      <w:r w:rsidRPr="00783E21">
        <w:rPr>
          <w:color w:val="EE0000"/>
        </w:rPr>
        <w:t>故选</w:t>
      </w:r>
      <w:r w:rsidRPr="00783E21">
        <w:rPr>
          <w:rFonts w:eastAsia="Times New Roman" w:cs="Times New Roman"/>
          <w:color w:val="EE0000"/>
        </w:rPr>
        <w:t>C</w:t>
      </w:r>
      <w:r w:rsidRPr="00783E21">
        <w:rPr>
          <w:color w:val="EE0000"/>
        </w:rPr>
        <w:t>。</w:t>
      </w:r>
    </w:p>
    <w:p w14:paraId="459DF733" w14:textId="77777777" w:rsidR="00783E21" w:rsidRDefault="00783E21" w:rsidP="00783E21">
      <w:pPr>
        <w:rPr>
          <w:color w:val="EE0000"/>
        </w:rPr>
      </w:pPr>
    </w:p>
    <w:p w14:paraId="2CBBD28D" w14:textId="7E54B94E" w:rsidR="00CD2CCA" w:rsidRPr="001D42C8" w:rsidRDefault="00000000" w:rsidP="00783E21">
      <w:pPr>
        <w:pStyle w:val="a8"/>
        <w:numPr>
          <w:ilvl w:val="0"/>
          <w:numId w:val="2"/>
        </w:numPr>
        <w:ind w:firstLineChars="0"/>
      </w:pPr>
      <w:r w:rsidRPr="001D42C8">
        <w:t>云南至广东高压输电工程在调试阶段采用</w:t>
      </w:r>
      <w:r w:rsidR="001D42C8" w:rsidRPr="001D42C8">
        <w:rPr>
          <w:rFonts w:hint="eastAsia"/>
        </w:rPr>
        <w:t>800 kV</w:t>
      </w:r>
      <w:r w:rsidRPr="001D42C8">
        <w:t>高压输电，输送功率为</w:t>
      </w:r>
      <w:r w:rsidR="001D42C8" w:rsidRPr="001D42C8">
        <w:rPr>
          <w:rFonts w:hint="eastAsia"/>
        </w:rPr>
        <w:t>2.6</w:t>
      </w:r>
      <w:r w:rsidR="001D42C8" w:rsidRPr="001D42C8">
        <w:rPr>
          <w:rFonts w:asciiTheme="majorBidi" w:hAnsiTheme="majorBidi" w:cstheme="majorBidi"/>
        </w:rPr>
        <w:t>×</w:t>
      </w:r>
      <w:r w:rsidR="001D42C8" w:rsidRPr="001D42C8">
        <w:rPr>
          <w:rFonts w:hint="eastAsia"/>
        </w:rPr>
        <w:t>10</w:t>
      </w:r>
      <w:r w:rsidR="001D42C8" w:rsidRPr="001D42C8">
        <w:rPr>
          <w:rFonts w:hint="eastAsia"/>
          <w:vertAlign w:val="superscript"/>
        </w:rPr>
        <w:t>9</w:t>
      </w:r>
      <w:r w:rsidR="001D42C8" w:rsidRPr="001D42C8">
        <w:rPr>
          <w:rFonts w:hint="eastAsia"/>
        </w:rPr>
        <w:t xml:space="preserve"> W</w:t>
      </w:r>
      <w:r w:rsidRPr="001D42C8">
        <w:t>，关于该输电线路，下列说法正确的</w:t>
      </w:r>
      <w:commentRangeStart w:id="7"/>
      <w:r w:rsidRPr="001D42C8">
        <w:t>是</w:t>
      </w:r>
      <w:commentRangeEnd w:id="7"/>
      <w:r w:rsidR="001D42C8" w:rsidRPr="001D42C8">
        <w:rPr>
          <w:rStyle w:val="a9"/>
          <w:szCs w:val="24"/>
        </w:rPr>
        <w:commentReference w:id="7"/>
      </w:r>
      <w:r w:rsidRPr="001D42C8">
        <w:t>（</w:t>
      </w:r>
      <w:r w:rsidRPr="001D42C8">
        <w:rPr>
          <w:rFonts w:eastAsia="Times New Roman" w:cs="Times New Roman"/>
        </w:rPr>
        <w:t xml:space="preserve">     </w:t>
      </w:r>
      <w:r w:rsidRPr="001D42C8">
        <w:t>）</w:t>
      </w:r>
    </w:p>
    <w:p w14:paraId="3C8930AF" w14:textId="1F120819" w:rsidR="00CD2CCA" w:rsidRPr="001D42C8" w:rsidRDefault="00783E21" w:rsidP="00783E21">
      <w:r w:rsidRPr="001D42C8">
        <w:t>A</w:t>
      </w:r>
      <w:r w:rsidRPr="001D42C8">
        <w:t>．输电电流为</w:t>
      </w:r>
      <w:r w:rsidR="001D42C8" w:rsidRPr="001D42C8">
        <w:rPr>
          <w:rFonts w:hint="eastAsia"/>
        </w:rPr>
        <w:t>3.25</w:t>
      </w:r>
      <w:r w:rsidR="001D42C8" w:rsidRPr="001D42C8">
        <w:rPr>
          <w:rFonts w:asciiTheme="majorBidi" w:hAnsiTheme="majorBidi" w:cstheme="majorBidi"/>
        </w:rPr>
        <w:t>×</w:t>
      </w:r>
      <w:r w:rsidR="001D42C8" w:rsidRPr="001D42C8">
        <w:rPr>
          <w:rFonts w:hint="eastAsia"/>
        </w:rPr>
        <w:t>10</w:t>
      </w:r>
      <w:r w:rsidR="001D42C8" w:rsidRPr="001D42C8">
        <w:rPr>
          <w:rFonts w:hint="eastAsia"/>
          <w:vertAlign w:val="superscript"/>
        </w:rPr>
        <w:t>6</w:t>
      </w:r>
      <w:r w:rsidR="001D42C8" w:rsidRPr="001D42C8">
        <w:rPr>
          <w:rFonts w:hint="eastAsia"/>
        </w:rPr>
        <w:t xml:space="preserve"> A</w:t>
      </w:r>
    </w:p>
    <w:p w14:paraId="761D6BA8" w14:textId="0F433C32" w:rsidR="00CD2CCA" w:rsidRPr="001D42C8" w:rsidRDefault="00783E21" w:rsidP="00783E21">
      <w:r w:rsidRPr="001D42C8">
        <w:t>B</w:t>
      </w:r>
      <w:r w:rsidRPr="001D42C8">
        <w:t>．输电电流为</w:t>
      </w:r>
      <w:r w:rsidR="001D42C8" w:rsidRPr="001D42C8">
        <w:rPr>
          <w:rFonts w:hint="eastAsia"/>
        </w:rPr>
        <w:t>3.25</w:t>
      </w:r>
      <w:r w:rsidR="001D42C8" w:rsidRPr="001D42C8">
        <w:rPr>
          <w:rFonts w:asciiTheme="majorBidi" w:hAnsiTheme="majorBidi" w:cstheme="majorBidi"/>
        </w:rPr>
        <w:t>×</w:t>
      </w:r>
      <w:r w:rsidR="001D42C8" w:rsidRPr="001D42C8">
        <w:rPr>
          <w:rFonts w:hint="eastAsia"/>
        </w:rPr>
        <w:t>10</w:t>
      </w:r>
      <w:r w:rsidR="001D42C8" w:rsidRPr="001D42C8">
        <w:rPr>
          <w:rFonts w:hint="eastAsia"/>
          <w:vertAlign w:val="superscript"/>
        </w:rPr>
        <w:t>3</w:t>
      </w:r>
      <w:r w:rsidR="001D42C8" w:rsidRPr="001D42C8">
        <w:rPr>
          <w:rFonts w:hint="eastAsia"/>
        </w:rPr>
        <w:t xml:space="preserve"> A</w:t>
      </w:r>
    </w:p>
    <w:p w14:paraId="61B8142D" w14:textId="3278C78D" w:rsidR="00CD2CCA" w:rsidRPr="001D42C8" w:rsidRDefault="00783E21" w:rsidP="00783E21">
      <w:r w:rsidRPr="001D42C8">
        <w:t>C</w:t>
      </w:r>
      <w:r w:rsidRPr="001D42C8">
        <w:t>．若输送功率不变，提高输电电压，则输电损耗会增加</w:t>
      </w:r>
    </w:p>
    <w:p w14:paraId="6DEADDD5" w14:textId="79497294" w:rsidR="00CD2CCA" w:rsidRPr="001D42C8" w:rsidRDefault="00783E21" w:rsidP="00783E21">
      <w:r w:rsidRPr="001D42C8">
        <w:t>D</w:t>
      </w:r>
      <w:r w:rsidRPr="001D42C8">
        <w:t>．若输送功率不变，提高输电电压，则输电损耗会减小</w:t>
      </w:r>
    </w:p>
    <w:p w14:paraId="7BE7ECFF" w14:textId="77777777" w:rsidR="00CD2CCA" w:rsidRPr="00783E21" w:rsidRDefault="00000000" w:rsidP="00783E21">
      <w:pPr>
        <w:rPr>
          <w:color w:val="EE0000"/>
        </w:rPr>
      </w:pPr>
      <w:r w:rsidRPr="00783E21">
        <w:rPr>
          <w:color w:val="EE0000"/>
        </w:rPr>
        <w:lastRenderedPageBreak/>
        <w:t>【详解】</w:t>
      </w:r>
      <w:r w:rsidRPr="00783E21">
        <w:rPr>
          <w:rFonts w:eastAsia="Times New Roman" w:cs="Times New Roman"/>
          <w:color w:val="EE0000"/>
        </w:rPr>
        <w:t>AB</w:t>
      </w:r>
      <w:r w:rsidRPr="00783E21">
        <w:rPr>
          <w:color w:val="EE0000"/>
        </w:rPr>
        <w:t>．根据输电功率公式</w:t>
      </w:r>
      <w:r w:rsidRPr="00783E21">
        <w:rPr>
          <w:color w:val="EE0000"/>
        </w:rPr>
        <w:object w:dxaOrig="735" w:dyaOrig="285" w14:anchorId="43B61028">
          <v:shape id="_x0000_i1046" type="#_x0000_t75" alt="学科网(www.zxxk.com)--教育资源门户，提供试卷、教案、课件、论文、素材以及各类教学资源下载，还有大量而丰富的教学相关资讯！" style="width:38.3pt;height:12.65pt" o:ole="">
            <v:imagedata r:id="rId56" o:title="eqIdd8240bf18eb82b442c88b2447aebfdc8"/>
          </v:shape>
          <o:OLEObject Type="Embed" ProgID="Equation.DSMT4" ShapeID="_x0000_i1046" DrawAspect="Content" ObjectID="_1843325770" r:id="rId57"/>
        </w:object>
      </w:r>
      <w:r w:rsidRPr="00783E21">
        <w:rPr>
          <w:color w:val="EE0000"/>
        </w:rPr>
        <w:t>，输电电流</w:t>
      </w:r>
      <w:r w:rsidRPr="00783E21">
        <w:rPr>
          <w:color w:val="EE0000"/>
        </w:rPr>
        <w:object w:dxaOrig="3316" w:dyaOrig="665" w14:anchorId="3A96B76E">
          <v:shape id="_x0000_i1047" type="#_x0000_t75" alt="学科网(www.zxxk.com)--教育资源门户，提供试卷、教案、课件、论文、素材以及各类教学资源下载，还有大量而丰富的教学相关资讯！" style="width:165.05pt;height:37.95pt" o:ole="">
            <v:imagedata r:id="rId58" o:title="eqId3c194e96afa7269bb9c13ce2ca6c0296"/>
          </v:shape>
          <o:OLEObject Type="Embed" ProgID="Equation.DSMT4" ShapeID="_x0000_i1047" DrawAspect="Content" ObjectID="_1843325771" r:id="rId59"/>
        </w:object>
      </w:r>
      <w:r w:rsidRPr="00783E21">
        <w:rPr>
          <w:color w:val="EE0000"/>
        </w:rPr>
        <w:t>，故</w:t>
      </w:r>
      <w:r w:rsidRPr="00783E21">
        <w:rPr>
          <w:rFonts w:eastAsia="Times New Roman" w:cs="Times New Roman"/>
          <w:color w:val="EE0000"/>
        </w:rPr>
        <w:t>A</w:t>
      </w:r>
      <w:r w:rsidRPr="00783E21">
        <w:rPr>
          <w:color w:val="EE0000"/>
        </w:rPr>
        <w:t>错误，</w:t>
      </w:r>
      <w:r w:rsidRPr="00783E21">
        <w:rPr>
          <w:rFonts w:eastAsia="Times New Roman" w:cs="Times New Roman"/>
          <w:color w:val="EE0000"/>
        </w:rPr>
        <w:t>B</w:t>
      </w:r>
      <w:r w:rsidRPr="00783E21">
        <w:rPr>
          <w:color w:val="EE0000"/>
        </w:rPr>
        <w:t>正确；</w:t>
      </w:r>
    </w:p>
    <w:p w14:paraId="0B7BE402" w14:textId="77777777" w:rsidR="00CD2CCA" w:rsidRPr="00783E21" w:rsidRDefault="00000000" w:rsidP="00783E21">
      <w:pPr>
        <w:rPr>
          <w:color w:val="EE0000"/>
        </w:rPr>
      </w:pPr>
      <w:r w:rsidRPr="00783E21">
        <w:rPr>
          <w:rFonts w:eastAsia="Times New Roman" w:cs="Times New Roman"/>
          <w:color w:val="EE0000"/>
        </w:rPr>
        <w:t>CD</w:t>
      </w:r>
      <w:r w:rsidRPr="00783E21">
        <w:rPr>
          <w:color w:val="EE0000"/>
        </w:rPr>
        <w:t>．输电损耗功率为</w:t>
      </w:r>
      <w:r w:rsidRPr="00783E21">
        <w:rPr>
          <w:color w:val="EE0000"/>
        </w:rPr>
        <w:object w:dxaOrig="960" w:dyaOrig="380" w14:anchorId="4307DC30">
          <v:shape id="_x0000_i1048" type="#_x0000_t75" alt="学科网(www.zxxk.com)--教育资源门户，提供试卷、教案、课件、论文、素材以及各类教学资源下载，还有大量而丰富的教学相关资讯！" style="width:50.95pt;height:21.05pt" o:ole="">
            <v:imagedata r:id="rId60" o:title="eqId97a156e1b70fc5ff66eaa8a1aaa233b1"/>
          </v:shape>
          <o:OLEObject Type="Embed" ProgID="Equation.DSMT4" ShapeID="_x0000_i1048" DrawAspect="Content" ObjectID="_1843325772" r:id="rId61"/>
        </w:object>
      </w:r>
      <w:r w:rsidRPr="00783E21">
        <w:rPr>
          <w:color w:val="EE0000"/>
        </w:rPr>
        <w:t>，输送功率</w:t>
      </w:r>
      <w:r w:rsidRPr="00783E21">
        <w:rPr>
          <w:color w:val="EE0000"/>
        </w:rPr>
        <w:object w:dxaOrig="195" w:dyaOrig="210" w14:anchorId="1F97067D">
          <v:shape id="_x0000_i1049" type="#_x0000_t75" alt="学科网(www.zxxk.com)--教育资源门户，提供试卷、教案、课件、论文、素材以及各类教学资源下载，还有大量而丰富的教学相关资讯！" style="width:8.45pt;height:8.45pt" o:ole="">
            <v:imagedata r:id="rId62" o:title="eqIddad2a36927223bd70f426ba06aea4b45"/>
          </v:shape>
          <o:OLEObject Type="Embed" ProgID="Equation.DSMT4" ShapeID="_x0000_i1049" DrawAspect="Content" ObjectID="_1843325773" r:id="rId63"/>
        </w:object>
      </w:r>
      <w:r w:rsidRPr="00783E21">
        <w:rPr>
          <w:color w:val="EE0000"/>
        </w:rPr>
        <w:t>不变时，提高输电电压</w:t>
      </w:r>
      <w:r w:rsidRPr="00783E21">
        <w:rPr>
          <w:color w:val="EE0000"/>
        </w:rPr>
        <w:object w:dxaOrig="260" w:dyaOrig="280" w14:anchorId="7FE0B635">
          <v:shape id="_x0000_i1050" type="#_x0000_t75" alt="学科网(www.zxxk.com)--教育资源门户，提供试卷、教案、课件、论文、素材以及各类教学资源下载，还有大量而丰富的教学相关资讯！" style="width:12.65pt;height:12.65pt" o:ole="">
            <v:imagedata r:id="rId64" o:title="eqIdb52b4f24969673c863b5aff4fb6751ce"/>
          </v:shape>
          <o:OLEObject Type="Embed" ProgID="Equation.DSMT4" ShapeID="_x0000_i1050" DrawAspect="Content" ObjectID="_1843325774" r:id="rId65"/>
        </w:object>
      </w:r>
      <w:r w:rsidRPr="00783E21">
        <w:rPr>
          <w:color w:val="EE0000"/>
        </w:rPr>
        <w:t>，由</w:t>
      </w:r>
      <w:r w:rsidRPr="00783E21">
        <w:rPr>
          <w:color w:val="EE0000"/>
        </w:rPr>
        <w:object w:dxaOrig="585" w:dyaOrig="555" w14:anchorId="6ABB166C">
          <v:shape id="_x0000_i1051" type="#_x0000_t75" alt="学科网(www.zxxk.com)--教育资源门户，提供试卷、教案、课件、论文、素材以及各类教学资源下载，还有大量而丰富的教学相关资讯！" style="width:29.5pt;height:29.5pt" o:ole="">
            <v:imagedata r:id="rId66" o:title="eqId075fb3ee47e8ef9f877125aae74224cb"/>
          </v:shape>
          <o:OLEObject Type="Embed" ProgID="Equation.DSMT4" ShapeID="_x0000_i1051" DrawAspect="Content" ObjectID="_1843325775" r:id="rId67"/>
        </w:object>
      </w:r>
      <w:r w:rsidRPr="00783E21">
        <w:rPr>
          <w:color w:val="EE0000"/>
        </w:rPr>
        <w:t>可知输电电流</w:t>
      </w:r>
      <w:r w:rsidRPr="00783E21">
        <w:rPr>
          <w:color w:val="EE0000"/>
        </w:rPr>
        <w:object w:dxaOrig="204" w:dyaOrig="264" w14:anchorId="26582126">
          <v:shape id="_x0000_i1052" type="#_x0000_t75" alt="学科网(www.zxxk.com)--教育资源门户，提供试卷、教案、课件、论文、素材以及各类教学资源下载，还有大量而丰富的教学相关资讯！" style="width:8.45pt;height:12.65pt" o:ole="">
            <v:imagedata r:id="rId68" o:title="eqIde105760638b22b26ff8bec4354255e4c"/>
          </v:shape>
          <o:OLEObject Type="Embed" ProgID="Equation.DSMT4" ShapeID="_x0000_i1052" DrawAspect="Content" ObjectID="_1843325776" r:id="rId69"/>
        </w:object>
      </w:r>
      <w:r w:rsidRPr="00783E21">
        <w:rPr>
          <w:color w:val="EE0000"/>
        </w:rPr>
        <w:t>减小，因此</w:t>
      </w:r>
      <w:r w:rsidRPr="00783E21">
        <w:rPr>
          <w:color w:val="EE0000"/>
        </w:rPr>
        <w:object w:dxaOrig="315" w:dyaOrig="375" w14:anchorId="1DFC8892">
          <v:shape id="_x0000_i1053" type="#_x0000_t75" alt="学科网(www.zxxk.com)--教育资源门户，提供试卷、教案、课件、论文、素材以及各类教学资源下载，还有大量而丰富的教学相关资讯！" style="width:12.65pt;height:21.05pt" o:ole="">
            <v:imagedata r:id="rId70" o:title="eqIdbccc1a916394caa39cf8ca84e9dc19f2"/>
          </v:shape>
          <o:OLEObject Type="Embed" ProgID="Equation.DSMT4" ShapeID="_x0000_i1053" DrawAspect="Content" ObjectID="_1843325777" r:id="rId71"/>
        </w:object>
      </w:r>
      <w:r w:rsidRPr="00783E21">
        <w:rPr>
          <w:color w:val="EE0000"/>
        </w:rPr>
        <w:t>减小，故</w:t>
      </w:r>
      <w:r w:rsidRPr="00783E21">
        <w:rPr>
          <w:rFonts w:eastAsia="Times New Roman" w:cs="Times New Roman"/>
          <w:color w:val="EE0000"/>
        </w:rPr>
        <w:t>C</w:t>
      </w:r>
      <w:r w:rsidRPr="00783E21">
        <w:rPr>
          <w:color w:val="EE0000"/>
        </w:rPr>
        <w:t>错误，</w:t>
      </w:r>
      <w:r w:rsidRPr="00783E21">
        <w:rPr>
          <w:rFonts w:eastAsia="Times New Roman" w:cs="Times New Roman"/>
          <w:color w:val="EE0000"/>
        </w:rPr>
        <w:t>D</w:t>
      </w:r>
      <w:r w:rsidRPr="00783E21">
        <w:rPr>
          <w:color w:val="EE0000"/>
        </w:rPr>
        <w:t>正确。</w:t>
      </w:r>
    </w:p>
    <w:p w14:paraId="2AE6CD76" w14:textId="77777777" w:rsidR="00CD2CCA" w:rsidRPr="00783E21" w:rsidRDefault="00000000" w:rsidP="00783E21">
      <w:pPr>
        <w:rPr>
          <w:color w:val="EE0000"/>
        </w:rPr>
      </w:pPr>
      <w:r w:rsidRPr="00783E21">
        <w:rPr>
          <w:color w:val="EE0000"/>
        </w:rPr>
        <w:t>故选</w:t>
      </w:r>
      <w:r w:rsidRPr="00783E21">
        <w:rPr>
          <w:rFonts w:eastAsia="Times New Roman" w:cs="Times New Roman"/>
          <w:color w:val="EE0000"/>
        </w:rPr>
        <w:t>BD</w:t>
      </w:r>
      <w:r w:rsidRPr="00783E21">
        <w:rPr>
          <w:color w:val="EE0000"/>
        </w:rPr>
        <w:t>。</w:t>
      </w:r>
    </w:p>
    <w:p w14:paraId="4FA6A405" w14:textId="77777777" w:rsidR="00783E21" w:rsidRDefault="00783E21" w:rsidP="00783E21">
      <w:pPr>
        <w:rPr>
          <w:color w:val="EE0000"/>
        </w:rPr>
      </w:pPr>
    </w:p>
    <w:p w14:paraId="7364EC33" w14:textId="5F262AF7" w:rsidR="00CD2CCA" w:rsidRDefault="00000000" w:rsidP="00783E21">
      <w:pPr>
        <w:pStyle w:val="a8"/>
        <w:numPr>
          <w:ilvl w:val="0"/>
          <w:numId w:val="2"/>
        </w:numPr>
        <w:ind w:firstLineChars="0"/>
      </w:pPr>
      <w:r w:rsidRPr="001D42C8">
        <w:t>如图所示，运动员在空场上将排球从</w:t>
      </w:r>
      <w:r w:rsidR="001D42C8" w:rsidRPr="001D42C8">
        <w:rPr>
          <w:rFonts w:hint="eastAsia"/>
        </w:rPr>
        <w:t>a</w:t>
      </w:r>
      <w:r w:rsidRPr="001D42C8">
        <w:t>点击出，</w:t>
      </w:r>
      <w:r w:rsidR="001D42C8" w:rsidRPr="001D42C8">
        <w:rPr>
          <w:rFonts w:hint="eastAsia"/>
        </w:rPr>
        <w:t>a</w:t>
      </w:r>
      <w:r w:rsidRPr="001D42C8">
        <w:t>点与球网顶部</w:t>
      </w:r>
      <w:r w:rsidR="001D42C8" w:rsidRPr="001D42C8">
        <w:rPr>
          <w:rFonts w:hint="eastAsia"/>
        </w:rPr>
        <w:t>b</w:t>
      </w:r>
      <w:r w:rsidRPr="001D42C8">
        <w:t>点的水平距离为</w:t>
      </w:r>
      <w:r w:rsidRPr="001D42C8">
        <w:rPr>
          <w:rFonts w:eastAsia="Times New Roman" w:cs="Times New Roman"/>
          <w:i/>
        </w:rPr>
        <w:t>x</w:t>
      </w:r>
      <w:r w:rsidRPr="001D42C8">
        <w:t>、竖直距离为</w:t>
      </w:r>
      <w:r w:rsidRPr="001D42C8">
        <w:rPr>
          <w:rFonts w:eastAsia="Times New Roman" w:cs="Times New Roman"/>
          <w:i/>
        </w:rPr>
        <w:t>h</w:t>
      </w:r>
      <w:r w:rsidRPr="001D42C8">
        <w:t>，排球被击出时速度大小为</w:t>
      </w:r>
      <w:r w:rsidRPr="001D42C8">
        <w:rPr>
          <w:rFonts w:ascii="Book Antiqua" w:eastAsia="Times New Roman" w:hAnsi="Book Antiqua" w:cs="Times New Roman"/>
          <w:i/>
        </w:rPr>
        <w:t>v</w:t>
      </w:r>
      <w:r w:rsidRPr="001D42C8">
        <w:t>、方向与重力方向之间的夹角为</w:t>
      </w:r>
      <w:r w:rsidRPr="001D42C8">
        <w:rPr>
          <w:rFonts w:eastAsia="Times New Roman" w:cs="Times New Roman"/>
          <w:i/>
        </w:rPr>
        <w:t>θ</w:t>
      </w:r>
      <w:r w:rsidRPr="001D42C8">
        <w:t>（</w:t>
      </w:r>
      <w:r w:rsidR="001D42C8" w:rsidRPr="001D42C8">
        <w:rPr>
          <w:rFonts w:hint="eastAsia"/>
        </w:rPr>
        <w:t>0</w:t>
      </w:r>
      <w:r w:rsidR="001D42C8" w:rsidRPr="001D42C8">
        <w:rPr>
          <w:rFonts w:cs="Times New Roman"/>
        </w:rPr>
        <w:t>°</w:t>
      </w:r>
      <w:r w:rsidR="001D42C8" w:rsidRPr="001D42C8">
        <w:rPr>
          <w:rFonts w:hint="eastAsia"/>
        </w:rPr>
        <w:t xml:space="preserve"> &lt; </w:t>
      </w:r>
      <w:r w:rsidR="001D42C8" w:rsidRPr="001D42C8">
        <w:rPr>
          <w:rFonts w:cs="Times New Roman"/>
          <w:i/>
          <w:iCs/>
        </w:rPr>
        <w:t>θ</w:t>
      </w:r>
      <w:r w:rsidR="001D42C8" w:rsidRPr="001D42C8">
        <w:rPr>
          <w:rFonts w:hint="eastAsia"/>
        </w:rPr>
        <w:t xml:space="preserve"> &lt; 180</w:t>
      </w:r>
      <w:r w:rsidR="001D42C8" w:rsidRPr="001D42C8">
        <w:rPr>
          <w:rFonts w:cs="Times New Roman"/>
        </w:rPr>
        <w:t>°</w:t>
      </w:r>
      <w:r w:rsidRPr="001D42C8">
        <w:t>）。将排球视为质点，其运动轨迹所在平面与球网平面垂直，不计空气阻力，不考虑擦网球。运动员某次以</w:t>
      </w:r>
      <w:r w:rsidR="001D42C8" w:rsidRPr="001D42C8">
        <w:rPr>
          <w:rFonts w:cs="Times New Roman"/>
          <w:i/>
          <w:iCs/>
        </w:rPr>
        <w:t>θ</w:t>
      </w:r>
      <w:r w:rsidR="001D42C8" w:rsidRPr="001D42C8">
        <w:rPr>
          <w:rFonts w:hint="eastAsia"/>
        </w:rPr>
        <w:t xml:space="preserve"> = 90</w:t>
      </w:r>
      <w:r w:rsidR="001D42C8" w:rsidRPr="001D42C8">
        <w:rPr>
          <w:rFonts w:cs="Times New Roman"/>
        </w:rPr>
        <w:t>°</w:t>
      </w:r>
      <w:r w:rsidRPr="001D42C8">
        <w:t>击球时，排球贴近</w:t>
      </w:r>
      <w:r w:rsidR="001D42C8" w:rsidRPr="001D42C8">
        <w:rPr>
          <w:rFonts w:hint="eastAsia"/>
        </w:rPr>
        <w:t>b</w:t>
      </w:r>
      <w:r w:rsidRPr="001D42C8">
        <w:t>点越过球网后正好落到对方场地的底线上，相对于此次击球，下列说法正确的</w:t>
      </w:r>
      <w:commentRangeStart w:id="8"/>
      <w:r w:rsidRPr="001D42C8">
        <w:t>是</w:t>
      </w:r>
      <w:commentRangeEnd w:id="8"/>
      <w:r w:rsidR="001D42C8" w:rsidRPr="001D42C8">
        <w:rPr>
          <w:rStyle w:val="a9"/>
          <w:szCs w:val="24"/>
        </w:rPr>
        <w:commentReference w:id="8"/>
      </w:r>
      <w:r w:rsidRPr="001D42C8">
        <w:t>（</w:t>
      </w:r>
      <w:r w:rsidRPr="001D42C8">
        <w:rPr>
          <w:rFonts w:eastAsia="Times New Roman" w:cs="Times New Roman"/>
        </w:rPr>
        <w:t xml:space="preserve">    </w:t>
      </w:r>
      <w:r w:rsidRPr="001D42C8">
        <w:t>）</w:t>
      </w:r>
    </w:p>
    <w:p w14:paraId="4D85B676" w14:textId="52C0E066" w:rsidR="00471D33" w:rsidRPr="001D42C8" w:rsidRDefault="000C594E" w:rsidP="000C594E">
      <w:pPr>
        <w:pStyle w:val="a8"/>
        <w:ind w:firstLineChars="0" w:firstLine="0"/>
        <w:jc w:val="center"/>
      </w:pPr>
      <w:r>
        <w:rPr>
          <w:noProof/>
          <w:lang w:val="zh-CN"/>
        </w:rPr>
        <mc:AlternateContent>
          <mc:Choice Requires="wpg">
            <w:drawing>
              <wp:inline distT="0" distB="0" distL="0" distR="0" wp14:anchorId="6ABCBAFC" wp14:editId="44B49E9B">
                <wp:extent cx="3299460" cy="1233170"/>
                <wp:effectExtent l="0" t="0" r="15240" b="5080"/>
                <wp:docPr id="736473517" name="组合 47"/>
                <wp:cNvGraphicFramePr/>
                <a:graphic xmlns:a="http://schemas.openxmlformats.org/drawingml/2006/main">
                  <a:graphicData uri="http://schemas.microsoft.com/office/word/2010/wordprocessingGroup">
                    <wpg:wgp>
                      <wpg:cNvGrpSpPr/>
                      <wpg:grpSpPr>
                        <a:xfrm>
                          <a:off x="0" y="0"/>
                          <a:ext cx="3299460" cy="1233170"/>
                          <a:chOff x="0" y="238874"/>
                          <a:chExt cx="3299581" cy="1233679"/>
                        </a:xfrm>
                      </wpg:grpSpPr>
                      <wpg:grpSp>
                        <wpg:cNvPr id="2138357906" name="组合 2">
                          <a:extLst>
                            <a:ext uri="{FF2B5EF4-FFF2-40B4-BE49-F238E27FC236}">
                              <a16:creationId xmlns:a16="http://schemas.microsoft.com/office/drawing/2014/main" id="{080CC475-6D7E-1664-4896-A307FCC24C8C}"/>
                            </a:ext>
                          </a:extLst>
                        </wpg:cNvPr>
                        <wpg:cNvGrpSpPr/>
                        <wpg:grpSpPr>
                          <a:xfrm>
                            <a:off x="0" y="370742"/>
                            <a:ext cx="3299581" cy="1101811"/>
                            <a:chOff x="0" y="0"/>
                            <a:chExt cx="3299581" cy="1101811"/>
                          </a:xfrm>
                        </wpg:grpSpPr>
                        <wpg:grpSp>
                          <wpg:cNvPr id="378249395" name="组合 378249395">
                            <a:extLst>
                              <a:ext uri="{FF2B5EF4-FFF2-40B4-BE49-F238E27FC236}">
                                <a16:creationId xmlns:a16="http://schemas.microsoft.com/office/drawing/2014/main" id="{CF0F7D2C-BC7A-F6EA-084E-6BA91774C165}"/>
                              </a:ext>
                            </a:extLst>
                          </wpg:cNvPr>
                          <wpg:cNvGrpSpPr/>
                          <wpg:grpSpPr>
                            <a:xfrm>
                              <a:off x="0" y="0"/>
                              <a:ext cx="3299581" cy="1101811"/>
                              <a:chOff x="0" y="0"/>
                              <a:chExt cx="3299581" cy="1101811"/>
                            </a:xfrm>
                          </wpg:grpSpPr>
                          <wps:wsp>
                            <wps:cNvPr id="1761101336" name="矩形 1761101336">
                              <a:extLst>
                                <a:ext uri="{FF2B5EF4-FFF2-40B4-BE49-F238E27FC236}">
                                  <a16:creationId xmlns:a16="http://schemas.microsoft.com/office/drawing/2014/main" id="{1AB6CB11-B5D1-0F45-1EA2-B831B9005804}"/>
                                </a:ext>
                              </a:extLst>
                            </wps:cNvPr>
                            <wps:cNvSpPr/>
                            <wps:spPr>
                              <a:xfrm>
                                <a:off x="0" y="1054084"/>
                                <a:ext cx="3299581" cy="47727"/>
                              </a:xfrm>
                              <a:prstGeom prst="rect">
                                <a:avLst/>
                              </a:prstGeom>
                              <a:pattFill prst="wdDn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912732007" name="组合 1912732007">
                              <a:extLst>
                                <a:ext uri="{FF2B5EF4-FFF2-40B4-BE49-F238E27FC236}">
                                  <a16:creationId xmlns:a16="http://schemas.microsoft.com/office/drawing/2014/main" id="{3E606BD9-7AF6-F11C-746D-83629D43ED54}"/>
                                </a:ext>
                              </a:extLst>
                            </wpg:cNvPr>
                            <wpg:cNvGrpSpPr/>
                            <wpg:grpSpPr>
                              <a:xfrm>
                                <a:off x="0" y="0"/>
                                <a:ext cx="3299581" cy="1059927"/>
                                <a:chOff x="0" y="0"/>
                                <a:chExt cx="3299581" cy="1059927"/>
                              </a:xfrm>
                            </wpg:grpSpPr>
                            <wps:wsp>
                              <wps:cNvPr id="689149211" name="直接连接符 689149211">
                                <a:extLst>
                                  <a:ext uri="{FF2B5EF4-FFF2-40B4-BE49-F238E27FC236}">
                                    <a16:creationId xmlns:a16="http://schemas.microsoft.com/office/drawing/2014/main" id="{3EC94C79-DC7C-B6BA-EFE3-C79A411B2C77}"/>
                                  </a:ext>
                                </a:extLst>
                              </wps:cNvPr>
                              <wps:cNvCnPr>
                                <a:cxnSpLocks/>
                              </wps:cNvCnPr>
                              <wps:spPr>
                                <a:xfrm>
                                  <a:off x="2209396" y="289057"/>
                                  <a:ext cx="0" cy="3018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8394409" name="椭圆 1698394409">
                                <a:extLst>
                                  <a:ext uri="{FF2B5EF4-FFF2-40B4-BE49-F238E27FC236}">
                                    <a16:creationId xmlns:a16="http://schemas.microsoft.com/office/drawing/2014/main" id="{B2E97CE3-8084-60F5-C128-65543D2896FB}"/>
                                  </a:ext>
                                </a:extLst>
                              </wps:cNvPr>
                              <wps:cNvSpPr/>
                              <wps:spPr>
                                <a:xfrm>
                                  <a:off x="299659" y="131012"/>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57120" name="直接连接符 11057120">
                                <a:extLst>
                                  <a:ext uri="{FF2B5EF4-FFF2-40B4-BE49-F238E27FC236}">
                                    <a16:creationId xmlns:a16="http://schemas.microsoft.com/office/drawing/2014/main" id="{21EE7AC0-61C0-9280-F8E3-AAD548332978}"/>
                                  </a:ext>
                                </a:extLst>
                              </wps:cNvPr>
                              <wps:cNvCnPr>
                                <a:cxnSpLocks/>
                              </wps:cNvCnPr>
                              <wps:spPr>
                                <a:xfrm>
                                  <a:off x="2209396" y="603837"/>
                                  <a:ext cx="0" cy="43704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57198165" name="直接连接符 1257198165">
                                <a:extLst>
                                  <a:ext uri="{FF2B5EF4-FFF2-40B4-BE49-F238E27FC236}">
                                    <a16:creationId xmlns:a16="http://schemas.microsoft.com/office/drawing/2014/main" id="{D33E1BA8-9BF3-9DE7-4F33-639CF2E3F76C}"/>
                                  </a:ext>
                                </a:extLst>
                              </wps:cNvPr>
                              <wps:cNvCnPr>
                                <a:cxnSpLocks/>
                              </wps:cNvCnPr>
                              <wps:spPr>
                                <a:xfrm>
                                  <a:off x="322539" y="176731"/>
                                  <a:ext cx="0" cy="883196"/>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08387069" name="直接连接符 1708387069">
                                <a:extLst>
                                  <a:ext uri="{FF2B5EF4-FFF2-40B4-BE49-F238E27FC236}">
                                    <a16:creationId xmlns:a16="http://schemas.microsoft.com/office/drawing/2014/main" id="{AC667DAC-CBB1-0723-BE8E-3BD53B7AAB40}"/>
                                  </a:ext>
                                </a:extLst>
                              </wps:cNvPr>
                              <wps:cNvCnPr>
                                <a:cxnSpLocks/>
                              </wps:cNvCnPr>
                              <wps:spPr>
                                <a:xfrm flipH="1">
                                  <a:off x="0" y="1051864"/>
                                  <a:ext cx="329958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112034" name="直接连接符 86112034">
                                <a:extLst>
                                  <a:ext uri="{FF2B5EF4-FFF2-40B4-BE49-F238E27FC236}">
                                    <a16:creationId xmlns:a16="http://schemas.microsoft.com/office/drawing/2014/main" id="{4F6D42A1-1B9A-28B5-96B6-C848A52BC4FF}"/>
                                  </a:ext>
                                </a:extLst>
                              </wps:cNvPr>
                              <wps:cNvCnPr>
                                <a:cxnSpLocks/>
                              </wps:cNvCnPr>
                              <wps:spPr>
                                <a:xfrm flipH="1">
                                  <a:off x="322539" y="291358"/>
                                  <a:ext cx="188685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6719113" name="椭圆 196719113">
                                <a:extLst>
                                  <a:ext uri="{FF2B5EF4-FFF2-40B4-BE49-F238E27FC236}">
                                    <a16:creationId xmlns:a16="http://schemas.microsoft.com/office/drawing/2014/main" id="{145C1FCC-85D8-513E-991B-3F8B532769F4}"/>
                                  </a:ext>
                                </a:extLst>
                              </wps:cNvPr>
                              <wps:cNvSpPr/>
                              <wps:spPr>
                                <a:xfrm>
                                  <a:off x="2186537" y="268499"/>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8209837" name="直接连接符 1518209837">
                                <a:extLst>
                                  <a:ext uri="{FF2B5EF4-FFF2-40B4-BE49-F238E27FC236}">
                                    <a16:creationId xmlns:a16="http://schemas.microsoft.com/office/drawing/2014/main" id="{ED4F8D87-B073-B50C-18BE-91B77817D799}"/>
                                  </a:ext>
                                </a:extLst>
                              </wps:cNvPr>
                              <wps:cNvCnPr>
                                <a:cxnSpLocks/>
                              </wps:cNvCnPr>
                              <wps:spPr>
                                <a:xfrm flipH="1">
                                  <a:off x="322518" y="379367"/>
                                  <a:ext cx="866020" cy="0"/>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12278165" name="直接连接符 912278165">
                                <a:extLst>
                                  <a:ext uri="{FF2B5EF4-FFF2-40B4-BE49-F238E27FC236}">
                                    <a16:creationId xmlns:a16="http://schemas.microsoft.com/office/drawing/2014/main" id="{7353A19F-9035-057C-0377-0DFB856CE166}"/>
                                  </a:ext>
                                </a:extLst>
                              </wps:cNvPr>
                              <wps:cNvCnPr>
                                <a:cxnSpLocks/>
                              </wps:cNvCnPr>
                              <wps:spPr>
                                <a:xfrm>
                                  <a:off x="1341765" y="379367"/>
                                  <a:ext cx="867631" cy="0"/>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5266317" name="直接连接符 155266317">
                                <a:extLst>
                                  <a:ext uri="{FF2B5EF4-FFF2-40B4-BE49-F238E27FC236}">
                                    <a16:creationId xmlns:a16="http://schemas.microsoft.com/office/drawing/2014/main" id="{E7DAB97C-29FF-7409-1C79-BB82BD359063}"/>
                                  </a:ext>
                                </a:extLst>
                              </wps:cNvPr>
                              <wps:cNvCnPr>
                                <a:cxnSpLocks/>
                              </wps:cNvCnPr>
                              <wps:spPr>
                                <a:xfrm rot="5400000" flipH="1">
                                  <a:off x="156662" y="367681"/>
                                  <a:ext cx="152924" cy="0"/>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05451693" name="直接连接符 305451693">
                                <a:extLst>
                                  <a:ext uri="{FF2B5EF4-FFF2-40B4-BE49-F238E27FC236}">
                                    <a16:creationId xmlns:a16="http://schemas.microsoft.com/office/drawing/2014/main" id="{DC26AD7E-1F37-4513-802F-59DEEF36611D}"/>
                                  </a:ext>
                                </a:extLst>
                              </wps:cNvPr>
                              <wps:cNvCnPr>
                                <a:cxnSpLocks/>
                              </wps:cNvCnPr>
                              <wps:spPr>
                                <a:xfrm rot="16200000" flipH="1" flipV="1">
                                  <a:off x="156662" y="76462"/>
                                  <a:ext cx="152924" cy="0"/>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0401105" name="直接连接符 150401105">
                                <a:extLst>
                                  <a:ext uri="{FF2B5EF4-FFF2-40B4-BE49-F238E27FC236}">
                                    <a16:creationId xmlns:a16="http://schemas.microsoft.com/office/drawing/2014/main" id="{7A3C3E51-44F1-27D7-461B-0E8DD3F27111}"/>
                                  </a:ext>
                                </a:extLst>
                              </wps:cNvPr>
                              <wps:cNvCnPr>
                                <a:cxnSpLocks/>
                              </wps:cNvCnPr>
                              <wps:spPr>
                                <a:xfrm flipH="1">
                                  <a:off x="190811" y="291358"/>
                                  <a:ext cx="84627" cy="0"/>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731088115" name="直接连接符 1731088115">
                                <a:extLst>
                                  <a:ext uri="{FF2B5EF4-FFF2-40B4-BE49-F238E27FC236}">
                                    <a16:creationId xmlns:a16="http://schemas.microsoft.com/office/drawing/2014/main" id="{E8ED6493-410A-6E85-8B6B-27C6877AC039}"/>
                                  </a:ext>
                                </a:extLst>
                              </wps:cNvPr>
                              <wps:cNvCnPr>
                                <a:cxnSpLocks/>
                              </wps:cNvCnPr>
                              <wps:spPr>
                                <a:xfrm flipH="1">
                                  <a:off x="190811" y="153202"/>
                                  <a:ext cx="84627" cy="0"/>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742189934" name="直接连接符 742189934">
                                <a:extLst>
                                  <a:ext uri="{FF2B5EF4-FFF2-40B4-BE49-F238E27FC236}">
                                    <a16:creationId xmlns:a16="http://schemas.microsoft.com/office/drawing/2014/main" id="{1C6B4D5C-C763-09DB-2A02-FED1B820874F}"/>
                                  </a:ext>
                                </a:extLst>
                              </wps:cNvPr>
                              <wps:cNvCnPr>
                                <a:cxnSpLocks/>
                              </wps:cNvCnPr>
                              <wps:spPr>
                                <a:xfrm flipH="1">
                                  <a:off x="342456" y="47653"/>
                                  <a:ext cx="288109" cy="99321"/>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670738025" name="直接连接符 1670738025">
                                <a:extLst>
                                  <a:ext uri="{FF2B5EF4-FFF2-40B4-BE49-F238E27FC236}">
                                    <a16:creationId xmlns:a16="http://schemas.microsoft.com/office/drawing/2014/main" id="{324D9C88-AFFF-F29A-22AE-C71B2979AABD}"/>
                                  </a:ext>
                                </a:extLst>
                              </wps:cNvPr>
                              <wps:cNvCnPr>
                                <a:cxnSpLocks/>
                              </wps:cNvCnPr>
                              <wps:spPr>
                                <a:xfrm flipH="1">
                                  <a:off x="2057803" y="488362"/>
                                  <a:ext cx="128734" cy="129967"/>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1214407666" name="弧形 1214407666">
                            <a:extLst>
                              <a:ext uri="{FF2B5EF4-FFF2-40B4-BE49-F238E27FC236}">
                                <a16:creationId xmlns:a16="http://schemas.microsoft.com/office/drawing/2014/main" id="{EE8A1523-3DDD-2D24-668D-74D02ACFF1E8}"/>
                              </a:ext>
                            </a:extLst>
                          </wps:cNvPr>
                          <wps:cNvSpPr/>
                          <wps:spPr>
                            <a:xfrm>
                              <a:off x="243649" y="71541"/>
                              <a:ext cx="156711" cy="156711"/>
                            </a:xfrm>
                            <a:prstGeom prst="arc">
                              <a:avLst>
                                <a:gd name="adj1" fmla="val 20734655"/>
                                <a:gd name="adj2" fmla="val 519837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631557137" name="文本框 2"/>
                        <wps:cNvSpPr txBox="1">
                          <a:spLocks noChangeArrowheads="1"/>
                        </wps:cNvSpPr>
                        <wps:spPr bwMode="auto">
                          <a:xfrm>
                            <a:off x="571144" y="238874"/>
                            <a:ext cx="139309" cy="207644"/>
                          </a:xfrm>
                          <a:prstGeom prst="rect">
                            <a:avLst/>
                          </a:prstGeom>
                          <a:noFill/>
                          <a:ln w="9525">
                            <a:noFill/>
                            <a:miter lim="800000"/>
                            <a:headEnd/>
                            <a:tailEnd/>
                          </a:ln>
                        </wps:spPr>
                        <wps:txbx>
                          <w:txbxContent>
                            <w:p w14:paraId="605F30FA" w14:textId="54C93F57" w:rsidR="000C594E" w:rsidRPr="000C594E" w:rsidRDefault="000C594E" w:rsidP="000C594E">
                              <w:pPr>
                                <w:rPr>
                                  <w:rFonts w:ascii="Book Antiqua" w:hAnsi="Book Antiqua"/>
                                  <w:i/>
                                  <w:iCs/>
                                  <w:sz w:val="18"/>
                                  <w:szCs w:val="18"/>
                                </w:rPr>
                              </w:pPr>
                              <w:r w:rsidRPr="000C594E">
                                <w:rPr>
                                  <w:rFonts w:ascii="Book Antiqua" w:hAnsi="Book Antiqua"/>
                                  <w:i/>
                                  <w:iCs/>
                                  <w:sz w:val="18"/>
                                  <w:szCs w:val="18"/>
                                </w:rPr>
                                <w:t>v</w:t>
                              </w:r>
                            </w:p>
                          </w:txbxContent>
                        </wps:txbx>
                        <wps:bodyPr rot="0" vert="horz" wrap="none" lIns="36000" tIns="0" rIns="36000" bIns="0" anchor="t" anchorCtr="0">
                          <a:spAutoFit/>
                        </wps:bodyPr>
                      </wps:wsp>
                      <wps:wsp>
                        <wps:cNvPr id="997629213" name="文本框 2"/>
                        <wps:cNvSpPr txBox="1">
                          <a:spLocks noChangeArrowheads="1"/>
                        </wps:cNvSpPr>
                        <wps:spPr bwMode="auto">
                          <a:xfrm>
                            <a:off x="260401" y="323721"/>
                            <a:ext cx="132324" cy="207644"/>
                          </a:xfrm>
                          <a:prstGeom prst="rect">
                            <a:avLst/>
                          </a:prstGeom>
                          <a:noFill/>
                          <a:ln w="9525">
                            <a:noFill/>
                            <a:miter lim="800000"/>
                            <a:headEnd/>
                            <a:tailEnd/>
                          </a:ln>
                        </wps:spPr>
                        <wps:txbx>
                          <w:txbxContent>
                            <w:p w14:paraId="0323F39B" w14:textId="46A31345" w:rsidR="000C594E" w:rsidRPr="0032153C" w:rsidRDefault="000C594E" w:rsidP="000C594E">
                              <w:pPr>
                                <w:rPr>
                                  <w:sz w:val="18"/>
                                  <w:szCs w:val="18"/>
                                </w:rPr>
                              </w:pPr>
                              <w:r>
                                <w:rPr>
                                  <w:rFonts w:hint="eastAsia"/>
                                  <w:sz w:val="18"/>
                                  <w:szCs w:val="18"/>
                                </w:rPr>
                                <w:t>a</w:t>
                              </w:r>
                            </w:p>
                          </w:txbxContent>
                        </wps:txbx>
                        <wps:bodyPr rot="0" vert="horz" wrap="none" lIns="36000" tIns="0" rIns="36000" bIns="0" anchor="t" anchorCtr="0">
                          <a:spAutoFit/>
                        </wps:bodyPr>
                      </wps:wsp>
                      <wps:wsp>
                        <wps:cNvPr id="818218527" name="文本框 2"/>
                        <wps:cNvSpPr txBox="1">
                          <a:spLocks noChangeArrowheads="1"/>
                        </wps:cNvSpPr>
                        <wps:spPr bwMode="auto">
                          <a:xfrm>
                            <a:off x="162409" y="490262"/>
                            <a:ext cx="139309" cy="207644"/>
                          </a:xfrm>
                          <a:prstGeom prst="rect">
                            <a:avLst/>
                          </a:prstGeom>
                          <a:noFill/>
                          <a:ln w="9525">
                            <a:noFill/>
                            <a:miter lim="800000"/>
                            <a:headEnd/>
                            <a:tailEnd/>
                          </a:ln>
                        </wps:spPr>
                        <wps:txbx>
                          <w:txbxContent>
                            <w:p w14:paraId="00EB73B5" w14:textId="75E6BF4B" w:rsidR="000C594E" w:rsidRPr="000C594E" w:rsidRDefault="000C594E" w:rsidP="000C594E">
                              <w:pPr>
                                <w:rPr>
                                  <w:i/>
                                  <w:iCs/>
                                  <w:sz w:val="18"/>
                                  <w:szCs w:val="18"/>
                                </w:rPr>
                              </w:pPr>
                              <w:r w:rsidRPr="000C594E">
                                <w:rPr>
                                  <w:rFonts w:hint="eastAsia"/>
                                  <w:i/>
                                  <w:iCs/>
                                  <w:sz w:val="18"/>
                                  <w:szCs w:val="18"/>
                                </w:rPr>
                                <w:t>h</w:t>
                              </w:r>
                            </w:p>
                          </w:txbxContent>
                        </wps:txbx>
                        <wps:bodyPr rot="0" vert="horz" wrap="none" lIns="36000" tIns="0" rIns="36000" bIns="0" anchor="t" anchorCtr="0">
                          <a:spAutoFit/>
                        </wps:bodyPr>
                      </wps:wsp>
                      <wps:wsp>
                        <wps:cNvPr id="1264878118" name="文本框 2"/>
                        <wps:cNvSpPr txBox="1">
                          <a:spLocks noChangeArrowheads="1"/>
                        </wps:cNvSpPr>
                        <wps:spPr bwMode="auto">
                          <a:xfrm>
                            <a:off x="392725" y="464157"/>
                            <a:ext cx="138039" cy="207644"/>
                          </a:xfrm>
                          <a:prstGeom prst="rect">
                            <a:avLst/>
                          </a:prstGeom>
                          <a:noFill/>
                          <a:ln w="9525">
                            <a:noFill/>
                            <a:miter lim="800000"/>
                            <a:headEnd/>
                            <a:tailEnd/>
                          </a:ln>
                        </wps:spPr>
                        <wps:txbx>
                          <w:txbxContent>
                            <w:p w14:paraId="2E5EDE69" w14:textId="168EAA5D" w:rsidR="000C594E" w:rsidRPr="000C594E" w:rsidRDefault="000C594E" w:rsidP="000C594E">
                              <w:pPr>
                                <w:rPr>
                                  <w:i/>
                                  <w:iCs/>
                                  <w:sz w:val="18"/>
                                  <w:szCs w:val="18"/>
                                </w:rPr>
                              </w:pPr>
                              <w:r>
                                <w:rPr>
                                  <w:rFonts w:cs="Times New Roman"/>
                                  <w:i/>
                                  <w:iCs/>
                                  <w:sz w:val="18"/>
                                  <w:szCs w:val="18"/>
                                </w:rPr>
                                <w:t>θ</w:t>
                              </w:r>
                            </w:p>
                          </w:txbxContent>
                        </wps:txbx>
                        <wps:bodyPr rot="0" vert="horz" wrap="none" lIns="36000" tIns="0" rIns="36000" bIns="0" anchor="t" anchorCtr="0">
                          <a:spAutoFit/>
                        </wps:bodyPr>
                      </wps:wsp>
                      <wps:wsp>
                        <wps:cNvPr id="546878554" name="文本框 2"/>
                        <wps:cNvSpPr txBox="1">
                          <a:spLocks noChangeArrowheads="1"/>
                        </wps:cNvSpPr>
                        <wps:spPr bwMode="auto">
                          <a:xfrm>
                            <a:off x="1212015" y="645829"/>
                            <a:ext cx="132324" cy="207644"/>
                          </a:xfrm>
                          <a:prstGeom prst="rect">
                            <a:avLst/>
                          </a:prstGeom>
                          <a:noFill/>
                          <a:ln w="9525">
                            <a:noFill/>
                            <a:miter lim="800000"/>
                            <a:headEnd/>
                            <a:tailEnd/>
                          </a:ln>
                        </wps:spPr>
                        <wps:txbx>
                          <w:txbxContent>
                            <w:p w14:paraId="3D665200" w14:textId="02106538" w:rsidR="000C594E" w:rsidRPr="000C594E" w:rsidRDefault="000C594E" w:rsidP="000C594E">
                              <w:pPr>
                                <w:rPr>
                                  <w:i/>
                                  <w:iCs/>
                                  <w:sz w:val="18"/>
                                  <w:szCs w:val="18"/>
                                </w:rPr>
                              </w:pPr>
                              <w:r>
                                <w:rPr>
                                  <w:rFonts w:cs="Times New Roman" w:hint="eastAsia"/>
                                  <w:i/>
                                  <w:iCs/>
                                  <w:sz w:val="18"/>
                                  <w:szCs w:val="18"/>
                                </w:rPr>
                                <w:t>x</w:t>
                              </w:r>
                            </w:p>
                          </w:txbxContent>
                        </wps:txbx>
                        <wps:bodyPr rot="0" vert="horz" wrap="none" lIns="36000" tIns="0" rIns="36000" bIns="0" anchor="t" anchorCtr="0">
                          <a:spAutoFit/>
                        </wps:bodyPr>
                      </wps:wsp>
                      <wps:wsp>
                        <wps:cNvPr id="776344648" name="文本框 2"/>
                        <wps:cNvSpPr txBox="1">
                          <a:spLocks noChangeArrowheads="1"/>
                        </wps:cNvSpPr>
                        <wps:spPr bwMode="auto">
                          <a:xfrm>
                            <a:off x="1766525" y="923832"/>
                            <a:ext cx="310759" cy="207644"/>
                          </a:xfrm>
                          <a:prstGeom prst="rect">
                            <a:avLst/>
                          </a:prstGeom>
                          <a:noFill/>
                          <a:ln w="9525">
                            <a:noFill/>
                            <a:miter lim="800000"/>
                            <a:headEnd/>
                            <a:tailEnd/>
                          </a:ln>
                        </wps:spPr>
                        <wps:txbx>
                          <w:txbxContent>
                            <w:p w14:paraId="56E2C1CE" w14:textId="75072524" w:rsidR="000C594E" w:rsidRPr="000C594E" w:rsidRDefault="000C594E" w:rsidP="000C594E">
                              <w:pPr>
                                <w:rPr>
                                  <w:sz w:val="18"/>
                                  <w:szCs w:val="18"/>
                                </w:rPr>
                              </w:pPr>
                              <w:r>
                                <w:rPr>
                                  <w:rFonts w:cs="Times New Roman" w:hint="eastAsia"/>
                                  <w:sz w:val="18"/>
                                  <w:szCs w:val="18"/>
                                </w:rPr>
                                <w:t>球网</w:t>
                              </w:r>
                            </w:p>
                          </w:txbxContent>
                        </wps:txbx>
                        <wps:bodyPr rot="0" vert="horz" wrap="none" lIns="36000" tIns="0" rIns="36000" bIns="0" anchor="t" anchorCtr="0">
                          <a:spAutoFit/>
                        </wps:bodyPr>
                      </wps:wsp>
                      <wps:wsp>
                        <wps:cNvPr id="288685314" name="文本框 2"/>
                        <wps:cNvSpPr txBox="1">
                          <a:spLocks noChangeArrowheads="1"/>
                        </wps:cNvSpPr>
                        <wps:spPr bwMode="auto">
                          <a:xfrm>
                            <a:off x="2232020" y="513359"/>
                            <a:ext cx="139309" cy="207644"/>
                          </a:xfrm>
                          <a:prstGeom prst="rect">
                            <a:avLst/>
                          </a:prstGeom>
                          <a:noFill/>
                          <a:ln w="9525">
                            <a:noFill/>
                            <a:miter lim="800000"/>
                            <a:headEnd/>
                            <a:tailEnd/>
                          </a:ln>
                        </wps:spPr>
                        <wps:txbx>
                          <w:txbxContent>
                            <w:p w14:paraId="2E31B87F" w14:textId="7F097670" w:rsidR="000C594E" w:rsidRPr="0032153C" w:rsidRDefault="000C594E" w:rsidP="000C594E">
                              <w:pPr>
                                <w:rPr>
                                  <w:sz w:val="18"/>
                                  <w:szCs w:val="18"/>
                                </w:rPr>
                              </w:pPr>
                              <w:r>
                                <w:rPr>
                                  <w:rFonts w:hint="eastAsia"/>
                                  <w:sz w:val="18"/>
                                  <w:szCs w:val="18"/>
                                </w:rPr>
                                <w:t>b</w:t>
                              </w:r>
                            </w:p>
                          </w:txbxContent>
                        </wps:txbx>
                        <wps:bodyPr rot="0" vert="horz" wrap="none" lIns="36000" tIns="0" rIns="36000" bIns="0" anchor="t" anchorCtr="0">
                          <a:spAutoFit/>
                        </wps:bodyPr>
                      </wps:wsp>
                    </wpg:wgp>
                  </a:graphicData>
                </a:graphic>
              </wp:inline>
            </w:drawing>
          </mc:Choice>
          <mc:Fallback>
            <w:pict>
              <v:group w14:anchorId="6ABCBAFC" id="组合 47" o:spid="_x0000_s1188" style="width:259.8pt;height:97.1pt;mso-position-horizontal-relative:char;mso-position-vertical-relative:line" coordorigin=",2388" coordsize="32995,12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">
                <v:group id="组合 2" o:spid="_x0000_s1189" style="position:absolute;top:3707;width:32995;height:11018" coordsize="32995,11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">
                  <v:group id="组合 378249395" o:spid="_x0000_s1190" style="position:absolute;width:32995;height:11018" coordsize="32995,11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">
                    <v:rect id="矩形 1761101336" o:spid="_x0000_s1191" style="position:absolute;top:10540;width:32995;height: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" fillcolor="black [3213]" stroked="f" strokeweight="1pt">
                      <v:fill r:id="rId72" o:title="" color2="white [3212]" type="pattern"/>
                    </v:rect>
                    <v:group id="组合 1912732007" o:spid="_x0000_s1192" style="position:absolute;width:32995;height:10599" coordsize="32995,10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">
                      <v:line id="直接连接符 689149211" o:spid="_x0000_s1193" style="position:absolute;visibility:visible;mso-wrap-style:square" from="22093,2890" to="22093,5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" strokecolor="black [3213]" strokeweight="1pt">
                        <v:stroke joinstyle="miter"/>
                        <o:lock v:ext="edit" shapetype="f"/>
                      </v:line>
                      <v:oval id="椭圆 1698394409" o:spid="_x0000_s1194" style="position:absolute;left:2996;top:131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" fillcolor="black [3213]" stroked="f" strokeweight="1pt">
                        <v:stroke joinstyle="miter"/>
                      </v:oval>
                      <v:line id="直接连接符 11057120" o:spid="_x0000_s1195" style="position:absolute;visibility:visible;mso-wrap-style:square" from="22093,6038" to="22093,10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" strokecolor="black [3213]" strokeweight=".5pt">
                        <v:stroke dashstyle="dash" joinstyle="miter"/>
                        <o:lock v:ext="edit" shapetype="f"/>
                      </v:line>
                      <v:line id="直接连接符 1257198165" o:spid="_x0000_s1196" style="position:absolute;visibility:visible;mso-wrap-style:square" from="3225,1767" to="3225,10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" strokecolor="black [3213]" strokeweight=".5pt">
                        <v:stroke dashstyle="dash" joinstyle="miter"/>
                        <o:lock v:ext="edit" shapetype="f"/>
                      </v:line>
                      <v:line id="直接连接符 1708387069" o:spid="_x0000_s1197" style="position:absolute;flip:x;visibility:visible;mso-wrap-style:square" from="0,10518" to="32995,10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" strokecolor="black [3213]" strokeweight="1pt">
                        <v:stroke joinstyle="miter"/>
                        <o:lock v:ext="edit" shapetype="f"/>
                      </v:line>
                      <v:line id="直接连接符 86112034" o:spid="_x0000_s1198" style="position:absolute;flip:x;visibility:visible;mso-wrap-style:square" from="3225,2913" to="22093,2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" strokecolor="black [3213]" strokeweight=".5pt">
                        <v:stroke dashstyle="dash" joinstyle="miter"/>
                        <o:lock v:ext="edit" shapetype="f"/>
                      </v:line>
                      <v:oval id="椭圆 196719113" o:spid="_x0000_s1199" style="position:absolute;left:21865;top:2684;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" fillcolor="black [3213]" stroked="f" strokeweight="1pt">
                        <v:stroke joinstyle="miter"/>
                      </v:oval>
                      <v:line id="直接连接符 1518209837" o:spid="_x0000_s1200" style="position:absolute;flip:x;visibility:visible;mso-wrap-style:square" from="3225,3793" to="11885,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" strokecolor="black [3213]" strokeweight=".5pt">
                        <v:stroke endarrow="block" endarrowwidth="narrow" joinstyle="miter"/>
                        <o:lock v:ext="edit" shapetype="f"/>
                      </v:line>
                      <v:line id="直接连接符 912278165" o:spid="_x0000_s1201" style="position:absolute;visibility:visible;mso-wrap-style:square" from="13417,3793" to="22093,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" strokecolor="black [3213]" strokeweight=".5pt">
                        <v:stroke endarrow="block" endarrowwidth="narrow" joinstyle="miter"/>
                        <o:lock v:ext="edit" shapetype="f"/>
                      </v:line>
                      <v:line id="直接连接符 155266317" o:spid="_x0000_s1202" style="position:absolute;rotation:-90;flip:x;visibility:visible;mso-wrap-style:square" from="1566,3677" to="3095,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" strokecolor="black [3213]" strokeweight=".5pt">
                        <v:stroke endarrow="block" endarrowwidth="narrow" joinstyle="miter"/>
                        <o:lock v:ext="edit" shapetype="f"/>
                      </v:line>
                      <v:line id="直接连接符 305451693" o:spid="_x0000_s1203" style="position:absolute;rotation:-90;flip:x y;visibility:visible;mso-wrap-style:square" from="1566,765" to="309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" strokecolor="black [3213]" strokeweight=".5pt">
                        <v:stroke endarrow="block" endarrowwidth="narrow" joinstyle="miter"/>
                        <o:lock v:ext="edit" shapetype="f"/>
                      </v:line>
                      <v:line id="直接连接符 150401105" o:spid="_x0000_s1204" style="position:absolute;flip:x;visibility:visible;mso-wrap-style:square" from="1908,2913" to="2754,2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" strokecolor="black [3213]" strokeweight=".5pt">
                        <v:stroke endarrowwidth="narrow" joinstyle="miter"/>
                        <o:lock v:ext="edit" shapetype="f"/>
                      </v:line>
                      <v:line id="直接连接符 1731088115" o:spid="_x0000_s1205" style="position:absolute;flip:x;visibility:visible;mso-wrap-style:square" from="1908,1532" to="2754,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" strokecolor="black [3213]" strokeweight=".5pt">
                        <v:stroke endarrowwidth="narrow" joinstyle="miter"/>
                        <o:lock v:ext="edit" shapetype="f"/>
                      </v:line>
                      <v:line id="直接连接符 742189934" o:spid="_x0000_s1206" style="position:absolute;flip:x;visibility:visible;mso-wrap-style:square" from="3424,476" to="6305,1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" strokecolor="black [3213]" strokeweight=".5pt">
                        <v:stroke startarrow="block" startarrowwidth="narrow" endarrowwidth="narrow" joinstyle="miter"/>
                        <o:lock v:ext="edit" shapetype="f"/>
                      </v:line>
                      <v:line id="直接连接符 1670738025" o:spid="_x0000_s1207" style="position:absolute;flip:x;visibility:visible;mso-wrap-style:square" from="20578,4883" to="21865,6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" strokecolor="black [3213]" strokeweight=".5pt">
                        <v:stroke endarrowwidth="narrow" joinstyle="miter"/>
                        <o:lock v:ext="edit" shapetype="f"/>
                      </v:line>
                    </v:group>
                  </v:group>
                  <v:shape id="弧形 1214407666" o:spid="_x0000_s1208" style="position:absolute;left:2436;top:715;width:1567;height:1567;visibility:visible;mso-wrap-style:square;v-text-anchor:middle" coordsize="156711,156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" path="m154242,58840nsc160074,81518,155458,105615,141659,124533v-13799,18917,-35336,30672,-58711,32045l78356,78356,154242,58840xem154242,58840nfc160074,81518,155458,105615,141659,124533v-13799,18917,-35336,30672,-58711,32045e" filled="f" strokecolor="black [3213]" strokeweight=".5pt">
                    <v:stroke joinstyle="miter"/>
                    <v:path arrowok="t" o:connecttype="custom" o:connectlocs="154242,58840;141659,124533;82948,156578" o:connectangles="0,0,0"/>
                  </v:shape>
                </v:group>
                <v:shape id="文本框 2" o:spid="_x0000_s1209" type="#_x0000_t202" style="position:absolute;left:5711;top:238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" filled="f" stroked="f">
                  <v:textbox style="mso-fit-shape-to-text:t" inset="1mm,0,1mm,0">
                    <w:txbxContent>
                      <w:p w14:paraId="605F30FA" w14:textId="54C93F57" w:rsidR="000C594E" w:rsidRPr="000C594E" w:rsidRDefault="000C594E" w:rsidP="000C594E">
                        <w:pPr>
                          <w:rPr>
                            <w:rFonts w:ascii="Book Antiqua" w:hAnsi="Book Antiqua"/>
                            <w:i/>
                            <w:iCs/>
                            <w:sz w:val="18"/>
                            <w:szCs w:val="18"/>
                          </w:rPr>
                        </w:pPr>
                        <w:r w:rsidRPr="000C594E">
                          <w:rPr>
                            <w:rFonts w:ascii="Book Antiqua" w:hAnsi="Book Antiqua"/>
                            <w:i/>
                            <w:iCs/>
                            <w:sz w:val="18"/>
                            <w:szCs w:val="18"/>
                          </w:rPr>
                          <w:t>v</w:t>
                        </w:r>
                      </w:p>
                    </w:txbxContent>
                  </v:textbox>
                </v:shape>
                <v:shape id="文本框 2" o:spid="_x0000_s1210" type="#_x0000_t202" style="position:absolute;left:2604;top:3237;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" filled="f" stroked="f">
                  <v:textbox style="mso-fit-shape-to-text:t" inset="1mm,0,1mm,0">
                    <w:txbxContent>
                      <w:p w14:paraId="0323F39B" w14:textId="46A31345" w:rsidR="000C594E" w:rsidRPr="0032153C" w:rsidRDefault="000C594E" w:rsidP="000C594E">
                        <w:pPr>
                          <w:rPr>
                            <w:sz w:val="18"/>
                            <w:szCs w:val="18"/>
                          </w:rPr>
                        </w:pPr>
                        <w:r>
                          <w:rPr>
                            <w:rFonts w:hint="eastAsia"/>
                            <w:sz w:val="18"/>
                            <w:szCs w:val="18"/>
                          </w:rPr>
                          <w:t>a</w:t>
                        </w:r>
                      </w:p>
                    </w:txbxContent>
                  </v:textbox>
                </v:shape>
                <v:shape id="文本框 2" o:spid="_x0000_s1211" type="#_x0000_t202" style="position:absolute;left:1624;top:490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" filled="f" stroked="f">
                  <v:textbox style="mso-fit-shape-to-text:t" inset="1mm,0,1mm,0">
                    <w:txbxContent>
                      <w:p w14:paraId="00EB73B5" w14:textId="75E6BF4B" w:rsidR="000C594E" w:rsidRPr="000C594E" w:rsidRDefault="000C594E" w:rsidP="000C594E">
                        <w:pPr>
                          <w:rPr>
                            <w:i/>
                            <w:iCs/>
                            <w:sz w:val="18"/>
                            <w:szCs w:val="18"/>
                          </w:rPr>
                        </w:pPr>
                        <w:r w:rsidRPr="000C594E">
                          <w:rPr>
                            <w:rFonts w:hint="eastAsia"/>
                            <w:i/>
                            <w:iCs/>
                            <w:sz w:val="18"/>
                            <w:szCs w:val="18"/>
                          </w:rPr>
                          <w:t>h</w:t>
                        </w:r>
                      </w:p>
                    </w:txbxContent>
                  </v:textbox>
                </v:shape>
                <v:shape id="文本框 2" o:spid="_x0000_s1212" type="#_x0000_t202" style="position:absolute;left:3927;top:4641;width:13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" filled="f" stroked="f">
                  <v:textbox style="mso-fit-shape-to-text:t" inset="1mm,0,1mm,0">
                    <w:txbxContent>
                      <w:p w14:paraId="2E5EDE69" w14:textId="168EAA5D" w:rsidR="000C594E" w:rsidRPr="000C594E" w:rsidRDefault="000C594E" w:rsidP="000C594E">
                        <w:pPr>
                          <w:rPr>
                            <w:i/>
                            <w:iCs/>
                            <w:sz w:val="18"/>
                            <w:szCs w:val="18"/>
                          </w:rPr>
                        </w:pPr>
                        <w:r>
                          <w:rPr>
                            <w:rFonts w:cs="Times New Roman"/>
                            <w:i/>
                            <w:iCs/>
                            <w:sz w:val="18"/>
                            <w:szCs w:val="18"/>
                          </w:rPr>
                          <w:t>θ</w:t>
                        </w:r>
                      </w:p>
                    </w:txbxContent>
                  </v:textbox>
                </v:shape>
                <v:shape id="文本框 2" o:spid="_x0000_s1213" type="#_x0000_t202" style="position:absolute;left:12120;top:645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" filled="f" stroked="f">
                  <v:textbox style="mso-fit-shape-to-text:t" inset="1mm,0,1mm,0">
                    <w:txbxContent>
                      <w:p w14:paraId="3D665200" w14:textId="02106538" w:rsidR="000C594E" w:rsidRPr="000C594E" w:rsidRDefault="000C594E" w:rsidP="000C594E">
                        <w:pPr>
                          <w:rPr>
                            <w:i/>
                            <w:iCs/>
                            <w:sz w:val="18"/>
                            <w:szCs w:val="18"/>
                          </w:rPr>
                        </w:pPr>
                        <w:r>
                          <w:rPr>
                            <w:rFonts w:cs="Times New Roman" w:hint="eastAsia"/>
                            <w:i/>
                            <w:iCs/>
                            <w:sz w:val="18"/>
                            <w:szCs w:val="18"/>
                          </w:rPr>
                          <w:t>x</w:t>
                        </w:r>
                      </w:p>
                    </w:txbxContent>
                  </v:textbox>
                </v:shape>
                <v:shape id="文本框 2" o:spid="_x0000_s1214" type="#_x0000_t202" style="position:absolute;left:17665;top:9238;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" filled="f" stroked="f">
                  <v:textbox style="mso-fit-shape-to-text:t" inset="1mm,0,1mm,0">
                    <w:txbxContent>
                      <w:p w14:paraId="56E2C1CE" w14:textId="75072524" w:rsidR="000C594E" w:rsidRPr="000C594E" w:rsidRDefault="000C594E" w:rsidP="000C594E">
                        <w:pPr>
                          <w:rPr>
                            <w:sz w:val="18"/>
                            <w:szCs w:val="18"/>
                          </w:rPr>
                        </w:pPr>
                        <w:r>
                          <w:rPr>
                            <w:rFonts w:cs="Times New Roman" w:hint="eastAsia"/>
                            <w:sz w:val="18"/>
                            <w:szCs w:val="18"/>
                          </w:rPr>
                          <w:t>球网</w:t>
                        </w:r>
                      </w:p>
                    </w:txbxContent>
                  </v:textbox>
                </v:shape>
                <v:shape id="文本框 2" o:spid="_x0000_s1215" type="#_x0000_t202" style="position:absolute;left:22320;top:5133;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" filled="f" stroked="f">
                  <v:textbox style="mso-fit-shape-to-text:t" inset="1mm,0,1mm,0">
                    <w:txbxContent>
                      <w:p w14:paraId="2E31B87F" w14:textId="7F097670" w:rsidR="000C594E" w:rsidRPr="0032153C" w:rsidRDefault="000C594E" w:rsidP="000C594E">
                        <w:pPr>
                          <w:rPr>
                            <w:sz w:val="18"/>
                            <w:szCs w:val="18"/>
                          </w:rPr>
                        </w:pPr>
                        <w:r>
                          <w:rPr>
                            <w:rFonts w:hint="eastAsia"/>
                            <w:sz w:val="18"/>
                            <w:szCs w:val="18"/>
                          </w:rPr>
                          <w:t>b</w:t>
                        </w:r>
                      </w:p>
                    </w:txbxContent>
                  </v:textbox>
                </v:shape>
                <w10:anchorlock/>
              </v:group>
            </w:pict>
          </mc:Fallback>
        </mc:AlternateContent>
      </w:r>
    </w:p>
    <w:p w14:paraId="307FCE71" w14:textId="665D4088" w:rsidR="00CD2CCA" w:rsidRPr="001D42C8" w:rsidRDefault="00783E21" w:rsidP="00783E21">
      <w:r w:rsidRPr="001D42C8">
        <w:t>A</w:t>
      </w:r>
      <w:r w:rsidRPr="001D42C8">
        <w:t>．保持</w:t>
      </w:r>
      <w:r w:rsidRPr="001D42C8">
        <w:rPr>
          <w:rFonts w:ascii="Book Antiqua" w:eastAsia="Times New Roman" w:hAnsi="Book Antiqua" w:cs="Times New Roman"/>
          <w:i/>
        </w:rPr>
        <w:t>v</w:t>
      </w:r>
      <w:r w:rsidRPr="001D42C8">
        <w:t>、</w:t>
      </w:r>
      <w:r w:rsidRPr="001D42C8">
        <w:rPr>
          <w:rFonts w:eastAsia="Times New Roman" w:cs="Times New Roman"/>
          <w:i/>
        </w:rPr>
        <w:t>x</w:t>
      </w:r>
      <w:r w:rsidRPr="001D42C8">
        <w:t>、</w:t>
      </w:r>
      <w:r w:rsidRPr="001D42C8">
        <w:rPr>
          <w:rFonts w:eastAsia="Times New Roman" w:cs="Times New Roman"/>
          <w:i/>
        </w:rPr>
        <w:t>h</w:t>
      </w:r>
      <w:r w:rsidRPr="001D42C8">
        <w:t>不变，减小</w:t>
      </w:r>
      <w:r w:rsidRPr="001D42C8">
        <w:rPr>
          <w:rFonts w:eastAsia="Times New Roman" w:cs="Times New Roman"/>
          <w:i/>
        </w:rPr>
        <w:t>θ</w:t>
      </w:r>
      <w:r w:rsidRPr="001D42C8">
        <w:t>，排球一定下网</w:t>
      </w:r>
    </w:p>
    <w:p w14:paraId="321FA1D1" w14:textId="4EADFD1A" w:rsidR="00CD2CCA" w:rsidRPr="001D42C8" w:rsidRDefault="00783E21" w:rsidP="00783E21">
      <w:r w:rsidRPr="001D42C8">
        <w:t>B</w:t>
      </w:r>
      <w:r w:rsidRPr="001D42C8">
        <w:t>．保持</w:t>
      </w:r>
      <w:r w:rsidRPr="001D42C8">
        <w:rPr>
          <w:rFonts w:ascii="Book Antiqua" w:eastAsia="Times New Roman" w:hAnsi="Book Antiqua" w:cs="Times New Roman"/>
          <w:i/>
        </w:rPr>
        <w:t>v</w:t>
      </w:r>
      <w:r w:rsidRPr="001D42C8">
        <w:t>、</w:t>
      </w:r>
      <w:r w:rsidRPr="001D42C8">
        <w:rPr>
          <w:rFonts w:eastAsia="Times New Roman" w:cs="Times New Roman"/>
          <w:i/>
        </w:rPr>
        <w:t>x</w:t>
      </w:r>
      <w:r w:rsidRPr="001D42C8">
        <w:t>、</w:t>
      </w:r>
      <w:r w:rsidRPr="001D42C8">
        <w:rPr>
          <w:rFonts w:eastAsia="Times New Roman" w:cs="Times New Roman"/>
          <w:i/>
        </w:rPr>
        <w:t>h</w:t>
      </w:r>
      <w:r w:rsidRPr="001D42C8">
        <w:t>不变，增大</w:t>
      </w:r>
      <w:r w:rsidRPr="001D42C8">
        <w:rPr>
          <w:rFonts w:eastAsia="Times New Roman" w:cs="Times New Roman"/>
          <w:i/>
        </w:rPr>
        <w:t>θ</w:t>
      </w:r>
      <w:r w:rsidRPr="001D42C8">
        <w:t>，排球一定不会出界</w:t>
      </w:r>
    </w:p>
    <w:p w14:paraId="028F9477" w14:textId="44FE75C8" w:rsidR="00CD2CCA" w:rsidRPr="001D42C8" w:rsidRDefault="00783E21" w:rsidP="00783E21">
      <w:r w:rsidRPr="001D42C8">
        <w:t>C</w:t>
      </w:r>
      <w:r w:rsidRPr="001D42C8">
        <w:t>．保持</w:t>
      </w:r>
      <w:r w:rsidRPr="001D42C8">
        <w:rPr>
          <w:rFonts w:eastAsia="Times New Roman" w:cs="Times New Roman"/>
          <w:i/>
        </w:rPr>
        <w:t>θ</w:t>
      </w:r>
      <w:r w:rsidRPr="001D42C8">
        <w:t>不变，增大</w:t>
      </w:r>
      <w:r w:rsidRPr="001D42C8">
        <w:rPr>
          <w:rFonts w:eastAsia="Times New Roman" w:cs="Times New Roman"/>
          <w:i/>
        </w:rPr>
        <w:t>x</w:t>
      </w:r>
      <w:r w:rsidRPr="001D42C8">
        <w:t>同时减小</w:t>
      </w:r>
      <w:r w:rsidRPr="001D42C8">
        <w:rPr>
          <w:rFonts w:eastAsia="Times New Roman" w:cs="Times New Roman"/>
          <w:i/>
        </w:rPr>
        <w:t>h</w:t>
      </w:r>
      <w:r w:rsidRPr="001D42C8">
        <w:t>，排球不下网就一定出界</w:t>
      </w:r>
    </w:p>
    <w:p w14:paraId="593F3BEC" w14:textId="331CA404" w:rsidR="00CD2CCA" w:rsidRPr="001D42C8" w:rsidRDefault="00783E21" w:rsidP="00783E21">
      <w:r w:rsidRPr="001D42C8">
        <w:t>D</w:t>
      </w:r>
      <w:r w:rsidRPr="001D42C8">
        <w:t>．保持</w:t>
      </w:r>
      <w:r w:rsidRPr="001D42C8">
        <w:rPr>
          <w:rFonts w:eastAsia="Times New Roman" w:cs="Times New Roman"/>
          <w:i/>
        </w:rPr>
        <w:t>x</w:t>
      </w:r>
      <w:r w:rsidRPr="001D42C8">
        <w:t>、</w:t>
      </w:r>
      <w:r w:rsidRPr="001D42C8">
        <w:rPr>
          <w:rFonts w:eastAsia="Times New Roman" w:cs="Times New Roman"/>
          <w:i/>
        </w:rPr>
        <w:t>h</w:t>
      </w:r>
      <w:r w:rsidRPr="001D42C8">
        <w:t>不变，同时增大</w:t>
      </w:r>
      <w:r w:rsidRPr="001D42C8">
        <w:rPr>
          <w:rFonts w:ascii="Book Antiqua" w:eastAsia="Times New Roman" w:hAnsi="Book Antiqua" w:cs="Times New Roman"/>
          <w:i/>
        </w:rPr>
        <w:t>v</w:t>
      </w:r>
      <w:r w:rsidRPr="001D42C8">
        <w:t>和</w:t>
      </w:r>
      <w:r w:rsidRPr="001D42C8">
        <w:rPr>
          <w:rFonts w:eastAsia="Times New Roman" w:cs="Times New Roman"/>
          <w:i/>
        </w:rPr>
        <w:t>θ</w:t>
      </w:r>
      <w:r w:rsidRPr="001D42C8">
        <w:t>，排球从被击出到落地所需时间可能不变</w:t>
      </w:r>
    </w:p>
    <w:p w14:paraId="5E326E03" w14:textId="77777777" w:rsidR="00CD2CCA" w:rsidRPr="00783E21" w:rsidRDefault="00000000" w:rsidP="00783E21">
      <w:pPr>
        <w:rPr>
          <w:color w:val="EE0000"/>
        </w:rPr>
      </w:pPr>
      <w:r w:rsidRPr="00783E21">
        <w:rPr>
          <w:color w:val="EE0000"/>
        </w:rPr>
        <w:t>【详解】方法一</w:t>
      </w:r>
    </w:p>
    <w:p w14:paraId="4FB34B3F" w14:textId="2810B243" w:rsidR="00CD2CCA" w:rsidRPr="00783E21" w:rsidRDefault="00000000" w:rsidP="00783E21">
      <w:pPr>
        <w:rPr>
          <w:color w:val="EE0000"/>
        </w:rPr>
      </w:pPr>
      <w:r w:rsidRPr="00783E21">
        <w:rPr>
          <w:color w:val="EE0000"/>
        </w:rPr>
        <w:t>根据题意可知，运动员某次以</w:t>
      </w:r>
      <w:r w:rsidR="001D42C8" w:rsidRPr="001D42C8">
        <w:rPr>
          <w:rFonts w:cs="Times New Roman"/>
          <w:i/>
          <w:iCs/>
          <w:color w:val="EE0000"/>
        </w:rPr>
        <w:t>θ</w:t>
      </w:r>
      <w:r w:rsidR="001D42C8">
        <w:rPr>
          <w:rFonts w:hint="eastAsia"/>
          <w:color w:val="EE0000"/>
        </w:rPr>
        <w:t xml:space="preserve"> = 90</w:t>
      </w:r>
      <w:r w:rsidR="001D42C8">
        <w:rPr>
          <w:rFonts w:cs="Times New Roman"/>
          <w:color w:val="EE0000"/>
        </w:rPr>
        <w:t>°</w:t>
      </w:r>
      <w:r w:rsidRPr="00783E21">
        <w:rPr>
          <w:color w:val="EE0000"/>
        </w:rPr>
        <w:t>击球时，即初速度方向为水平，排球贴近</w:t>
      </w:r>
      <w:r w:rsidRPr="00783E21">
        <w:rPr>
          <w:rFonts w:eastAsia="Times New Roman" w:cs="Times New Roman"/>
          <w:i/>
          <w:color w:val="EE0000"/>
        </w:rPr>
        <w:t>b</w:t>
      </w:r>
      <w:r w:rsidRPr="00783E21">
        <w:rPr>
          <w:color w:val="EE0000"/>
        </w:rPr>
        <w:t>点越过球网，则有</w:t>
      </w:r>
      <w:r w:rsidRPr="00783E21">
        <w:rPr>
          <w:color w:val="EE0000"/>
        </w:rPr>
        <w:object w:dxaOrig="630" w:dyaOrig="240" w14:anchorId="4726B034">
          <v:shape id="_x0000_i1054" type="#_x0000_t75" alt="学科网(www.zxxk.com)--教育资源门户，提供试卷、教案、课件、论文、素材以及各类教学资源下载，还有大量而丰富的教学相关资讯！" style="width:29.5pt;height:12.65pt" o:ole="">
            <v:imagedata r:id="rId73" o:title="eqIde70ef24d228d96f270ede9bd6feaaed5"/>
          </v:shape>
          <o:OLEObject Type="Embed" ProgID="Equation.DSMT4" ShapeID="_x0000_i1054" DrawAspect="Content" ObjectID="_1843325778" r:id="rId74"/>
        </w:object>
      </w:r>
    </w:p>
    <w:p w14:paraId="2C5A87C7" w14:textId="77777777" w:rsidR="00CD2CCA" w:rsidRPr="00783E21" w:rsidRDefault="00000000" w:rsidP="00783E21">
      <w:pPr>
        <w:rPr>
          <w:color w:val="EE0000"/>
        </w:rPr>
      </w:pPr>
      <w:r w:rsidRPr="00783E21">
        <w:rPr>
          <w:color w:val="EE0000"/>
        </w:rPr>
        <w:t>解得</w:t>
      </w:r>
      <w:r w:rsidRPr="00783E21">
        <w:rPr>
          <w:color w:val="EE0000"/>
        </w:rPr>
        <w:object w:dxaOrig="560" w:dyaOrig="620" w14:anchorId="3242A105">
          <v:shape id="_x0000_i1055" type="#_x0000_t75" alt="学科网(www.zxxk.com)--教育资源门户，提供试卷、教案、课件、论文、素材以及各类教学资源下载，还有大量而丰富的教学相关资讯！" style="width:29.5pt;height:29.5pt" o:ole="">
            <v:imagedata r:id="rId75" o:title="eqIdcafbc97fd68af0f645abe24e8494334d"/>
          </v:shape>
          <o:OLEObject Type="Embed" ProgID="Equation.DSMT4" ShapeID="_x0000_i1055" DrawAspect="Content" ObjectID="_1843325779" r:id="rId76"/>
        </w:object>
      </w:r>
    </w:p>
    <w:p w14:paraId="2817B99B" w14:textId="77777777" w:rsidR="00CD2CCA" w:rsidRPr="00783E21" w:rsidRDefault="00000000" w:rsidP="00783E21">
      <w:pPr>
        <w:rPr>
          <w:color w:val="EE0000"/>
        </w:rPr>
      </w:pPr>
      <w:r w:rsidRPr="00783E21">
        <w:rPr>
          <w:color w:val="EE0000"/>
        </w:rPr>
        <w:t>竖直方向上有</w:t>
      </w:r>
      <w:r w:rsidRPr="00783E21">
        <w:rPr>
          <w:color w:val="EE0000"/>
        </w:rPr>
        <w:object w:dxaOrig="810" w:dyaOrig="540" w14:anchorId="41280665">
          <v:shape id="_x0000_i1056" type="#_x0000_t75" alt="学科网(www.zxxk.com)--教育资源门户，提供试卷、教案、课件、论文、素材以及各类教学资源下载，还有大量而丰富的教学相关资讯！" style="width:42.5pt;height:29.5pt" o:ole="">
            <v:imagedata r:id="rId77" o:title="eqIdf81a08d9ebbd192a2bf960cd88169c98"/>
          </v:shape>
          <o:OLEObject Type="Embed" ProgID="Equation.DSMT4" ShapeID="_x0000_i1056" DrawAspect="Content" ObjectID="_1843325780" r:id="rId78"/>
        </w:object>
      </w:r>
    </w:p>
    <w:p w14:paraId="313840C2" w14:textId="77777777" w:rsidR="00CD2CCA" w:rsidRPr="00783E21" w:rsidRDefault="00000000" w:rsidP="00783E21">
      <w:pPr>
        <w:rPr>
          <w:color w:val="EE0000"/>
        </w:rPr>
      </w:pPr>
      <w:r w:rsidRPr="00783E21">
        <w:rPr>
          <w:color w:val="EE0000"/>
        </w:rPr>
        <w:t>可得</w:t>
      </w:r>
    </w:p>
    <w:p w14:paraId="561916F6" w14:textId="77777777" w:rsidR="00CD2CCA" w:rsidRPr="00783E21" w:rsidRDefault="00000000" w:rsidP="00783E21">
      <w:pPr>
        <w:rPr>
          <w:color w:val="EE0000"/>
        </w:rPr>
      </w:pPr>
      <w:r w:rsidRPr="00783E21">
        <w:rPr>
          <w:rFonts w:eastAsia="Times New Roman" w:cs="Times New Roman"/>
          <w:color w:val="EE0000"/>
        </w:rPr>
        <w:t>A</w:t>
      </w:r>
      <w:r w:rsidRPr="00783E21">
        <w:rPr>
          <w:color w:val="EE0000"/>
        </w:rPr>
        <w:t>．保持</w:t>
      </w:r>
      <w:r w:rsidRPr="00783E21">
        <w:rPr>
          <w:rFonts w:eastAsia="Times New Roman" w:cs="Times New Roman"/>
          <w:i/>
          <w:color w:val="EE0000"/>
        </w:rPr>
        <w:t>v</w:t>
      </w:r>
      <w:r w:rsidRPr="00783E21">
        <w:rPr>
          <w:color w:val="EE0000"/>
        </w:rPr>
        <w:t>、</w:t>
      </w:r>
      <w:r w:rsidRPr="00783E21">
        <w:rPr>
          <w:rFonts w:eastAsia="Times New Roman" w:cs="Times New Roman"/>
          <w:i/>
          <w:color w:val="EE0000"/>
        </w:rPr>
        <w:t>x</w:t>
      </w:r>
      <w:r w:rsidRPr="00783E21">
        <w:rPr>
          <w:color w:val="EE0000"/>
        </w:rPr>
        <w:t>、</w:t>
      </w:r>
      <w:r w:rsidRPr="00783E21">
        <w:rPr>
          <w:rFonts w:eastAsia="Times New Roman" w:cs="Times New Roman"/>
          <w:i/>
          <w:color w:val="EE0000"/>
        </w:rPr>
        <w:t>h</w:t>
      </w:r>
      <w:r w:rsidRPr="00783E21">
        <w:rPr>
          <w:color w:val="EE0000"/>
        </w:rPr>
        <w:t>不变，减小</w:t>
      </w:r>
      <w:r w:rsidRPr="00783E21">
        <w:rPr>
          <w:rFonts w:eastAsia="Times New Roman" w:cs="Times New Roman"/>
          <w:i/>
          <w:color w:val="EE0000"/>
        </w:rPr>
        <w:t>θ</w:t>
      </w:r>
      <w:r w:rsidRPr="00783E21">
        <w:rPr>
          <w:color w:val="EE0000"/>
        </w:rPr>
        <w:t>，则球竖直向下的初速度大于零，水平方向的分速度小于</w:t>
      </w:r>
      <w:r w:rsidRPr="00783E21">
        <w:rPr>
          <w:color w:val="EE0000"/>
        </w:rPr>
        <w:object w:dxaOrig="178" w:dyaOrig="217" w14:anchorId="378A38C5">
          <v:shape id="_x0000_i1057" type="#_x0000_t75" alt="学科网(www.zxxk.com)--教育资源门户，提供试卷、教案、课件、论文、素材以及各类教学资源下载，还有大量而丰富的教学相关资讯！" style="width:8.45pt;height:12.65pt" o:ole="">
            <v:imagedata r:id="rId79" o:title="eqIdbc13a607ac0c7f76d252d7cb1bb040fd"/>
          </v:shape>
          <o:OLEObject Type="Embed" ProgID="Equation.DSMT4" ShapeID="_x0000_i1057" DrawAspect="Content" ObjectID="_1843325781" r:id="rId80"/>
        </w:object>
      </w:r>
      <w:r w:rsidRPr="00783E21">
        <w:rPr>
          <w:color w:val="EE0000"/>
        </w:rPr>
        <w:t>，竖直方向根据</w:t>
      </w:r>
      <w:r w:rsidRPr="00783E21">
        <w:rPr>
          <w:color w:val="EE0000"/>
        </w:rPr>
        <w:object w:dxaOrig="1580" w:dyaOrig="580" w14:anchorId="4CB09C81">
          <v:shape id="_x0000_i1058" type="#_x0000_t75" alt="学科网(www.zxxk.com)--教育资源门户，提供试卷、教案、课件、论文、素材以及各类教学资源下载，还有大量而丰富的教学相关资讯！" style="width:80.45pt;height:29.5pt" o:ole="">
            <v:imagedata r:id="rId81" o:title="eqIdc2b6d5f78b1a7b925b07c610f76ac8df"/>
          </v:shape>
          <o:OLEObject Type="Embed" ProgID="Equation.DSMT4" ShapeID="_x0000_i1058" DrawAspect="Content" ObjectID="_1843325782" r:id="rId82"/>
        </w:object>
      </w:r>
    </w:p>
    <w:p w14:paraId="1B92B5F5" w14:textId="77777777" w:rsidR="00CD2CCA" w:rsidRPr="00783E21" w:rsidRDefault="00000000" w:rsidP="00783E21">
      <w:pPr>
        <w:rPr>
          <w:color w:val="EE0000"/>
        </w:rPr>
      </w:pPr>
      <w:r w:rsidRPr="00783E21">
        <w:rPr>
          <w:color w:val="EE0000"/>
        </w:rPr>
        <w:t>可知</w:t>
      </w:r>
      <w:r w:rsidRPr="00783E21">
        <w:rPr>
          <w:color w:val="EE0000"/>
        </w:rPr>
        <w:object w:dxaOrig="525" w:dyaOrig="315" w14:anchorId="2E70F0E2">
          <v:shape id="_x0000_i1059" type="#_x0000_t75" alt="学科网(www.zxxk.com)--教育资源门户，提供试卷、教案、课件、论文、素材以及各类教学资源下载，还有大量而丰富的教学相关资讯！" style="width:29.5pt;height:12.65pt" o:ole="">
            <v:imagedata r:id="rId83" o:title="eqId50ca6eede226b74b5b95ece21f24d3fa"/>
          </v:shape>
          <o:OLEObject Type="Embed" ProgID="Equation.DSMT4" ShapeID="_x0000_i1059" DrawAspect="Content" ObjectID="_1843325783" r:id="rId84"/>
        </w:object>
      </w:r>
    </w:p>
    <w:p w14:paraId="665B42A1" w14:textId="77777777" w:rsidR="00CD2CCA" w:rsidRPr="00783E21" w:rsidRDefault="00000000" w:rsidP="00783E21">
      <w:pPr>
        <w:rPr>
          <w:color w:val="EE0000"/>
        </w:rPr>
      </w:pPr>
      <w:r w:rsidRPr="00783E21">
        <w:rPr>
          <w:color w:val="EE0000"/>
        </w:rPr>
        <w:lastRenderedPageBreak/>
        <w:t>水平方向</w:t>
      </w:r>
      <w:r w:rsidRPr="00783E21">
        <w:rPr>
          <w:color w:val="EE0000"/>
        </w:rPr>
        <w:object w:dxaOrig="1300" w:dyaOrig="430" w14:anchorId="3DD5D6C8">
          <v:shape id="_x0000_i1060" type="#_x0000_t75" alt="学科网(www.zxxk.com)--教育资源门户，提供试卷、教案、课件、论文、素材以及各类教学资源下载，还有大量而丰富的教学相关资讯！" style="width:63.55pt;height:21.05pt" o:ole="">
            <v:imagedata r:id="rId85" o:title="eqId102f9b9c91a2d98aa7bb91cc7e4d2915"/>
          </v:shape>
          <o:OLEObject Type="Embed" ProgID="Equation.DSMT4" ShapeID="_x0000_i1060" DrawAspect="Content" ObjectID="_1843325784" r:id="rId86"/>
        </w:object>
      </w:r>
    </w:p>
    <w:p w14:paraId="56181765" w14:textId="77777777" w:rsidR="00CD2CCA" w:rsidRPr="00783E21" w:rsidRDefault="00000000" w:rsidP="00783E21">
      <w:pPr>
        <w:rPr>
          <w:color w:val="EE0000"/>
        </w:rPr>
      </w:pPr>
      <w:r w:rsidRPr="00783E21">
        <w:rPr>
          <w:color w:val="EE0000"/>
        </w:rPr>
        <w:t>可知排球一定下网，故</w:t>
      </w:r>
      <w:r w:rsidRPr="00783E21">
        <w:rPr>
          <w:rFonts w:eastAsia="Times New Roman" w:cs="Times New Roman"/>
          <w:color w:val="EE0000"/>
        </w:rPr>
        <w:t>A</w:t>
      </w:r>
      <w:r w:rsidRPr="00783E21">
        <w:rPr>
          <w:color w:val="EE0000"/>
        </w:rPr>
        <w:t>正确；</w:t>
      </w:r>
    </w:p>
    <w:p w14:paraId="75464FA9" w14:textId="0BCDA334" w:rsidR="00CD2CCA" w:rsidRPr="00783E21" w:rsidRDefault="001D42C8" w:rsidP="00783E21">
      <w:pPr>
        <w:rPr>
          <w:color w:val="EE0000"/>
        </w:rPr>
      </w:pPr>
      <w:r w:rsidRPr="00783E21">
        <w:rPr>
          <w:noProof/>
          <w:color w:val="EE0000"/>
        </w:rPr>
        <w:drawing>
          <wp:anchor distT="0" distB="0" distL="114300" distR="114300" simplePos="0" relativeHeight="251598848" behindDoc="0" locked="0" layoutInCell="1" allowOverlap="1" wp14:anchorId="4D07FA07" wp14:editId="4C41FEFE">
            <wp:simplePos x="0" y="0"/>
            <wp:positionH relativeFrom="column">
              <wp:posOffset>3724275</wp:posOffset>
            </wp:positionH>
            <wp:positionV relativeFrom="paragraph">
              <wp:posOffset>106680</wp:posOffset>
            </wp:positionV>
            <wp:extent cx="1571625" cy="1819275"/>
            <wp:effectExtent l="0" t="0" r="9525" b="9525"/>
            <wp:wrapSquare wrapText="bothSides"/>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571625" cy="1819275"/>
                    </a:xfrm>
                    <a:prstGeom prst="rect">
                      <a:avLst/>
                    </a:prstGeom>
                  </pic:spPr>
                </pic:pic>
              </a:graphicData>
            </a:graphic>
          </wp:anchor>
        </w:drawing>
      </w:r>
      <w:r w:rsidRPr="00783E21">
        <w:rPr>
          <w:rFonts w:eastAsia="Times New Roman" w:cs="Times New Roman"/>
          <w:color w:val="EE0000"/>
        </w:rPr>
        <w:t>B</w:t>
      </w:r>
      <w:r w:rsidRPr="00783E21">
        <w:rPr>
          <w:color w:val="EE0000"/>
        </w:rPr>
        <w:t>．设球抛出时与水平方向的夹角为</w:t>
      </w:r>
      <w:r w:rsidRPr="001D42C8">
        <w:rPr>
          <w:rFonts w:cs="Times New Roman"/>
          <w:i/>
          <w:iCs/>
          <w:color w:val="EE0000"/>
        </w:rPr>
        <w:t>α</w:t>
      </w:r>
      <w:r w:rsidRPr="00783E21">
        <w:rPr>
          <w:color w:val="EE0000"/>
        </w:rPr>
        <w:t>（</w:t>
      </w:r>
      <w:r w:rsidRPr="00783E21">
        <w:rPr>
          <w:color w:val="EE0000"/>
        </w:rPr>
        <w:object w:dxaOrig="1164" w:dyaOrig="276" w14:anchorId="6BD6DD22">
          <v:shape id="_x0000_i1061" type="#_x0000_t75" alt="学科网(www.zxxk.com)--教育资源门户，提供试卷、教案、课件、论文、素材以及各类教学资源下载，还有大量而丰富的教学相关资讯！" style="width:59.35pt;height:12.65pt" o:ole="">
            <v:imagedata r:id="rId88" o:title="eqId7349b3fedd6918ea501f229a1ce89a8c"/>
          </v:shape>
          <o:OLEObject Type="Embed" ProgID="Equation.DSMT4" ShapeID="_x0000_i1061" DrawAspect="Content" ObjectID="_1843325785" r:id="rId89"/>
        </w:object>
      </w:r>
      <w:r w:rsidRPr="00783E21">
        <w:rPr>
          <w:color w:val="EE0000"/>
        </w:rPr>
        <w:t>），落地时速度为</w:t>
      </w:r>
      <w:r w:rsidR="00730985" w:rsidRPr="00730985">
        <w:rPr>
          <w:rFonts w:ascii="Book Antiqua" w:hAnsi="Book Antiqua"/>
          <w:i/>
          <w:iCs/>
          <w:color w:val="EE0000"/>
        </w:rPr>
        <w:t>v</w:t>
      </w:r>
      <w:r w:rsidR="00730985">
        <w:rPr>
          <w:rFonts w:cs="Times New Roman"/>
          <w:color w:val="EE0000"/>
        </w:rPr>
        <w:t>ʹ</w:t>
      </w:r>
      <w:r w:rsidRPr="00783E21">
        <w:rPr>
          <w:color w:val="EE0000"/>
        </w:rPr>
        <w:t>，画出速度的矢量三角形，如图所示</w:t>
      </w:r>
    </w:p>
    <w:p w14:paraId="14454037" w14:textId="77777777" w:rsidR="00CD2CCA" w:rsidRPr="00783E21" w:rsidRDefault="00000000" w:rsidP="00783E21">
      <w:pPr>
        <w:rPr>
          <w:color w:val="EE0000"/>
        </w:rPr>
      </w:pPr>
      <w:r w:rsidRPr="00783E21">
        <w:rPr>
          <w:color w:val="EE0000"/>
        </w:rPr>
        <w:t>在矢量三角形</w:t>
      </w:r>
      <w:r w:rsidRPr="00783E21">
        <w:rPr>
          <w:rFonts w:eastAsia="Times New Roman" w:cs="Times New Roman"/>
          <w:i/>
          <w:color w:val="EE0000"/>
        </w:rPr>
        <w:t>ABC</w:t>
      </w:r>
      <w:r w:rsidRPr="00783E21">
        <w:rPr>
          <w:color w:val="EE0000"/>
        </w:rPr>
        <w:t>中，面积</w:t>
      </w:r>
      <w:r w:rsidRPr="00783E21">
        <w:rPr>
          <w:color w:val="EE0000"/>
        </w:rPr>
        <w:object w:dxaOrig="1730" w:dyaOrig="580" w14:anchorId="6316054D">
          <v:shape id="_x0000_i1062" type="#_x0000_t75" alt="学科网(www.zxxk.com)--教育资源门户，提供试卷、教案、课件、论文、素材以及各类教学资源下载，还有大量而丰富的教学相关资讯！" style="width:84.65pt;height:29.5pt" o:ole="">
            <v:imagedata r:id="rId90" o:title="eqId95c7347faae967fe25a55817b75ad4be"/>
          </v:shape>
          <o:OLEObject Type="Embed" ProgID="Equation.DSMT4" ShapeID="_x0000_i1062" DrawAspect="Content" ObjectID="_1843325786" r:id="rId91"/>
        </w:object>
      </w:r>
    </w:p>
    <w:p w14:paraId="3FBD2BD6" w14:textId="77777777" w:rsidR="00CD2CCA" w:rsidRPr="00783E21" w:rsidRDefault="00000000" w:rsidP="00783E21">
      <w:pPr>
        <w:rPr>
          <w:color w:val="EE0000"/>
        </w:rPr>
      </w:pPr>
      <w:r w:rsidRPr="00783E21">
        <w:rPr>
          <w:color w:val="EE0000"/>
        </w:rPr>
        <w:t>水平位移</w:t>
      </w:r>
      <w:r w:rsidRPr="00783E21">
        <w:rPr>
          <w:color w:val="EE0000"/>
        </w:rPr>
        <w:object w:dxaOrig="1416" w:dyaOrig="360" w14:anchorId="5ED633FC">
          <v:shape id="_x0000_i1063" type="#_x0000_t75" alt="学科网(www.zxxk.com)--教育资源门户，提供试卷、教案、课件、论文、素材以及各类教学资源下载，还有大量而丰富的教学相关资讯！" style="width:1in;height:21.05pt" o:ole="">
            <v:imagedata r:id="rId92" o:title="eqId7a3a5dab8f5d781648d8fc51a46a1f7f"/>
          </v:shape>
          <o:OLEObject Type="Embed" ProgID="Equation.DSMT4" ShapeID="_x0000_i1063" DrawAspect="Content" ObjectID="_1843325787" r:id="rId93"/>
        </w:object>
      </w:r>
    </w:p>
    <w:p w14:paraId="574790E0" w14:textId="77777777" w:rsidR="00CD2CCA" w:rsidRPr="00783E21" w:rsidRDefault="00000000" w:rsidP="00783E21">
      <w:pPr>
        <w:rPr>
          <w:color w:val="EE0000"/>
        </w:rPr>
      </w:pPr>
      <w:r w:rsidRPr="00783E21">
        <w:rPr>
          <w:color w:val="EE0000"/>
        </w:rPr>
        <w:t>联立可得</w:t>
      </w:r>
      <w:r w:rsidRPr="00783E21">
        <w:rPr>
          <w:color w:val="EE0000"/>
        </w:rPr>
        <w:object w:dxaOrig="897" w:dyaOrig="621" w14:anchorId="5A9542A8">
          <v:shape id="_x0000_i1064" type="#_x0000_t75" alt="学科网(www.zxxk.com)--教育资源门户，提供试卷、教案、课件、论文、素材以及各类教学资源下载，还有大量而丰富的教学相关资讯！" style="width:42.5pt;height:29.5pt" o:ole="">
            <v:imagedata r:id="rId94" o:title="eqId675e51d1bdb1f27316f9e77ea081f0f3"/>
          </v:shape>
          <o:OLEObject Type="Embed" ProgID="Equation.DSMT4" ShapeID="_x0000_i1064" DrawAspect="Content" ObjectID="_1843325788" r:id="rId95"/>
        </w:object>
      </w:r>
    </w:p>
    <w:p w14:paraId="6F8DBCEF" w14:textId="77777777" w:rsidR="00CD2CCA" w:rsidRPr="00783E21" w:rsidRDefault="00000000" w:rsidP="00783E21">
      <w:pPr>
        <w:rPr>
          <w:color w:val="EE0000"/>
        </w:rPr>
      </w:pPr>
      <w:r w:rsidRPr="00783E21">
        <w:rPr>
          <w:color w:val="EE0000"/>
        </w:rPr>
        <w:t>即三角形面积最大时，水平位移最大，又</w:t>
      </w:r>
      <w:r w:rsidRPr="00783E21">
        <w:rPr>
          <w:color w:val="EE0000"/>
        </w:rPr>
        <w:object w:dxaOrig="1480" w:dyaOrig="580" w14:anchorId="2B2B0764">
          <v:shape id="_x0000_i1065" type="#_x0000_t75" alt="学科网(www.zxxk.com)--教育资源门户，提供试卷、教案、课件、论文、素材以及各类教学资源下载，还有大量而丰富的教学相关资讯！" style="width:1in;height:29.5pt" o:ole="">
            <v:imagedata r:id="rId96" o:title="eqId244f87f5b8b03d28f0b86f375d02b81a"/>
          </v:shape>
          <o:OLEObject Type="Embed" ProgID="Equation.DSMT4" ShapeID="_x0000_i1065" DrawAspect="Content" ObjectID="_1843325789" r:id="rId97"/>
        </w:object>
      </w:r>
    </w:p>
    <w:p w14:paraId="2B961BAE" w14:textId="5714F044" w:rsidR="00CD2CCA" w:rsidRPr="00783E21" w:rsidRDefault="00000000" w:rsidP="00783E21">
      <w:pPr>
        <w:rPr>
          <w:color w:val="EE0000"/>
        </w:rPr>
      </w:pPr>
      <w:r w:rsidRPr="00783E21">
        <w:rPr>
          <w:color w:val="EE0000"/>
        </w:rPr>
        <w:t>根据动能定理可知落地时速度</w:t>
      </w:r>
      <w:r w:rsidR="000C594E" w:rsidRPr="000C594E">
        <w:rPr>
          <w:rFonts w:ascii="Book Antiqua" w:hAnsi="Book Antiqua"/>
          <w:i/>
          <w:iCs/>
          <w:color w:val="EE0000"/>
        </w:rPr>
        <w:t>v</w:t>
      </w:r>
      <w:r w:rsidR="000C594E">
        <w:rPr>
          <w:rFonts w:cs="Times New Roman"/>
          <w:color w:val="EE0000"/>
        </w:rPr>
        <w:t>ʹ</w:t>
      </w:r>
      <w:r w:rsidRPr="00783E21">
        <w:rPr>
          <w:color w:val="EE0000"/>
        </w:rPr>
        <w:t>为定值，</w:t>
      </w:r>
      <w:r w:rsidR="000C594E" w:rsidRPr="000C594E">
        <w:rPr>
          <w:rFonts w:ascii="Book Antiqua" w:hAnsi="Book Antiqua"/>
          <w:i/>
          <w:iCs/>
          <w:color w:val="EE0000"/>
        </w:rPr>
        <w:t>v</w:t>
      </w:r>
      <w:r w:rsidR="000C594E">
        <w:rPr>
          <w:rFonts w:hint="eastAsia"/>
          <w:color w:val="EE0000"/>
          <w:vertAlign w:val="subscript"/>
        </w:rPr>
        <w:t>0</w:t>
      </w:r>
      <w:r w:rsidRPr="00783E21">
        <w:rPr>
          <w:color w:val="EE0000"/>
        </w:rPr>
        <w:t>也为定值，当</w:t>
      </w:r>
      <w:r w:rsidRPr="00783E21">
        <w:rPr>
          <w:color w:val="EE0000"/>
        </w:rPr>
        <w:object w:dxaOrig="874" w:dyaOrig="326" w14:anchorId="116EB999">
          <v:shape id="_x0000_i1066" type="#_x0000_t75" alt="学科网(www.zxxk.com)--教育资源门户，提供试卷、教案、课件、论文、素材以及各类教学资源下载，还有大量而丰富的教学相关资讯！" style="width:42.5pt;height:12.65pt" o:ole="">
            <v:imagedata r:id="rId98" o:title="eqId5c109e29b9ba178170fbfb4cc04adaf2"/>
          </v:shape>
          <o:OLEObject Type="Embed" ProgID="Equation.DSMT4" ShapeID="_x0000_i1066" DrawAspect="Content" ObjectID="_1843325790" r:id="rId99"/>
        </w:object>
      </w:r>
      <w:r w:rsidRPr="00783E21">
        <w:rPr>
          <w:color w:val="EE0000"/>
        </w:rPr>
        <w:t>即</w:t>
      </w:r>
      <w:r w:rsidRPr="00783E21">
        <w:rPr>
          <w:color w:val="EE0000"/>
        </w:rPr>
        <w:object w:dxaOrig="795" w:dyaOrig="315" w14:anchorId="5FD2EEEF">
          <v:shape id="_x0000_i1067" type="#_x0000_t75" alt="学科网(www.zxxk.com)--教育资源门户，提供试卷、教案、课件、论文、素材以及各类教学资源下载，还有大量而丰富的教学相关资讯！" style="width:42.5pt;height:12.65pt" o:ole="">
            <v:imagedata r:id="rId100" o:title="eqId1b4ac154eb73d2fe8d683961aa63ace8"/>
          </v:shape>
          <o:OLEObject Type="Embed" ProgID="Equation.DSMT4" ShapeID="_x0000_i1067" DrawAspect="Content" ObjectID="_1843325791" r:id="rId101"/>
        </w:object>
      </w:r>
      <w:r w:rsidRPr="00783E21">
        <w:rPr>
          <w:color w:val="EE0000"/>
        </w:rPr>
        <w:t>时，</w:t>
      </w:r>
      <w:r w:rsidR="000C594E" w:rsidRPr="000C594E">
        <w:rPr>
          <w:rFonts w:hint="eastAsia"/>
          <w:i/>
          <w:iCs/>
          <w:color w:val="EE0000"/>
        </w:rPr>
        <w:t>s</w:t>
      </w:r>
      <w:r w:rsidRPr="00783E21">
        <w:rPr>
          <w:color w:val="EE0000"/>
        </w:rPr>
        <w:t>有最大值，即末速度方向与初速度方向垂直时，水平位移有最大值，显然当球水平抛出时，末速度方向与初速度方向夹角为小于</w:t>
      </w:r>
      <w:r w:rsidRPr="00783E21">
        <w:rPr>
          <w:rFonts w:eastAsia="Times New Roman" w:cs="Times New Roman"/>
          <w:color w:val="EE0000"/>
        </w:rPr>
        <w:t>90°</w:t>
      </w:r>
      <w:r w:rsidRPr="00783E21">
        <w:rPr>
          <w:color w:val="EE0000"/>
        </w:rPr>
        <w:t>，根据数学知识可知，保持</w:t>
      </w:r>
      <w:r w:rsidRPr="000C594E">
        <w:rPr>
          <w:rFonts w:ascii="Book Antiqua" w:eastAsia="Times New Roman" w:hAnsi="Book Antiqua" w:cs="Times New Roman"/>
          <w:i/>
          <w:color w:val="EE0000"/>
        </w:rPr>
        <w:t>v</w:t>
      </w:r>
      <w:r w:rsidRPr="00783E21">
        <w:rPr>
          <w:color w:val="EE0000"/>
        </w:rPr>
        <w:t>、</w:t>
      </w:r>
      <w:r w:rsidRPr="00783E21">
        <w:rPr>
          <w:rFonts w:eastAsia="Times New Roman" w:cs="Times New Roman"/>
          <w:i/>
          <w:color w:val="EE0000"/>
        </w:rPr>
        <w:t>x</w:t>
      </w:r>
      <w:r w:rsidRPr="00783E21">
        <w:rPr>
          <w:color w:val="EE0000"/>
        </w:rPr>
        <w:t>、</w:t>
      </w:r>
      <w:r w:rsidRPr="00783E21">
        <w:rPr>
          <w:rFonts w:eastAsia="Times New Roman" w:cs="Times New Roman"/>
          <w:i/>
          <w:color w:val="EE0000"/>
        </w:rPr>
        <w:t>h</w:t>
      </w:r>
      <w:r w:rsidRPr="00783E21">
        <w:rPr>
          <w:color w:val="EE0000"/>
        </w:rPr>
        <w:t>不变，增大</w:t>
      </w:r>
      <w:r w:rsidRPr="00783E21">
        <w:rPr>
          <w:rFonts w:eastAsia="Times New Roman" w:cs="Times New Roman"/>
          <w:i/>
          <w:color w:val="EE0000"/>
        </w:rPr>
        <w:t>θ</w:t>
      </w:r>
      <w:r w:rsidRPr="00783E21">
        <w:rPr>
          <w:color w:val="EE0000"/>
        </w:rPr>
        <w:t>，排球的水平射程先增大后减小，可知排球可能会出界，故</w:t>
      </w:r>
      <w:r w:rsidRPr="00783E21">
        <w:rPr>
          <w:rFonts w:eastAsia="Times New Roman" w:cs="Times New Roman"/>
          <w:color w:val="EE0000"/>
        </w:rPr>
        <w:t>B</w:t>
      </w:r>
      <w:r w:rsidRPr="00783E21">
        <w:rPr>
          <w:color w:val="EE0000"/>
        </w:rPr>
        <w:t>错误；</w:t>
      </w:r>
    </w:p>
    <w:p w14:paraId="38B0A99E" w14:textId="4C70B236" w:rsidR="00CD2CCA" w:rsidRPr="00783E21" w:rsidRDefault="00000000" w:rsidP="00783E21">
      <w:pPr>
        <w:rPr>
          <w:color w:val="EE0000"/>
        </w:rPr>
      </w:pPr>
      <w:r w:rsidRPr="00783E21">
        <w:rPr>
          <w:rFonts w:eastAsia="Times New Roman" w:cs="Times New Roman"/>
          <w:color w:val="EE0000"/>
        </w:rPr>
        <w:t>C</w:t>
      </w:r>
      <w:r w:rsidRPr="00783E21">
        <w:rPr>
          <w:color w:val="EE0000"/>
        </w:rPr>
        <w:t>．保持</w:t>
      </w:r>
      <w:r w:rsidRPr="00783E21">
        <w:rPr>
          <w:rFonts w:eastAsia="Times New Roman" w:cs="Times New Roman"/>
          <w:i/>
          <w:color w:val="EE0000"/>
        </w:rPr>
        <w:t>θ</w:t>
      </w:r>
      <w:r w:rsidRPr="00783E21">
        <w:rPr>
          <w:color w:val="EE0000"/>
        </w:rPr>
        <w:t>不变，增大</w:t>
      </w:r>
      <w:r w:rsidRPr="00783E21">
        <w:rPr>
          <w:rFonts w:eastAsia="Times New Roman" w:cs="Times New Roman"/>
          <w:i/>
          <w:color w:val="EE0000"/>
        </w:rPr>
        <w:t>x</w:t>
      </w:r>
      <w:r w:rsidRPr="00783E21">
        <w:rPr>
          <w:color w:val="EE0000"/>
        </w:rPr>
        <w:t>同时减小</w:t>
      </w:r>
      <w:r w:rsidRPr="00783E21">
        <w:rPr>
          <w:rFonts w:eastAsia="Times New Roman" w:cs="Times New Roman"/>
          <w:i/>
          <w:color w:val="EE0000"/>
        </w:rPr>
        <w:t>h</w:t>
      </w:r>
      <w:r w:rsidRPr="00783E21">
        <w:rPr>
          <w:color w:val="EE0000"/>
        </w:rPr>
        <w:t>，根据</w:t>
      </w:r>
      <w:r w:rsidRPr="00783E21">
        <w:rPr>
          <w:color w:val="EE0000"/>
        </w:rPr>
        <w:object w:dxaOrig="920" w:dyaOrig="620" w14:anchorId="3DEA055A">
          <v:shape id="_x0000_i1068" type="#_x0000_t75" alt="学科网(www.zxxk.com)--教育资源门户，提供试卷、教案、课件、论文、素材以及各类教学资源下载，还有大量而丰富的教学相关资讯！" style="width:42.5pt;height:29.5pt" o:ole="">
            <v:imagedata r:id="rId102" o:title="eqId3daa53ccf2dbf56badc9bedf30b4d39d"/>
          </v:shape>
          <o:OLEObject Type="Embed" ProgID="Equation.DSMT4" ShapeID="_x0000_i1068" DrawAspect="Content" ObjectID="_1843325792" r:id="rId103"/>
        </w:object>
      </w:r>
      <w:r w:rsidRPr="00783E21">
        <w:rPr>
          <w:color w:val="EE0000"/>
        </w:rPr>
        <w:t>可知球抛出到网顶点的时间变小，要能过网，则需要增大初速度，设恰好能过网的初速度为</w:t>
      </w:r>
      <w:r w:rsidRPr="00783E21">
        <w:rPr>
          <w:color w:val="EE0000"/>
        </w:rPr>
        <w:object w:dxaOrig="238" w:dyaOrig="263" w14:anchorId="55DC2536">
          <v:shape id="_x0000_i1069" type="#_x0000_t75" alt="学科网(www.zxxk.com)--教育资源门户，提供试卷、教案、课件、论文、素材以及各类教学资源下载，还有大量而丰富的教学相关资讯！" style="width:12.65pt;height:12.65pt" o:ole="">
            <v:imagedata r:id="rId104" o:title="eqIdb34fa448e767f3690f39f66f84a734ef"/>
          </v:shape>
          <o:OLEObject Type="Embed" ProgID="Equation.DSMT4" ShapeID="_x0000_i1069" DrawAspect="Content" ObjectID="_1843325793" r:id="rId105"/>
        </w:object>
      </w:r>
      <w:r w:rsidRPr="00783E21">
        <w:rPr>
          <w:color w:val="EE0000"/>
        </w:rPr>
        <w:t>，设网高为</w:t>
      </w:r>
      <w:r w:rsidR="00457C24" w:rsidRPr="00457C24">
        <w:rPr>
          <w:rFonts w:hint="eastAsia"/>
          <w:i/>
          <w:iCs/>
          <w:color w:val="EE0000"/>
        </w:rPr>
        <w:t>H</w:t>
      </w:r>
      <w:r w:rsidRPr="00783E21">
        <w:rPr>
          <w:color w:val="EE0000"/>
        </w:rPr>
        <w:t>，球到网顶点竖直方向的速度</w:t>
      </w:r>
      <w:r w:rsidRPr="00783E21">
        <w:rPr>
          <w:color w:val="EE0000"/>
        </w:rPr>
        <w:object w:dxaOrig="775" w:dyaOrig="374" w14:anchorId="1A8FE9D5">
          <v:shape id="_x0000_i1070" type="#_x0000_t75" alt="学科网(www.zxxk.com)--教育资源门户，提供试卷、教案、课件、论文、素材以及各类教学资源下载，还有大量而丰富的教学相关资讯！" style="width:34.05pt;height:21.05pt" o:ole="">
            <v:imagedata r:id="rId106" o:title="eqId23d59bcc30fb2e486f7ae8df30e3a5f6"/>
          </v:shape>
          <o:OLEObject Type="Embed" ProgID="Equation.DSMT4" ShapeID="_x0000_i1070" DrawAspect="Content" ObjectID="_1843325794" r:id="rId107"/>
        </w:object>
      </w:r>
      <w:r w:rsidRPr="00783E21">
        <w:rPr>
          <w:color w:val="EE0000"/>
        </w:rPr>
        <w:t>变小，过网后，竖直方向根据</w:t>
      </w:r>
      <w:r w:rsidRPr="00783E21">
        <w:rPr>
          <w:color w:val="EE0000"/>
        </w:rPr>
        <w:object w:dxaOrig="1660" w:dyaOrig="620" w14:anchorId="1E0A5324">
          <v:shape id="_x0000_i1071" type="#_x0000_t75" alt="学科网(www.zxxk.com)--教育资源门户，提供试卷、教案、课件、论文、素材以及各类教学资源下载，还有大量而丰富的教学相关资讯！" style="width:84.65pt;height:29.5pt" o:ole="">
            <v:imagedata r:id="rId108" o:title="eqId0d83ee19bc928e1cd84c59f0fe8e60f1"/>
          </v:shape>
          <o:OLEObject Type="Embed" ProgID="Equation.DSMT4" ShapeID="_x0000_i1071" DrawAspect="Content" ObjectID="_1843325795" r:id="rId109"/>
        </w:object>
      </w:r>
      <w:r w:rsidRPr="00783E21">
        <w:rPr>
          <w:color w:val="EE0000"/>
        </w:rPr>
        <w:t>可知球运动的时间比增大</w:t>
      </w:r>
      <w:r w:rsidRPr="00783E21">
        <w:rPr>
          <w:rFonts w:eastAsia="Times New Roman" w:cs="Times New Roman"/>
          <w:i/>
          <w:color w:val="EE0000"/>
        </w:rPr>
        <w:t>x</w:t>
      </w:r>
      <w:r w:rsidRPr="00783E21">
        <w:rPr>
          <w:color w:val="EE0000"/>
        </w:rPr>
        <w:t>同时减小</w:t>
      </w:r>
      <w:r w:rsidRPr="00783E21">
        <w:rPr>
          <w:rFonts w:eastAsia="Times New Roman" w:cs="Times New Roman"/>
          <w:i/>
          <w:color w:val="EE0000"/>
        </w:rPr>
        <w:t>h</w:t>
      </w:r>
      <w:r w:rsidRPr="00783E21">
        <w:rPr>
          <w:color w:val="EE0000"/>
        </w:rPr>
        <w:t>前长，水平方向</w:t>
      </w:r>
      <w:r w:rsidRPr="00783E21">
        <w:rPr>
          <w:color w:val="EE0000"/>
        </w:rPr>
        <w:object w:dxaOrig="860" w:dyaOrig="280" w14:anchorId="0D245FDA">
          <v:shape id="_x0000_i1072" type="#_x0000_t75" alt="学科网(www.zxxk.com)--教育资源门户，提供试卷、教案、课件、论文、素材以及各类教学资源下载，还有大量而丰富的教学相关资讯！" style="width:42.5pt;height:12.65pt" o:ole="">
            <v:imagedata r:id="rId110" o:title="eqId41f473dcaefad155c6e60e9beeef5926"/>
          </v:shape>
          <o:OLEObject Type="Embed" ProgID="Equation.DSMT4" ShapeID="_x0000_i1072" DrawAspect="Content" ObjectID="_1843325796" r:id="rId111"/>
        </w:object>
      </w:r>
      <w:r w:rsidRPr="00783E21">
        <w:rPr>
          <w:color w:val="EE0000"/>
        </w:rPr>
        <w:t>的位移比增大</w:t>
      </w:r>
      <w:r w:rsidRPr="00783E21">
        <w:rPr>
          <w:rFonts w:eastAsia="Times New Roman" w:cs="Times New Roman"/>
          <w:i/>
          <w:color w:val="EE0000"/>
        </w:rPr>
        <w:t>x</w:t>
      </w:r>
      <w:r w:rsidRPr="00783E21">
        <w:rPr>
          <w:color w:val="EE0000"/>
        </w:rPr>
        <w:t>同时减小</w:t>
      </w:r>
      <w:r w:rsidRPr="00783E21">
        <w:rPr>
          <w:rFonts w:eastAsia="Times New Roman" w:cs="Times New Roman"/>
          <w:i/>
          <w:color w:val="EE0000"/>
        </w:rPr>
        <w:t>h</w:t>
      </w:r>
      <w:r w:rsidRPr="00783E21">
        <w:rPr>
          <w:color w:val="EE0000"/>
        </w:rPr>
        <w:t>前大，故一定会出界，故</w:t>
      </w:r>
      <w:r w:rsidRPr="00783E21">
        <w:rPr>
          <w:rFonts w:eastAsia="Times New Roman" w:cs="Times New Roman"/>
          <w:color w:val="EE0000"/>
        </w:rPr>
        <w:t>C</w:t>
      </w:r>
      <w:r w:rsidRPr="00783E21">
        <w:rPr>
          <w:color w:val="EE0000"/>
        </w:rPr>
        <w:t>正确；</w:t>
      </w:r>
    </w:p>
    <w:p w14:paraId="6C67F035" w14:textId="77777777" w:rsidR="00CD2CCA" w:rsidRPr="00783E21" w:rsidRDefault="00000000" w:rsidP="00783E21">
      <w:pPr>
        <w:rPr>
          <w:color w:val="EE0000"/>
        </w:rPr>
      </w:pPr>
      <w:r w:rsidRPr="00783E21">
        <w:rPr>
          <w:rFonts w:eastAsia="Times New Roman" w:cs="Times New Roman"/>
          <w:color w:val="EE0000"/>
        </w:rPr>
        <w:t>D</w:t>
      </w:r>
      <w:r w:rsidRPr="00783E21">
        <w:rPr>
          <w:color w:val="EE0000"/>
        </w:rPr>
        <w:t>．保持</w:t>
      </w:r>
      <w:r w:rsidRPr="00783E21">
        <w:rPr>
          <w:rFonts w:eastAsia="Times New Roman" w:cs="Times New Roman"/>
          <w:i/>
          <w:color w:val="EE0000"/>
        </w:rPr>
        <w:t>x</w:t>
      </w:r>
      <w:r w:rsidRPr="00783E21">
        <w:rPr>
          <w:color w:val="EE0000"/>
        </w:rPr>
        <w:t>、</w:t>
      </w:r>
      <w:r w:rsidRPr="00783E21">
        <w:rPr>
          <w:rFonts w:eastAsia="Times New Roman" w:cs="Times New Roman"/>
          <w:i/>
          <w:color w:val="EE0000"/>
        </w:rPr>
        <w:t>h</w:t>
      </w:r>
      <w:r w:rsidRPr="00783E21">
        <w:rPr>
          <w:color w:val="EE0000"/>
        </w:rPr>
        <w:t>不变，同时增大</w:t>
      </w:r>
      <w:r w:rsidRPr="00783E21">
        <w:rPr>
          <w:rFonts w:eastAsia="Times New Roman" w:cs="Times New Roman"/>
          <w:i/>
          <w:color w:val="EE0000"/>
        </w:rPr>
        <w:t>v</w:t>
      </w:r>
      <w:r w:rsidRPr="00783E21">
        <w:rPr>
          <w:color w:val="EE0000"/>
        </w:rPr>
        <w:t>和</w:t>
      </w:r>
      <w:r w:rsidRPr="00783E21">
        <w:rPr>
          <w:rFonts w:eastAsia="Times New Roman" w:cs="Times New Roman"/>
          <w:i/>
          <w:color w:val="EE0000"/>
        </w:rPr>
        <w:t>θ</w:t>
      </w:r>
      <w:r w:rsidRPr="00783E21">
        <w:rPr>
          <w:color w:val="EE0000"/>
        </w:rPr>
        <w:t>，则球竖直向上向的初速度不为零，根据</w:t>
      </w:r>
      <w:r w:rsidRPr="00783E21">
        <w:rPr>
          <w:color w:val="EE0000"/>
        </w:rPr>
        <w:object w:dxaOrig="1719" w:dyaOrig="623" w14:anchorId="477DE485">
          <v:shape id="_x0000_i1073" type="#_x0000_t75" alt="学科网(www.zxxk.com)--教育资源门户，提供试卷、教案、课件、论文、素材以及各类教学资源下载，还有大量而丰富的教学相关资讯！" style="width:84.65pt;height:29.5pt" o:ole="">
            <v:imagedata r:id="rId112" o:title="eqIdfe6f45ee30b4952f3df91cbcf1691ec2"/>
          </v:shape>
          <o:OLEObject Type="Embed" ProgID="Equation.DSMT4" ShapeID="_x0000_i1073" DrawAspect="Content" ObjectID="_1843325797" r:id="rId113"/>
        </w:object>
      </w:r>
      <w:r w:rsidRPr="00783E21">
        <w:rPr>
          <w:color w:val="EE0000"/>
        </w:rPr>
        <w:t>可知时间变大，故</w:t>
      </w:r>
      <w:r w:rsidRPr="00783E21">
        <w:rPr>
          <w:rFonts w:eastAsia="Times New Roman" w:cs="Times New Roman"/>
          <w:color w:val="EE0000"/>
        </w:rPr>
        <w:t>D</w:t>
      </w:r>
      <w:r w:rsidRPr="00783E21">
        <w:rPr>
          <w:color w:val="EE0000"/>
        </w:rPr>
        <w:t>错误。</w:t>
      </w:r>
    </w:p>
    <w:p w14:paraId="6A770AFA" w14:textId="77777777" w:rsidR="00CD2CCA" w:rsidRPr="00783E21" w:rsidRDefault="00000000" w:rsidP="00783E21">
      <w:pPr>
        <w:rPr>
          <w:color w:val="EE0000"/>
        </w:rPr>
      </w:pPr>
      <w:r w:rsidRPr="00783E21">
        <w:rPr>
          <w:color w:val="EE0000"/>
        </w:rPr>
        <w:t>故选</w:t>
      </w:r>
      <w:r w:rsidRPr="00783E21">
        <w:rPr>
          <w:rFonts w:eastAsia="Times New Roman" w:cs="Times New Roman"/>
          <w:color w:val="EE0000"/>
        </w:rPr>
        <w:t>AC</w:t>
      </w:r>
      <w:r w:rsidRPr="00783E21">
        <w:rPr>
          <w:color w:val="EE0000"/>
        </w:rPr>
        <w:t>。</w:t>
      </w:r>
    </w:p>
    <w:p w14:paraId="73ECFE0C" w14:textId="77777777" w:rsidR="00CD2CCA" w:rsidRPr="00783E21" w:rsidRDefault="00000000" w:rsidP="00783E21">
      <w:pPr>
        <w:rPr>
          <w:color w:val="EE0000"/>
        </w:rPr>
      </w:pPr>
      <w:r w:rsidRPr="00783E21">
        <w:rPr>
          <w:color w:val="EE0000"/>
        </w:rPr>
        <w:t>方法二</w:t>
      </w:r>
    </w:p>
    <w:p w14:paraId="65DAFB68" w14:textId="1A8490D5" w:rsidR="00CD2CCA" w:rsidRPr="00783E21" w:rsidRDefault="00000000" w:rsidP="00783E21">
      <w:pPr>
        <w:rPr>
          <w:color w:val="EE0000"/>
        </w:rPr>
      </w:pPr>
      <w:r w:rsidRPr="00783E21">
        <w:rPr>
          <w:color w:val="EE0000"/>
        </w:rPr>
        <w:t>根据题意可知，运动员某次以</w:t>
      </w:r>
      <w:r w:rsidRPr="00783E21">
        <w:rPr>
          <w:rFonts w:eastAsia="Times New Roman" w:cs="Times New Roman"/>
          <w:i/>
          <w:color w:val="EE0000"/>
        </w:rPr>
        <w:t>θ</w:t>
      </w:r>
      <w:r w:rsidR="00353830" w:rsidRPr="00353830">
        <w:rPr>
          <w:rFonts w:eastAsia="Times New Roman" w:cs="Times New Roman"/>
          <w:color w:val="EE0000"/>
        </w:rPr>
        <w:t xml:space="preserve"> = </w:t>
      </w:r>
      <w:r w:rsidRPr="00783E21">
        <w:rPr>
          <w:rFonts w:eastAsia="Times New Roman" w:cs="Times New Roman"/>
          <w:color w:val="EE0000"/>
        </w:rPr>
        <w:t>90°</w:t>
      </w:r>
      <w:r w:rsidRPr="00783E21">
        <w:rPr>
          <w:color w:val="EE0000"/>
        </w:rPr>
        <w:t>击球时，即初速度方向为水平，排球贴近</w:t>
      </w:r>
      <w:r w:rsidRPr="00783E21">
        <w:rPr>
          <w:rFonts w:eastAsia="Times New Roman" w:cs="Times New Roman"/>
          <w:i/>
          <w:color w:val="EE0000"/>
        </w:rPr>
        <w:t>b</w:t>
      </w:r>
      <w:r w:rsidRPr="00783E21">
        <w:rPr>
          <w:color w:val="EE0000"/>
        </w:rPr>
        <w:t>点越过球网，则有</w:t>
      </w:r>
      <w:r w:rsidRPr="00783E21">
        <w:rPr>
          <w:color w:val="EE0000"/>
        </w:rPr>
        <w:object w:dxaOrig="630" w:dyaOrig="240" w14:anchorId="43B4903E">
          <v:shape id="_x0000_i1074" type="#_x0000_t75" alt="学科网(www.zxxk.com)--教育资源门户，提供试卷、教案、课件、论文、素材以及各类教学资源下载，还有大量而丰富的教学相关资讯！" style="width:29.5pt;height:12.65pt" o:ole="">
            <v:imagedata r:id="rId73" o:title="eqIde70ef24d228d96f270ede9bd6feaaed5"/>
          </v:shape>
          <o:OLEObject Type="Embed" ProgID="Equation.DSMT4" ShapeID="_x0000_i1074" DrawAspect="Content" ObjectID="_1843325798" r:id="rId114"/>
        </w:object>
      </w:r>
    </w:p>
    <w:p w14:paraId="1CEBB819" w14:textId="77777777" w:rsidR="00CD2CCA" w:rsidRPr="00783E21" w:rsidRDefault="00000000" w:rsidP="00783E21">
      <w:pPr>
        <w:rPr>
          <w:color w:val="EE0000"/>
        </w:rPr>
      </w:pPr>
      <w:r w:rsidRPr="00783E21">
        <w:rPr>
          <w:color w:val="EE0000"/>
        </w:rPr>
        <w:t>解得</w:t>
      </w:r>
      <w:r w:rsidRPr="00783E21">
        <w:rPr>
          <w:color w:val="EE0000"/>
        </w:rPr>
        <w:object w:dxaOrig="560" w:dyaOrig="620" w14:anchorId="010E70C5">
          <v:shape id="_x0000_i1075" type="#_x0000_t75" alt="学科网(www.zxxk.com)--教育资源门户，提供试卷、教案、课件、论文、素材以及各类教学资源下载，还有大量而丰富的教学相关资讯！" style="width:29.5pt;height:29.5pt" o:ole="">
            <v:imagedata r:id="rId75" o:title="eqIdcafbc97fd68af0f645abe24e8494334d"/>
          </v:shape>
          <o:OLEObject Type="Embed" ProgID="Equation.DSMT4" ShapeID="_x0000_i1075" DrawAspect="Content" ObjectID="_1843325799" r:id="rId115"/>
        </w:object>
      </w:r>
    </w:p>
    <w:p w14:paraId="1A025F77" w14:textId="77777777" w:rsidR="00CD2CCA" w:rsidRPr="00783E21" w:rsidRDefault="00000000" w:rsidP="00783E21">
      <w:pPr>
        <w:rPr>
          <w:color w:val="EE0000"/>
        </w:rPr>
      </w:pPr>
      <w:r w:rsidRPr="00783E21">
        <w:rPr>
          <w:color w:val="EE0000"/>
        </w:rPr>
        <w:lastRenderedPageBreak/>
        <w:t>竖直方向上有</w:t>
      </w:r>
      <w:r w:rsidRPr="00783E21">
        <w:rPr>
          <w:color w:val="EE0000"/>
        </w:rPr>
        <w:object w:dxaOrig="825" w:dyaOrig="540" w14:anchorId="2208EBAB">
          <v:shape id="_x0000_i1076" type="#_x0000_t75" alt="学科网(www.zxxk.com)--教育资源门户，提供试卷、教案、课件、论文、素材以及各类教学资源下载，还有大量而丰富的教学相关资讯！" style="width:42.5pt;height:29.5pt" o:ole="">
            <v:imagedata r:id="rId116" o:title="eqIdc941bc17db61afeb1115c5ce9d74a79a"/>
          </v:shape>
          <o:OLEObject Type="Embed" ProgID="Equation.DSMT4" ShapeID="_x0000_i1076" DrawAspect="Content" ObjectID="_1843325800" r:id="rId117"/>
        </w:object>
      </w:r>
    </w:p>
    <w:p w14:paraId="68151D89" w14:textId="77777777" w:rsidR="00CD2CCA" w:rsidRPr="00783E21" w:rsidRDefault="00000000" w:rsidP="00783E21">
      <w:pPr>
        <w:rPr>
          <w:color w:val="EE0000"/>
        </w:rPr>
      </w:pPr>
      <w:r w:rsidRPr="00783E21">
        <w:rPr>
          <w:color w:val="EE0000"/>
        </w:rPr>
        <w:t>以击球点</w:t>
      </w:r>
      <w:r w:rsidRPr="00783E21">
        <w:rPr>
          <w:rFonts w:eastAsia="Times New Roman" w:cs="Times New Roman"/>
          <w:i/>
          <w:color w:val="EE0000"/>
        </w:rPr>
        <w:t>a</w:t>
      </w:r>
      <w:r w:rsidRPr="00783E21">
        <w:rPr>
          <w:color w:val="EE0000"/>
        </w:rPr>
        <w:t>为原点建立直角坐标系，水平向右为</w:t>
      </w:r>
      <w:r w:rsidRPr="00783E21">
        <w:rPr>
          <w:rFonts w:eastAsia="Times New Roman" w:cs="Times New Roman"/>
          <w:i/>
          <w:color w:val="EE0000"/>
        </w:rPr>
        <w:t>x</w:t>
      </w:r>
      <w:r w:rsidRPr="00783E21">
        <w:rPr>
          <w:color w:val="EE0000"/>
        </w:rPr>
        <w:t>轴正方向，竖直向上为</w:t>
      </w:r>
      <w:r w:rsidRPr="00783E21">
        <w:rPr>
          <w:rFonts w:eastAsia="Times New Roman" w:cs="Times New Roman"/>
          <w:i/>
          <w:color w:val="EE0000"/>
        </w:rPr>
        <w:t>y</w:t>
      </w:r>
      <w:r w:rsidRPr="00783E21">
        <w:rPr>
          <w:color w:val="EE0000"/>
        </w:rPr>
        <w:t>轴正方向则排球轨迹方程为</w:t>
      </w:r>
      <w:r w:rsidRPr="00783E21">
        <w:rPr>
          <w:color w:val="EE0000"/>
        </w:rPr>
        <w:object w:dxaOrig="1150" w:dyaOrig="580" w14:anchorId="4B45B824">
          <v:shape id="_x0000_i1077" type="#_x0000_t75" alt="学科网(www.zxxk.com)--教育资源门户，提供试卷、教案、课件、论文、素材以及各类教学资源下载，还有大量而丰富的教学相关资讯！" style="width:59.35pt;height:29.5pt" o:ole="">
            <v:imagedata r:id="rId118" o:title="eqIdffb533da596ca574c931a6b399a16f9d"/>
          </v:shape>
          <o:OLEObject Type="Embed" ProgID="Equation.DSMT4" ShapeID="_x0000_i1077" DrawAspect="Content" ObjectID="_1843325801" r:id="rId119"/>
        </w:object>
      </w:r>
    </w:p>
    <w:p w14:paraId="0D1B11A6" w14:textId="77777777" w:rsidR="00CD2CCA" w:rsidRPr="00783E21" w:rsidRDefault="00000000" w:rsidP="00783E21">
      <w:pPr>
        <w:rPr>
          <w:color w:val="EE0000"/>
        </w:rPr>
      </w:pPr>
      <w:r w:rsidRPr="00783E21">
        <w:rPr>
          <w:color w:val="EE0000"/>
        </w:rPr>
        <w:t>排球贴近网顶飞过，则</w:t>
      </w:r>
      <w:r w:rsidRPr="00783E21">
        <w:rPr>
          <w:color w:val="EE0000"/>
        </w:rPr>
        <w:object w:dxaOrig="1300" w:dyaOrig="580" w14:anchorId="4CB62B2F">
          <v:shape id="_x0000_i1078" type="#_x0000_t75" alt="学科网(www.zxxk.com)--教育资源门户，提供试卷、教案、课件、论文、素材以及各类教学资源下载，还有大量而丰富的教学相关资讯！" style="width:63.55pt;height:29.5pt" o:ole="">
            <v:imagedata r:id="rId120" o:title="eqIdddc261fd714f89c9f5ed0cf2b2ec6454"/>
          </v:shape>
          <o:OLEObject Type="Embed" ProgID="Equation.DSMT4" ShapeID="_x0000_i1078" DrawAspect="Content" ObjectID="_1843325802" r:id="rId121"/>
        </w:object>
      </w:r>
    </w:p>
    <w:p w14:paraId="6280D0F7" w14:textId="77777777" w:rsidR="00CD2CCA" w:rsidRPr="00783E21" w:rsidRDefault="00000000" w:rsidP="00783E21">
      <w:pPr>
        <w:rPr>
          <w:color w:val="EE0000"/>
        </w:rPr>
      </w:pPr>
      <w:r w:rsidRPr="00783E21">
        <w:rPr>
          <w:color w:val="EE0000"/>
        </w:rPr>
        <w:t>解得</w:t>
      </w:r>
      <w:r w:rsidRPr="00783E21">
        <w:rPr>
          <w:color w:val="EE0000"/>
        </w:rPr>
        <w:object w:dxaOrig="825" w:dyaOrig="660" w14:anchorId="03A39407">
          <v:shape id="_x0000_i1079" type="#_x0000_t75" alt="学科网(www.zxxk.com)--教育资源门户，提供试卷、教案、课件、论文、素材以及各类教学资源下载，还有大量而丰富的教学相关资讯！" style="width:42.5pt;height:38.3pt" o:ole="">
            <v:imagedata r:id="rId122" o:title="eqId1d3ee5f849c49fddfc88dd7fdece4262"/>
          </v:shape>
          <o:OLEObject Type="Embed" ProgID="Equation.DSMT4" ShapeID="_x0000_i1079" DrawAspect="Content" ObjectID="_1843325803" r:id="rId123"/>
        </w:object>
      </w:r>
    </w:p>
    <w:p w14:paraId="02DD6E66" w14:textId="77777777" w:rsidR="00CD2CCA" w:rsidRPr="00783E21" w:rsidRDefault="00000000" w:rsidP="00783E21">
      <w:pPr>
        <w:rPr>
          <w:color w:val="EE0000"/>
        </w:rPr>
      </w:pPr>
      <w:r w:rsidRPr="00783E21">
        <w:rPr>
          <w:color w:val="EE0000"/>
        </w:rPr>
        <w:t>设对方底线位于（</w:t>
      </w:r>
      <w:r w:rsidRPr="00783E21">
        <w:rPr>
          <w:rFonts w:eastAsia="Times New Roman" w:cs="Times New Roman"/>
          <w:i/>
          <w:color w:val="EE0000"/>
        </w:rPr>
        <w:t>L</w:t>
      </w:r>
      <w:r w:rsidRPr="00783E21">
        <w:rPr>
          <w:color w:val="EE0000"/>
        </w:rPr>
        <w:t>，－</w:t>
      </w:r>
      <w:r w:rsidRPr="00783E21">
        <w:rPr>
          <w:rFonts w:eastAsia="Times New Roman" w:cs="Times New Roman"/>
          <w:i/>
          <w:color w:val="EE0000"/>
        </w:rPr>
        <w:t>H</w:t>
      </w:r>
      <w:r w:rsidRPr="00783E21">
        <w:rPr>
          <w:color w:val="EE0000"/>
        </w:rPr>
        <w:t>）处排球恰好落在对方底线上，则</w:t>
      </w:r>
      <w:r w:rsidRPr="00783E21">
        <w:rPr>
          <w:color w:val="EE0000"/>
        </w:rPr>
        <w:object w:dxaOrig="1440" w:dyaOrig="580" w14:anchorId="35727DE0">
          <v:shape id="_x0000_i1080" type="#_x0000_t75" alt="学科网(www.zxxk.com)--教育资源门户，提供试卷、教案、课件、论文、素材以及各类教学资源下载，还有大量而丰富的教学相关资讯！" style="width:1in;height:29.5pt" o:ole="">
            <v:imagedata r:id="rId124" o:title="eqId7ac71b20e1074b0d7439cacde0ec9b4c"/>
          </v:shape>
          <o:OLEObject Type="Embed" ProgID="Equation.DSMT4" ShapeID="_x0000_i1080" DrawAspect="Content" ObjectID="_1843325804" r:id="rId125"/>
        </w:object>
      </w:r>
    </w:p>
    <w:p w14:paraId="03E0EA4B" w14:textId="77777777" w:rsidR="00CD2CCA" w:rsidRPr="00783E21" w:rsidRDefault="00000000" w:rsidP="00783E21">
      <w:pPr>
        <w:rPr>
          <w:color w:val="EE0000"/>
        </w:rPr>
      </w:pPr>
      <w:r w:rsidRPr="00783E21">
        <w:rPr>
          <w:color w:val="EE0000"/>
        </w:rPr>
        <w:t>解得</w:t>
      </w:r>
      <w:r w:rsidRPr="00783E21">
        <w:rPr>
          <w:color w:val="EE0000"/>
        </w:rPr>
        <w:object w:dxaOrig="860" w:dyaOrig="720" w14:anchorId="0453D019">
          <v:shape id="_x0000_i1081" type="#_x0000_t75" alt="学科网(www.zxxk.com)--教育资源门户，提供试卷、教案、课件、论文、素材以及各类教学资源下载，还有大量而丰富的教学相关资讯！" style="width:42.5pt;height:37.95pt" o:ole="">
            <v:imagedata r:id="rId126" o:title="eqId2c52aa80bda441c26211d568b47eaf40"/>
          </v:shape>
          <o:OLEObject Type="Embed" ProgID="Equation.DSMT4" ShapeID="_x0000_i1081" DrawAspect="Content" ObjectID="_1843325805" r:id="rId127"/>
        </w:object>
      </w:r>
    </w:p>
    <w:p w14:paraId="6688EB4E" w14:textId="73F8BE6F" w:rsidR="00CD2CCA" w:rsidRPr="00783E21" w:rsidRDefault="00000000" w:rsidP="00783E21">
      <w:pPr>
        <w:rPr>
          <w:color w:val="EE0000"/>
        </w:rPr>
      </w:pPr>
      <w:r w:rsidRPr="00783E21">
        <w:rPr>
          <w:rFonts w:eastAsia="Times New Roman" w:cs="Times New Roman"/>
          <w:color w:val="EE0000"/>
        </w:rPr>
        <w:t>A</w:t>
      </w:r>
      <w:r w:rsidRPr="00783E21">
        <w:rPr>
          <w:color w:val="EE0000"/>
        </w:rPr>
        <w:t>．保持</w:t>
      </w:r>
      <w:r w:rsidRPr="00783E21">
        <w:rPr>
          <w:rFonts w:eastAsia="Times New Roman" w:cs="Times New Roman"/>
          <w:i/>
          <w:color w:val="EE0000"/>
        </w:rPr>
        <w:t>v</w:t>
      </w:r>
      <w:r w:rsidRPr="00783E21">
        <w:rPr>
          <w:color w:val="EE0000"/>
        </w:rPr>
        <w:t>、</w:t>
      </w:r>
      <w:r w:rsidRPr="00783E21">
        <w:rPr>
          <w:rFonts w:eastAsia="Times New Roman" w:cs="Times New Roman"/>
          <w:i/>
          <w:color w:val="EE0000"/>
        </w:rPr>
        <w:t>x</w:t>
      </w:r>
      <w:r w:rsidRPr="00783E21">
        <w:rPr>
          <w:color w:val="EE0000"/>
        </w:rPr>
        <w:t>、</w:t>
      </w:r>
      <w:r w:rsidRPr="00783E21">
        <w:rPr>
          <w:rFonts w:eastAsia="Times New Roman" w:cs="Times New Roman"/>
          <w:i/>
          <w:color w:val="EE0000"/>
        </w:rPr>
        <w:t>h</w:t>
      </w:r>
      <w:r w:rsidRPr="00783E21">
        <w:rPr>
          <w:color w:val="EE0000"/>
        </w:rPr>
        <w:t>不变，减小</w:t>
      </w:r>
      <w:r w:rsidRPr="00783E21">
        <w:rPr>
          <w:rFonts w:eastAsia="Times New Roman" w:cs="Times New Roman"/>
          <w:i/>
          <w:color w:val="EE0000"/>
        </w:rPr>
        <w:t>θ</w:t>
      </w:r>
      <w:r w:rsidRPr="00783E21">
        <w:rPr>
          <w:color w:val="EE0000"/>
        </w:rPr>
        <w:t>，即</w:t>
      </w:r>
      <w:r w:rsidRPr="00783E21">
        <w:rPr>
          <w:rFonts w:eastAsia="Times New Roman" w:cs="Times New Roman"/>
          <w:i/>
          <w:color w:val="EE0000"/>
        </w:rPr>
        <w:t>θ</w:t>
      </w:r>
      <w:r w:rsidRPr="00783E21">
        <w:rPr>
          <w:rFonts w:eastAsia="Times New Roman" w:cs="Times New Roman"/>
          <w:color w:val="EE0000"/>
        </w:rPr>
        <w:t>&lt;90°</w:t>
      </w:r>
      <w:r w:rsidRPr="00783E21">
        <w:rPr>
          <w:color w:val="EE0000"/>
        </w:rPr>
        <w:t>，此时初速度有向下的分量。将速度分解有</w:t>
      </w:r>
      <w:r w:rsidRPr="00783E21">
        <w:rPr>
          <w:rFonts w:eastAsia="Times New Roman" w:cs="Times New Roman"/>
          <w:i/>
          <w:color w:val="EE0000"/>
        </w:rPr>
        <w:t>v</w:t>
      </w:r>
      <w:r w:rsidRPr="00783E21">
        <w:rPr>
          <w:color w:val="EE0000"/>
          <w:vertAlign w:val="subscript"/>
        </w:rPr>
        <w:t>x</w:t>
      </w:r>
      <w:r w:rsidR="00353830" w:rsidRPr="00353830">
        <w:rPr>
          <w:rFonts w:eastAsia="Times New Roman" w:cs="Times New Roman"/>
          <w:color w:val="EE0000"/>
        </w:rPr>
        <w:t>=</w:t>
      </w:r>
      <w:r w:rsidRPr="00783E21">
        <w:rPr>
          <w:rFonts w:eastAsia="Times New Roman" w:cs="Times New Roman"/>
          <w:i/>
          <w:color w:val="EE0000"/>
        </w:rPr>
        <w:t>v</w:t>
      </w:r>
      <w:r w:rsidRPr="00783E21">
        <w:rPr>
          <w:rFonts w:eastAsia="Times New Roman" w:cs="Times New Roman"/>
          <w:color w:val="EE0000"/>
        </w:rPr>
        <w:t>sin</w:t>
      </w:r>
      <w:r w:rsidRPr="00783E21">
        <w:rPr>
          <w:rFonts w:eastAsia="Times New Roman" w:cs="Times New Roman"/>
          <w:i/>
          <w:color w:val="EE0000"/>
        </w:rPr>
        <w:t>θ</w:t>
      </w:r>
      <w:r w:rsidRPr="00783E21">
        <w:rPr>
          <w:color w:val="EE0000"/>
        </w:rPr>
        <w:t>，</w:t>
      </w:r>
      <w:r w:rsidRPr="00783E21">
        <w:rPr>
          <w:rFonts w:eastAsia="Times New Roman" w:cs="Times New Roman"/>
          <w:i/>
          <w:color w:val="EE0000"/>
        </w:rPr>
        <w:t>v</w:t>
      </w:r>
      <w:r w:rsidRPr="00783E21">
        <w:rPr>
          <w:color w:val="EE0000"/>
          <w:vertAlign w:val="subscript"/>
        </w:rPr>
        <w:t>y</w:t>
      </w:r>
      <w:r w:rsidR="00353830" w:rsidRPr="00353830">
        <w:rPr>
          <w:rFonts w:eastAsia="Times New Roman" w:cs="Times New Roman"/>
          <w:color w:val="EE0000"/>
        </w:rPr>
        <w:t>=</w:t>
      </w:r>
      <w:r w:rsidRPr="00783E21">
        <w:rPr>
          <w:color w:val="EE0000"/>
        </w:rPr>
        <w:t>－</w:t>
      </w:r>
      <w:r w:rsidRPr="00783E21">
        <w:rPr>
          <w:rFonts w:eastAsia="Times New Roman" w:cs="Times New Roman"/>
          <w:i/>
          <w:color w:val="EE0000"/>
        </w:rPr>
        <w:t>v</w:t>
      </w:r>
      <w:r w:rsidRPr="00783E21">
        <w:rPr>
          <w:rFonts w:eastAsia="Times New Roman" w:cs="Times New Roman"/>
          <w:color w:val="EE0000"/>
        </w:rPr>
        <w:t>cos</w:t>
      </w:r>
      <w:r w:rsidRPr="00783E21">
        <w:rPr>
          <w:rFonts w:eastAsia="Times New Roman" w:cs="Times New Roman"/>
          <w:i/>
          <w:color w:val="EE0000"/>
        </w:rPr>
        <w:t>θ</w:t>
      </w:r>
    </w:p>
    <w:p w14:paraId="2DB7F8AD" w14:textId="3ADD11FD" w:rsidR="00CD2CCA" w:rsidRPr="00783E21" w:rsidRDefault="00000000" w:rsidP="00783E21">
      <w:pPr>
        <w:rPr>
          <w:color w:val="EE0000"/>
        </w:rPr>
      </w:pPr>
      <w:r w:rsidRPr="00783E21">
        <w:rPr>
          <w:color w:val="EE0000"/>
        </w:rPr>
        <w:t>在网顶</w:t>
      </w:r>
      <w:r w:rsidRPr="00783E21">
        <w:rPr>
          <w:rFonts w:eastAsia="Times New Roman" w:cs="Times New Roman"/>
          <w:i/>
          <w:color w:val="EE0000"/>
        </w:rPr>
        <w:t>x</w:t>
      </w:r>
      <w:r w:rsidR="00353830" w:rsidRPr="00353830">
        <w:rPr>
          <w:rFonts w:eastAsia="Times New Roman" w:cs="Times New Roman"/>
          <w:color w:val="EE0000"/>
        </w:rPr>
        <w:t xml:space="preserve"> = </w:t>
      </w:r>
      <w:r w:rsidRPr="00783E21">
        <w:rPr>
          <w:rFonts w:eastAsia="Times New Roman" w:cs="Times New Roman"/>
          <w:i/>
          <w:color w:val="EE0000"/>
        </w:rPr>
        <w:t>x</w:t>
      </w:r>
      <w:r w:rsidRPr="00783E21">
        <w:rPr>
          <w:color w:val="EE0000"/>
        </w:rPr>
        <w:t>处，排球的高度为</w:t>
      </w:r>
      <w:r w:rsidRPr="00783E21">
        <w:rPr>
          <w:color w:val="EE0000"/>
        </w:rPr>
        <w:object w:dxaOrig="2300" w:dyaOrig="720" w14:anchorId="1E62FAC5">
          <v:shape id="_x0000_i1082" type="#_x0000_t75" alt="学科网(www.zxxk.com)--教育资源门户，提供试卷、教案、课件、论文、素材以及各类教学资源下载，还有大量而丰富的教学相关资讯！" style="width:114.15pt;height:37.95pt" o:ole="">
            <v:imagedata r:id="rId128" o:title="eqId57fc5538ee893429b5b36b9e0b17f85a"/>
          </v:shape>
          <o:OLEObject Type="Embed" ProgID="Equation.DSMT4" ShapeID="_x0000_i1082" DrawAspect="Content" ObjectID="_1843325806" r:id="rId129"/>
        </w:object>
      </w:r>
    </w:p>
    <w:p w14:paraId="05CBDE3E" w14:textId="77777777" w:rsidR="00CD2CCA" w:rsidRPr="00783E21" w:rsidRDefault="00000000" w:rsidP="00783E21">
      <w:pPr>
        <w:rPr>
          <w:color w:val="EE0000"/>
        </w:rPr>
      </w:pPr>
      <w:r w:rsidRPr="00783E21">
        <w:rPr>
          <w:color w:val="EE0000"/>
        </w:rPr>
        <w:t>利用</w:t>
      </w:r>
      <w:r w:rsidRPr="00783E21">
        <w:rPr>
          <w:color w:val="EE0000"/>
        </w:rPr>
        <w:object w:dxaOrig="825" w:dyaOrig="660" w14:anchorId="563B0712">
          <v:shape id="_x0000_i1083" type="#_x0000_t75" alt="学科网(www.zxxk.com)--教育资源门户，提供试卷、教案、课件、论文、素材以及各类教学资源下载，还有大量而丰富的教学相关资讯！" style="width:42.5pt;height:38.3pt" o:ole="">
            <v:imagedata r:id="rId122" o:title="eqId1d3ee5f849c49fddfc88dd7fdece4262"/>
          </v:shape>
          <o:OLEObject Type="Embed" ProgID="Equation.DSMT4" ShapeID="_x0000_i1083" DrawAspect="Content" ObjectID="_1843325807" r:id="rId130"/>
        </w:object>
      </w:r>
      <w:r w:rsidRPr="00783E21">
        <w:rPr>
          <w:color w:val="EE0000"/>
        </w:rPr>
        <w:t>，可得</w:t>
      </w:r>
      <w:r w:rsidRPr="00783E21">
        <w:rPr>
          <w:color w:val="EE0000"/>
        </w:rPr>
        <w:object w:dxaOrig="1870" w:dyaOrig="580" w14:anchorId="318B1D86">
          <v:shape id="_x0000_i1084" type="#_x0000_t75" alt="学科网(www.zxxk.com)--教育资源门户，提供试卷、教案、课件、论文、素材以及各类教学资源下载，还有大量而丰富的教学相关资讯！" style="width:93.05pt;height:29.5pt" o:ole="">
            <v:imagedata r:id="rId131" o:title="eqIdfc89f3290947be90dca70d5ef2669ae4"/>
          </v:shape>
          <o:OLEObject Type="Embed" ProgID="Equation.DSMT4" ShapeID="_x0000_i1084" DrawAspect="Content" ObjectID="_1843325808" r:id="rId132"/>
        </w:object>
      </w:r>
    </w:p>
    <w:p w14:paraId="79199862" w14:textId="2183893C" w:rsidR="00CD2CCA" w:rsidRPr="00783E21" w:rsidRDefault="00000000" w:rsidP="00783E21">
      <w:pPr>
        <w:rPr>
          <w:color w:val="EE0000"/>
        </w:rPr>
      </w:pPr>
      <w:r w:rsidRPr="00783E21">
        <w:rPr>
          <w:rFonts w:eastAsia="Times New Roman" w:cs="Times New Roman"/>
          <w:i/>
          <w:color w:val="EE0000"/>
        </w:rPr>
        <w:t>θ</w:t>
      </w:r>
      <w:r w:rsidR="00353830" w:rsidRPr="00353830">
        <w:rPr>
          <w:rFonts w:eastAsia="Times New Roman" w:cs="Times New Roman"/>
          <w:color w:val="EE0000"/>
        </w:rPr>
        <w:t xml:space="preserve"> = </w:t>
      </w:r>
      <w:r w:rsidRPr="00783E21">
        <w:rPr>
          <w:rFonts w:eastAsia="Times New Roman" w:cs="Times New Roman"/>
          <w:color w:val="EE0000"/>
        </w:rPr>
        <w:t>90°</w:t>
      </w:r>
      <w:r w:rsidRPr="00783E21">
        <w:rPr>
          <w:color w:val="EE0000"/>
        </w:rPr>
        <w:t>击球时网顶高度为－</w:t>
      </w:r>
      <w:r w:rsidRPr="00783E21">
        <w:rPr>
          <w:rFonts w:eastAsia="Times New Roman" w:cs="Times New Roman"/>
          <w:i/>
          <w:color w:val="EE0000"/>
        </w:rPr>
        <w:t>h</w:t>
      </w:r>
      <w:r w:rsidRPr="00783E21">
        <w:rPr>
          <w:color w:val="EE0000"/>
        </w:rPr>
        <w:t>。有</w:t>
      </w:r>
      <w:r w:rsidRPr="00783E21">
        <w:rPr>
          <w:color w:val="EE0000"/>
        </w:rPr>
        <w:object w:dxaOrig="2740" w:dyaOrig="430" w14:anchorId="40F86B4E">
          <v:shape id="_x0000_i1085" type="#_x0000_t75" alt="学科网(www.zxxk.com)--教育资源门户，提供试卷、教案、课件、论文、素材以及各类教学资源下载，还有大量而丰富的教学相关资讯！" style="width:135.55pt;height:21.05pt" o:ole="">
            <v:imagedata r:id="rId133" o:title="eqId9b95d8d9b3a754fcec4a90e27ecc67a7"/>
          </v:shape>
          <o:OLEObject Type="Embed" ProgID="Equation.DSMT4" ShapeID="_x0000_i1085" DrawAspect="Content" ObjectID="_1843325809" r:id="rId134"/>
        </w:object>
      </w:r>
    </w:p>
    <w:p w14:paraId="65F7D9B7" w14:textId="6C4D6017" w:rsidR="00CD2CCA" w:rsidRPr="00783E21" w:rsidRDefault="00000000" w:rsidP="00783E21">
      <w:pPr>
        <w:rPr>
          <w:color w:val="EE0000"/>
        </w:rPr>
      </w:pPr>
      <w:r w:rsidRPr="00783E21">
        <w:rPr>
          <w:color w:val="EE0000"/>
        </w:rPr>
        <w:t>因此</w:t>
      </w:r>
      <w:r w:rsidRPr="00783E21">
        <w:rPr>
          <w:rFonts w:eastAsia="Times New Roman" w:cs="Times New Roman"/>
          <w:i/>
          <w:color w:val="EE0000"/>
        </w:rPr>
        <w:t>y</w:t>
      </w:r>
      <w:r w:rsidR="001D42C8" w:rsidRPr="001D42C8">
        <w:rPr>
          <w:rFonts w:eastAsia="Times New Roman" w:cs="Times New Roman"/>
          <w:color w:val="EE0000"/>
        </w:rPr>
        <w:t xml:space="preserve"> </w:t>
      </w:r>
      <w:r w:rsidRPr="00783E21">
        <w:rPr>
          <w:rFonts w:eastAsia="Times New Roman" w:cs="Times New Roman"/>
          <w:color w:val="EE0000"/>
        </w:rPr>
        <w:t>&lt;</w:t>
      </w:r>
      <w:r w:rsidRPr="00783E21">
        <w:rPr>
          <w:color w:val="EE0000"/>
        </w:rPr>
        <w:t>－</w:t>
      </w:r>
      <w:r w:rsidRPr="00783E21">
        <w:rPr>
          <w:rFonts w:eastAsia="Times New Roman" w:cs="Times New Roman"/>
          <w:i/>
          <w:color w:val="EE0000"/>
        </w:rPr>
        <w:t>h</w:t>
      </w:r>
      <w:r w:rsidRPr="00783E21">
        <w:rPr>
          <w:color w:val="EE0000"/>
        </w:rPr>
        <w:t>排球在网顶处的高度低于网顶，一定下网，故</w:t>
      </w:r>
      <w:r w:rsidRPr="00783E21">
        <w:rPr>
          <w:rFonts w:eastAsia="Times New Roman" w:cs="Times New Roman"/>
          <w:color w:val="EE0000"/>
        </w:rPr>
        <w:t>A</w:t>
      </w:r>
      <w:r w:rsidRPr="00783E21">
        <w:rPr>
          <w:color w:val="EE0000"/>
        </w:rPr>
        <w:t>正确；</w:t>
      </w:r>
    </w:p>
    <w:p w14:paraId="706833E5" w14:textId="699438FA" w:rsidR="00CD2CCA" w:rsidRPr="00783E21" w:rsidRDefault="00000000" w:rsidP="00783E21">
      <w:pPr>
        <w:rPr>
          <w:color w:val="EE0000"/>
        </w:rPr>
      </w:pPr>
      <w:r w:rsidRPr="00783E21">
        <w:rPr>
          <w:rFonts w:eastAsia="Times New Roman" w:cs="Times New Roman"/>
          <w:color w:val="EE0000"/>
        </w:rPr>
        <w:t>B</w:t>
      </w:r>
      <w:r w:rsidRPr="00783E21">
        <w:rPr>
          <w:color w:val="EE0000"/>
        </w:rPr>
        <w:t>．保持</w:t>
      </w:r>
      <w:r w:rsidRPr="00783E21">
        <w:rPr>
          <w:rFonts w:eastAsia="Times New Roman" w:cs="Times New Roman"/>
          <w:i/>
          <w:color w:val="EE0000"/>
        </w:rPr>
        <w:t>v</w:t>
      </w:r>
      <w:r w:rsidRPr="00783E21">
        <w:rPr>
          <w:color w:val="EE0000"/>
        </w:rPr>
        <w:t>、</w:t>
      </w:r>
      <w:r w:rsidRPr="00783E21">
        <w:rPr>
          <w:rFonts w:eastAsia="Times New Roman" w:cs="Times New Roman"/>
          <w:i/>
          <w:color w:val="EE0000"/>
        </w:rPr>
        <w:t>x</w:t>
      </w:r>
      <w:r w:rsidRPr="00783E21">
        <w:rPr>
          <w:color w:val="EE0000"/>
        </w:rPr>
        <w:t>、</w:t>
      </w:r>
      <w:r w:rsidRPr="00783E21">
        <w:rPr>
          <w:rFonts w:eastAsia="Times New Roman" w:cs="Times New Roman"/>
          <w:i/>
          <w:color w:val="EE0000"/>
        </w:rPr>
        <w:t>h</w:t>
      </w:r>
      <w:r w:rsidRPr="00783E21">
        <w:rPr>
          <w:color w:val="EE0000"/>
        </w:rPr>
        <w:t>不变，增大</w:t>
      </w:r>
      <w:r w:rsidRPr="00783E21">
        <w:rPr>
          <w:rFonts w:eastAsia="Times New Roman" w:cs="Times New Roman"/>
          <w:i/>
          <w:color w:val="EE0000"/>
        </w:rPr>
        <w:t>θ</w:t>
      </w:r>
      <w:r w:rsidRPr="00783E21">
        <w:rPr>
          <w:color w:val="EE0000"/>
        </w:rPr>
        <w:t>，即</w:t>
      </w:r>
      <w:r w:rsidRPr="00783E21">
        <w:rPr>
          <w:rFonts w:eastAsia="Times New Roman" w:cs="Times New Roman"/>
          <w:i/>
          <w:color w:val="EE0000"/>
        </w:rPr>
        <w:t>θ&gt;</w:t>
      </w:r>
      <w:r w:rsidRPr="00783E21">
        <w:rPr>
          <w:rFonts w:eastAsia="Times New Roman" w:cs="Times New Roman"/>
          <w:color w:val="EE0000"/>
        </w:rPr>
        <w:t>90°</w:t>
      </w:r>
      <w:r w:rsidRPr="00783E21">
        <w:rPr>
          <w:color w:val="EE0000"/>
        </w:rPr>
        <w:t>此时，初速度有向上的分量。令</w:t>
      </w:r>
      <w:r w:rsidRPr="00783E21">
        <w:rPr>
          <w:rFonts w:eastAsia="Times New Roman" w:cs="Times New Roman"/>
          <w:i/>
          <w:color w:val="EE0000"/>
        </w:rPr>
        <w:t>α</w:t>
      </w:r>
      <w:r w:rsidR="00353830" w:rsidRPr="00353830">
        <w:rPr>
          <w:rFonts w:eastAsia="Times New Roman" w:cs="Times New Roman"/>
          <w:color w:val="EE0000"/>
        </w:rPr>
        <w:t xml:space="preserve"> = </w:t>
      </w:r>
      <w:r w:rsidRPr="00783E21">
        <w:rPr>
          <w:rFonts w:eastAsia="Times New Roman" w:cs="Times New Roman"/>
          <w:i/>
          <w:color w:val="EE0000"/>
        </w:rPr>
        <w:t>θ</w:t>
      </w:r>
      <w:r w:rsidRPr="00783E21">
        <w:rPr>
          <w:color w:val="EE0000"/>
        </w:rPr>
        <w:t>－</w:t>
      </w:r>
      <w:r w:rsidRPr="00783E21">
        <w:rPr>
          <w:rFonts w:eastAsia="Times New Roman" w:cs="Times New Roman"/>
          <w:color w:val="EE0000"/>
        </w:rPr>
        <w:t>90°</w:t>
      </w:r>
      <w:r w:rsidRPr="00783E21">
        <w:rPr>
          <w:color w:val="EE0000"/>
        </w:rPr>
        <w:t>（</w:t>
      </w:r>
      <w:r w:rsidRPr="00783E21">
        <w:rPr>
          <w:rFonts w:eastAsia="Times New Roman" w:cs="Times New Roman"/>
          <w:color w:val="EE0000"/>
        </w:rPr>
        <w:t xml:space="preserve">0° &lt; </w:t>
      </w:r>
      <w:r w:rsidRPr="00783E21">
        <w:rPr>
          <w:rFonts w:eastAsia="Times New Roman" w:cs="Times New Roman"/>
          <w:i/>
          <w:color w:val="EE0000"/>
        </w:rPr>
        <w:t>α</w:t>
      </w:r>
      <w:r w:rsidR="001D42C8" w:rsidRPr="001D42C8">
        <w:rPr>
          <w:rFonts w:eastAsia="Times New Roman" w:cs="Times New Roman"/>
          <w:color w:val="EE0000"/>
        </w:rPr>
        <w:t xml:space="preserve"> </w:t>
      </w:r>
      <w:r w:rsidRPr="00783E21">
        <w:rPr>
          <w:rFonts w:eastAsia="Times New Roman" w:cs="Times New Roman"/>
          <w:i/>
          <w:color w:val="EE0000"/>
        </w:rPr>
        <w:t>&lt;</w:t>
      </w:r>
      <w:r w:rsidR="001D42C8" w:rsidRPr="001D42C8">
        <w:rPr>
          <w:rFonts w:eastAsia="Times New Roman" w:cs="Times New Roman"/>
          <w:color w:val="EE0000"/>
        </w:rPr>
        <w:t xml:space="preserve"> </w:t>
      </w:r>
      <w:r w:rsidRPr="00783E21">
        <w:rPr>
          <w:rFonts w:eastAsia="Times New Roman" w:cs="Times New Roman"/>
          <w:color w:val="EE0000"/>
        </w:rPr>
        <w:t>90°</w:t>
      </w:r>
      <w:r w:rsidRPr="00783E21">
        <w:rPr>
          <w:color w:val="EE0000"/>
        </w:rPr>
        <w:t>），则</w:t>
      </w:r>
      <w:r w:rsidRPr="00783E21">
        <w:rPr>
          <w:rFonts w:eastAsia="Times New Roman" w:cs="Times New Roman"/>
          <w:i/>
          <w:color w:val="EE0000"/>
        </w:rPr>
        <w:t>v</w:t>
      </w:r>
      <w:r w:rsidRPr="00783E21">
        <w:rPr>
          <w:color w:val="EE0000"/>
          <w:vertAlign w:val="subscript"/>
        </w:rPr>
        <w:t xml:space="preserve">x </w:t>
      </w:r>
      <w:r w:rsidR="00353830" w:rsidRPr="00353830">
        <w:rPr>
          <w:rFonts w:eastAsia="Times New Roman" w:cs="Times New Roman"/>
          <w:color w:val="EE0000"/>
        </w:rPr>
        <w:t>=</w:t>
      </w:r>
      <w:r w:rsidR="001D42C8" w:rsidRPr="001D42C8">
        <w:rPr>
          <w:rFonts w:eastAsia="Times New Roman" w:cs="Times New Roman"/>
          <w:color w:val="EE0000"/>
        </w:rPr>
        <w:t xml:space="preserve"> </w:t>
      </w:r>
      <w:r w:rsidRPr="00783E21">
        <w:rPr>
          <w:rFonts w:eastAsia="Times New Roman" w:cs="Times New Roman"/>
          <w:i/>
          <w:color w:val="EE0000"/>
        </w:rPr>
        <w:t>v</w:t>
      </w:r>
      <w:r w:rsidRPr="00783E21">
        <w:rPr>
          <w:rFonts w:eastAsia="Times New Roman" w:cs="Times New Roman"/>
          <w:color w:val="EE0000"/>
        </w:rPr>
        <w:t>cos</w:t>
      </w:r>
      <w:r w:rsidRPr="00783E21">
        <w:rPr>
          <w:rFonts w:eastAsia="Times New Roman" w:cs="Times New Roman"/>
          <w:i/>
          <w:color w:val="EE0000"/>
        </w:rPr>
        <w:t>α</w:t>
      </w:r>
      <w:r w:rsidRPr="00783E21">
        <w:rPr>
          <w:color w:val="EE0000"/>
        </w:rPr>
        <w:t>，</w:t>
      </w:r>
      <w:r w:rsidRPr="00783E21">
        <w:rPr>
          <w:rFonts w:eastAsia="Times New Roman" w:cs="Times New Roman"/>
          <w:i/>
          <w:color w:val="EE0000"/>
        </w:rPr>
        <w:t>v</w:t>
      </w:r>
      <w:r w:rsidRPr="00783E21">
        <w:rPr>
          <w:color w:val="EE0000"/>
          <w:vertAlign w:val="subscript"/>
        </w:rPr>
        <w:t xml:space="preserve">y </w:t>
      </w:r>
      <w:r w:rsidR="00353830" w:rsidRPr="00353830">
        <w:rPr>
          <w:rFonts w:eastAsia="Times New Roman" w:cs="Times New Roman"/>
          <w:color w:val="EE0000"/>
        </w:rPr>
        <w:t>=</w:t>
      </w:r>
      <w:r w:rsidR="001D42C8" w:rsidRPr="001D42C8">
        <w:rPr>
          <w:rFonts w:eastAsia="Times New Roman" w:cs="Times New Roman"/>
          <w:color w:val="EE0000"/>
        </w:rPr>
        <w:t xml:space="preserve"> </w:t>
      </w:r>
      <w:r w:rsidRPr="00783E21">
        <w:rPr>
          <w:rFonts w:eastAsia="Times New Roman" w:cs="Times New Roman"/>
          <w:i/>
          <w:color w:val="EE0000"/>
        </w:rPr>
        <w:t>v</w:t>
      </w:r>
      <w:r w:rsidRPr="00783E21">
        <w:rPr>
          <w:rFonts w:eastAsia="Times New Roman" w:cs="Times New Roman"/>
          <w:color w:val="EE0000"/>
        </w:rPr>
        <w:t>sin</w:t>
      </w:r>
      <w:r w:rsidRPr="00783E21">
        <w:rPr>
          <w:rFonts w:eastAsia="Times New Roman" w:cs="Times New Roman"/>
          <w:i/>
          <w:color w:val="EE0000"/>
        </w:rPr>
        <w:t>α</w:t>
      </w:r>
    </w:p>
    <w:p w14:paraId="689BC00A" w14:textId="34449895" w:rsidR="00CD2CCA" w:rsidRPr="00783E21" w:rsidRDefault="00000000" w:rsidP="00783E21">
      <w:pPr>
        <w:rPr>
          <w:color w:val="EE0000"/>
        </w:rPr>
      </w:pPr>
      <w:r w:rsidRPr="00783E21">
        <w:rPr>
          <w:color w:val="EE0000"/>
        </w:rPr>
        <w:t>落地时间</w:t>
      </w:r>
      <w:r w:rsidRPr="00783E21">
        <w:rPr>
          <w:rFonts w:eastAsia="Times New Roman" w:cs="Times New Roman"/>
          <w:i/>
          <w:color w:val="EE0000"/>
        </w:rPr>
        <w:t>t</w:t>
      </w:r>
      <w:r w:rsidRPr="00783E21">
        <w:rPr>
          <w:color w:val="EE0000"/>
        </w:rPr>
        <w:t>满足</w:t>
      </w:r>
      <m:oMath>
        <m:r>
          <w:rPr>
            <w:rFonts w:ascii="Cambria Math" w:hAnsi="Cambria Math" w:cs="Cambria Math"/>
            <w:color w:val="EE0000"/>
          </w:rPr>
          <m:t>-H</m:t>
        </m:r>
        <m:r>
          <m:rPr>
            <m:sty m:val="p"/>
          </m:rPr>
          <w:rPr>
            <w:rFonts w:ascii="Cambria Math" w:hAnsi="Cambria Math" w:cs="Cambria Math"/>
            <w:color w:val="EE0000"/>
          </w:rPr>
          <m:t>=</m:t>
        </m:r>
        <m:r>
          <w:rPr>
            <w:rFonts w:ascii="Cambria Math" w:hAnsi="Cambria Math" w:cs="Cambria Math"/>
            <w:color w:val="EE0000"/>
          </w:rPr>
          <m:t>v</m:t>
        </m:r>
        <m:r>
          <m:rPr>
            <m:sty m:val="p"/>
          </m:rPr>
          <w:rPr>
            <w:rFonts w:ascii="Cambria Math" w:hAnsi="Cambria Math" w:cs="Cambria Math"/>
            <w:color w:val="EE0000"/>
          </w:rPr>
          <m:t>sin</m:t>
        </m:r>
        <m:r>
          <w:rPr>
            <w:rFonts w:ascii="Cambria Math" w:hAnsi="Cambria Math" w:cs="Cambria Math"/>
            <w:color w:val="EE0000"/>
          </w:rPr>
          <m:t>α⋅t-</m:t>
        </m:r>
        <m:f>
          <m:fPr>
            <m:ctrlPr>
              <w:rPr>
                <w:rFonts w:ascii="Cambria Math" w:hAnsi="Cambria Math"/>
                <w:color w:val="EE0000"/>
              </w:rPr>
            </m:ctrlPr>
          </m:fPr>
          <m:num>
            <m:r>
              <w:rPr>
                <w:rFonts w:ascii="Cambria Math" w:hAnsi="Cambria Math" w:cs="Cambria Math"/>
                <w:color w:val="EE0000"/>
              </w:rPr>
              <m:t>1</m:t>
            </m:r>
          </m:num>
          <m:den>
            <m:r>
              <w:rPr>
                <w:rFonts w:ascii="Cambria Math" w:hAnsi="Cambria Math" w:cs="Cambria Math"/>
                <w:color w:val="EE0000"/>
              </w:rPr>
              <m:t>2</m:t>
            </m:r>
          </m:den>
        </m:f>
        <m:r>
          <w:rPr>
            <w:rFonts w:ascii="Cambria Math" w:hAnsi="Cambria Math" w:cs="Cambria Math"/>
            <w:color w:val="EE0000"/>
          </w:rPr>
          <m:t>g</m:t>
        </m:r>
        <m:sSup>
          <m:sSupPr>
            <m:ctrlPr>
              <w:rPr>
                <w:rFonts w:ascii="Cambria Math" w:hAnsi="Cambria Math"/>
                <w:color w:val="EE0000"/>
              </w:rPr>
            </m:ctrlPr>
          </m:sSupPr>
          <m:e>
            <m:r>
              <w:rPr>
                <w:rFonts w:ascii="Cambria Math" w:hAnsi="Cambria Math" w:cs="Cambria Math"/>
                <w:color w:val="EE0000"/>
              </w:rPr>
              <m:t>t</m:t>
            </m:r>
          </m:e>
          <m:sup>
            <m:r>
              <w:rPr>
                <w:rFonts w:ascii="Cambria Math" w:hAnsi="Cambria Math" w:cs="Cambria Math"/>
                <w:color w:val="EE0000"/>
              </w:rPr>
              <m:t>2</m:t>
            </m:r>
          </m:sup>
        </m:sSup>
        <m:r>
          <w:rPr>
            <w:rFonts w:ascii="Cambria Math" w:hAnsi="Cambria Math" w:cs="Cambria Math"/>
            <w:color w:val="EE0000"/>
          </w:rPr>
          <m:t> </m:t>
        </m:r>
      </m:oMath>
      <w:r w:rsidRPr="00783E21">
        <w:rPr>
          <w:rFonts w:eastAsia="Times New Roman" w:cs="Times New Roman"/>
          <w:color w:val="EE0000"/>
        </w:rPr>
        <w:t xml:space="preserve"> </w:t>
      </w:r>
    </w:p>
    <w:p w14:paraId="3A23368B" w14:textId="77777777" w:rsidR="00CD2CCA" w:rsidRPr="00783E21" w:rsidRDefault="00000000" w:rsidP="00783E21">
      <w:pPr>
        <w:rPr>
          <w:color w:val="EE0000"/>
        </w:rPr>
      </w:pPr>
      <w:r w:rsidRPr="00783E21">
        <w:rPr>
          <w:color w:val="EE0000"/>
        </w:rPr>
        <w:t>解得</w:t>
      </w:r>
      <w:r w:rsidRPr="00783E21">
        <w:rPr>
          <w:color w:val="EE0000"/>
        </w:rPr>
        <w:object w:dxaOrig="2740" w:dyaOrig="720" w14:anchorId="15397012">
          <v:shape id="_x0000_i1086" type="#_x0000_t75" alt="学科网(www.zxxk.com)--教育资源门户，提供试卷、教案、课件、论文、素材以及各类教学资源下载，还有大量而丰富的教学相关资讯！" style="width:135.55pt;height:37.95pt" o:ole="">
            <v:imagedata r:id="rId135" o:title="eqId93473b92ae82fa820c3d4a8033bd764c"/>
          </v:shape>
          <o:OLEObject Type="Embed" ProgID="Equation.DSMT4" ShapeID="_x0000_i1086" DrawAspect="Content" ObjectID="_1843325810" r:id="rId136"/>
        </w:object>
      </w:r>
    </w:p>
    <w:p w14:paraId="73F05673" w14:textId="77777777" w:rsidR="00CD2CCA" w:rsidRPr="00783E21" w:rsidRDefault="00000000" w:rsidP="00783E21">
      <w:pPr>
        <w:rPr>
          <w:color w:val="EE0000"/>
        </w:rPr>
      </w:pPr>
      <w:r w:rsidRPr="00783E21">
        <w:rPr>
          <w:color w:val="EE0000"/>
        </w:rPr>
        <w:t>水平射程</w:t>
      </w:r>
      <w:r w:rsidRPr="00783E21">
        <w:rPr>
          <w:color w:val="EE0000"/>
        </w:rPr>
        <w:object w:dxaOrig="4140" w:dyaOrig="660" w14:anchorId="578D291F">
          <v:shape id="_x0000_i1087" type="#_x0000_t75" alt="学科网(www.zxxk.com)--教育资源门户，提供试卷、教案、课件、论文、素材以及各类教学资源下载，还有大量而丰富的教学相关资讯！" style="width:207.55pt;height:38.3pt" o:ole="">
            <v:imagedata r:id="rId137" o:title="eqId14c9d69762a5b432113cebfb374a128f"/>
          </v:shape>
          <o:OLEObject Type="Embed" ProgID="Equation.DSMT4" ShapeID="_x0000_i1087" DrawAspect="Content" ObjectID="_1843325811" r:id="rId138"/>
        </w:object>
      </w:r>
    </w:p>
    <w:p w14:paraId="66315F74" w14:textId="5C6B2E10" w:rsidR="00CD2CCA" w:rsidRPr="00783E21" w:rsidRDefault="00000000" w:rsidP="00783E21">
      <w:pPr>
        <w:rPr>
          <w:color w:val="EE0000"/>
        </w:rPr>
      </w:pPr>
      <w:r w:rsidRPr="00783E21">
        <w:rPr>
          <w:rFonts w:eastAsia="Times New Roman" w:cs="Times New Roman"/>
          <w:i/>
          <w:color w:val="EE0000"/>
        </w:rPr>
        <w:t>θ</w:t>
      </w:r>
      <w:r w:rsidR="00353830" w:rsidRPr="00353830">
        <w:rPr>
          <w:rFonts w:eastAsia="Times New Roman" w:cs="Times New Roman"/>
          <w:color w:val="EE0000"/>
        </w:rPr>
        <w:t xml:space="preserve"> = </w:t>
      </w:r>
      <w:r w:rsidRPr="00783E21">
        <w:rPr>
          <w:rFonts w:eastAsia="Times New Roman" w:cs="Times New Roman"/>
          <w:color w:val="EE0000"/>
        </w:rPr>
        <w:t>90°</w:t>
      </w:r>
      <w:r w:rsidRPr="00783E21">
        <w:rPr>
          <w:color w:val="EE0000"/>
        </w:rPr>
        <w:t>击球时射程</w:t>
      </w:r>
      <w:r w:rsidRPr="00783E21">
        <w:rPr>
          <w:color w:val="EE0000"/>
        </w:rPr>
        <w:object w:dxaOrig="1580" w:dyaOrig="720" w14:anchorId="5D6F6825">
          <v:shape id="_x0000_i1088" type="#_x0000_t75" alt="学科网(www.zxxk.com)--教育资源门户，提供试卷、教案、课件、论文、素材以及各类教学资源下载，还有大量而丰富的教学相关资讯！" style="width:80.45pt;height:37.95pt" o:ole="">
            <v:imagedata r:id="rId139" o:title="eqId2f3bac46948ee0a73e819df0e566c865"/>
          </v:shape>
          <o:OLEObject Type="Embed" ProgID="Equation.DSMT4" ShapeID="_x0000_i1088" DrawAspect="Content" ObjectID="_1843325812" r:id="rId140"/>
        </w:object>
      </w:r>
    </w:p>
    <w:p w14:paraId="0F27D1B7" w14:textId="3906B83C" w:rsidR="00CD2CCA" w:rsidRPr="00783E21" w:rsidRDefault="00000000" w:rsidP="00783E21">
      <w:pPr>
        <w:rPr>
          <w:color w:val="EE0000"/>
        </w:rPr>
      </w:pPr>
      <w:r w:rsidRPr="00783E21">
        <w:rPr>
          <w:color w:val="EE0000"/>
        </w:rPr>
        <w:lastRenderedPageBreak/>
        <w:t>对</w:t>
      </w:r>
      <w:r w:rsidRPr="00783E21">
        <w:rPr>
          <w:rFonts w:eastAsia="Times New Roman" w:cs="Times New Roman"/>
          <w:i/>
          <w:color w:val="EE0000"/>
        </w:rPr>
        <w:t>S</w:t>
      </w:r>
      <w:r w:rsidRPr="00783E21">
        <w:rPr>
          <w:color w:val="EE0000"/>
        </w:rPr>
        <w:t>在</w:t>
      </w:r>
      <w:r w:rsidRPr="00783E21">
        <w:rPr>
          <w:rFonts w:eastAsia="Times New Roman" w:cs="Times New Roman"/>
          <w:i/>
          <w:color w:val="EE0000"/>
        </w:rPr>
        <w:t>α</w:t>
      </w:r>
      <w:r w:rsidR="00353830" w:rsidRPr="00353830">
        <w:rPr>
          <w:rFonts w:eastAsia="Times New Roman" w:cs="Times New Roman"/>
          <w:color w:val="EE0000"/>
        </w:rPr>
        <w:t xml:space="preserve"> = </w:t>
      </w:r>
      <w:r w:rsidRPr="00783E21">
        <w:rPr>
          <w:rFonts w:eastAsia="Times New Roman" w:cs="Times New Roman"/>
          <w:color w:val="EE0000"/>
        </w:rPr>
        <w:t>0°</w:t>
      </w:r>
      <w:r w:rsidRPr="00783E21">
        <w:rPr>
          <w:color w:val="EE0000"/>
        </w:rPr>
        <w:t>处求导</w:t>
      </w:r>
      <w:r w:rsidRPr="00783E21">
        <w:rPr>
          <w:color w:val="EE0000"/>
        </w:rPr>
        <w:object w:dxaOrig="1440" w:dyaOrig="705" w14:anchorId="15FB4423">
          <v:shape id="_x0000_i1089" type="#_x0000_t75" alt="学科网(www.zxxk.com)--教育资源门户，提供试卷、教案、课件、论文、素材以及各类教学资源下载，还有大量而丰富的教学相关资讯！" style="width:1in;height:34.05pt" o:ole="">
            <v:imagedata r:id="rId141" o:title="eqId5d51cd4acc7af81ad07fbb6e3a9a358f"/>
          </v:shape>
          <o:OLEObject Type="Embed" ProgID="Equation.DSMT4" ShapeID="_x0000_i1089" DrawAspect="Content" ObjectID="_1843325813" r:id="rId142"/>
        </w:object>
      </w:r>
    </w:p>
    <w:p w14:paraId="05A51487" w14:textId="312BB3C5" w:rsidR="00CD2CCA" w:rsidRPr="00783E21" w:rsidRDefault="00000000" w:rsidP="00783E21">
      <w:pPr>
        <w:rPr>
          <w:color w:val="EE0000"/>
        </w:rPr>
      </w:pPr>
      <w:r w:rsidRPr="00783E21">
        <w:rPr>
          <w:color w:val="EE0000"/>
        </w:rPr>
        <w:t>说明从</w:t>
      </w:r>
      <w:r w:rsidRPr="00783E21">
        <w:rPr>
          <w:rFonts w:eastAsia="Times New Roman" w:cs="Times New Roman"/>
          <w:i/>
          <w:color w:val="EE0000"/>
        </w:rPr>
        <w:t>θ</w:t>
      </w:r>
      <w:r w:rsidR="00353830" w:rsidRPr="00353830">
        <w:rPr>
          <w:rFonts w:eastAsia="Times New Roman" w:cs="Times New Roman"/>
          <w:color w:val="EE0000"/>
        </w:rPr>
        <w:t xml:space="preserve"> = </w:t>
      </w:r>
      <w:r w:rsidRPr="00783E21">
        <w:rPr>
          <w:rFonts w:eastAsia="Times New Roman" w:cs="Times New Roman"/>
          <w:color w:val="EE0000"/>
        </w:rPr>
        <w:t>90°</w:t>
      </w:r>
      <w:r w:rsidRPr="00783E21">
        <w:rPr>
          <w:color w:val="EE0000"/>
        </w:rPr>
        <w:t>开始增大，射程最初会增加，落点将超出底线。因此增大</w:t>
      </w:r>
      <w:r w:rsidRPr="00783E21">
        <w:rPr>
          <w:rFonts w:eastAsia="Times New Roman" w:cs="Times New Roman"/>
          <w:i/>
          <w:color w:val="EE0000"/>
        </w:rPr>
        <w:t>θ</w:t>
      </w:r>
      <w:r w:rsidRPr="00783E21">
        <w:rPr>
          <w:color w:val="EE0000"/>
        </w:rPr>
        <w:t>并非</w:t>
      </w:r>
      <w:r w:rsidRPr="00261B63">
        <w:rPr>
          <w:rFonts w:ascii="宋体" w:eastAsia="Times New Roman" w:hAnsi="宋体" w:cs="Times New Roman"/>
          <w:color w:val="EE0000"/>
        </w:rPr>
        <w:t>“</w:t>
      </w:r>
      <w:r w:rsidRPr="00783E21">
        <w:rPr>
          <w:color w:val="EE0000"/>
        </w:rPr>
        <w:t>一定不会出界</w:t>
      </w:r>
      <w:r w:rsidRPr="00261B63">
        <w:rPr>
          <w:rFonts w:ascii="宋体" w:eastAsia="Times New Roman" w:hAnsi="宋体" w:cs="Times New Roman"/>
          <w:color w:val="EE0000"/>
        </w:rPr>
        <w:t>”</w:t>
      </w:r>
      <w:r w:rsidRPr="00783E21">
        <w:rPr>
          <w:color w:val="EE0000"/>
        </w:rPr>
        <w:t>，而是可能出界，故</w:t>
      </w:r>
      <w:r w:rsidRPr="00783E21">
        <w:rPr>
          <w:rFonts w:eastAsia="Times New Roman" w:cs="Times New Roman"/>
          <w:color w:val="EE0000"/>
        </w:rPr>
        <w:t>B</w:t>
      </w:r>
      <w:r w:rsidRPr="00783E21">
        <w:rPr>
          <w:color w:val="EE0000"/>
        </w:rPr>
        <w:t>错误；</w:t>
      </w:r>
    </w:p>
    <w:p w14:paraId="2911379E" w14:textId="77777777" w:rsidR="00CD2CCA" w:rsidRPr="000C594E" w:rsidRDefault="00000000" w:rsidP="000C594E">
      <w:pPr>
        <w:rPr>
          <w:color w:val="EE0000"/>
        </w:rPr>
      </w:pPr>
      <w:r w:rsidRPr="000C594E">
        <w:rPr>
          <w:rFonts w:eastAsia="Times New Roman" w:cs="Times New Roman"/>
          <w:color w:val="EE0000"/>
        </w:rPr>
        <w:t>C</w:t>
      </w:r>
      <w:r w:rsidRPr="000C594E">
        <w:rPr>
          <w:color w:val="EE0000"/>
        </w:rPr>
        <w:t>．保持</w:t>
      </w:r>
      <w:r w:rsidRPr="000C594E">
        <w:rPr>
          <w:rFonts w:eastAsia="Times New Roman" w:cs="Times New Roman"/>
          <w:i/>
          <w:color w:val="EE0000"/>
        </w:rPr>
        <w:t>θ</w:t>
      </w:r>
      <w:r w:rsidRPr="000C594E">
        <w:rPr>
          <w:color w:val="EE0000"/>
        </w:rPr>
        <w:t>不变（即仍为</w:t>
      </w:r>
      <w:r w:rsidRPr="000C594E">
        <w:rPr>
          <w:rFonts w:eastAsia="Times New Roman" w:cs="Times New Roman"/>
          <w:color w:val="EE0000"/>
        </w:rPr>
        <w:t>90°</w:t>
      </w:r>
      <w:r w:rsidRPr="000C594E">
        <w:rPr>
          <w:color w:val="EE0000"/>
        </w:rPr>
        <w:t>平抛），增大</w:t>
      </w:r>
      <w:r w:rsidRPr="000C594E">
        <w:rPr>
          <w:rFonts w:eastAsia="Times New Roman" w:cs="Times New Roman"/>
          <w:i/>
          <w:color w:val="EE0000"/>
        </w:rPr>
        <w:t>x</w:t>
      </w:r>
      <w:r w:rsidRPr="000C594E">
        <w:rPr>
          <w:color w:val="EE0000"/>
        </w:rPr>
        <w:t>同时减小</w:t>
      </w:r>
      <w:r w:rsidRPr="000C594E">
        <w:rPr>
          <w:rFonts w:eastAsia="Times New Roman" w:cs="Times New Roman"/>
          <w:i/>
          <w:color w:val="EE0000"/>
        </w:rPr>
        <w:t>h</w:t>
      </w:r>
      <w:r w:rsidRPr="000C594E">
        <w:rPr>
          <w:color w:val="EE0000"/>
        </w:rPr>
        <w:t>，平抛轨迹仍为</w:t>
      </w:r>
      <w:r w:rsidRPr="000C594E">
        <w:rPr>
          <w:color w:val="EE0000"/>
        </w:rPr>
        <w:object w:dxaOrig="1150" w:dyaOrig="580" w14:anchorId="6371AD62">
          <v:shape id="_x0000_i1090" type="#_x0000_t75" alt="学科网(www.zxxk.com)--教育资源门户，提供试卷、教案、课件、论文、素材以及各类教学资源下载，还有大量而丰富的教学相关资讯！" style="width:59.35pt;height:29.5pt" o:ole="">
            <v:imagedata r:id="rId118" o:title="eqIdffb533da596ca574c931a6b399a16f9d"/>
          </v:shape>
          <o:OLEObject Type="Embed" ProgID="Equation.DSMT4" ShapeID="_x0000_i1090" DrawAspect="Content" ObjectID="_1843325814" r:id="rId143"/>
        </w:object>
      </w:r>
    </w:p>
    <w:p w14:paraId="148F6132" w14:textId="52C5D8EF" w:rsidR="00CD2CCA" w:rsidRPr="00783E21" w:rsidRDefault="00000000" w:rsidP="00783E21">
      <w:pPr>
        <w:rPr>
          <w:color w:val="EE0000"/>
        </w:rPr>
      </w:pPr>
      <w:r w:rsidRPr="00783E21">
        <w:rPr>
          <w:color w:val="EE0000"/>
        </w:rPr>
        <w:t>改变后的网的水平距离为</w:t>
      </w:r>
      <w:r w:rsidRPr="00783E21">
        <w:rPr>
          <w:rFonts w:eastAsia="Times New Roman" w:cs="Times New Roman"/>
          <w:i/>
          <w:color w:val="EE0000"/>
        </w:rPr>
        <w:t>x′</w:t>
      </w:r>
      <w:r w:rsidR="001D42C8" w:rsidRPr="001D42C8">
        <w:rPr>
          <w:rFonts w:eastAsia="Times New Roman" w:cs="Times New Roman"/>
          <w:color w:val="EE0000"/>
        </w:rPr>
        <w:t xml:space="preserve"> </w:t>
      </w:r>
      <w:r w:rsidRPr="00783E21">
        <w:rPr>
          <w:rFonts w:eastAsia="Times New Roman" w:cs="Times New Roman"/>
          <w:i/>
          <w:color w:val="EE0000"/>
        </w:rPr>
        <w:t>&gt;</w:t>
      </w:r>
      <w:r w:rsidR="001D42C8" w:rsidRPr="001D42C8">
        <w:rPr>
          <w:rFonts w:eastAsia="Times New Roman" w:cs="Times New Roman"/>
          <w:color w:val="EE0000"/>
        </w:rPr>
        <w:t xml:space="preserve"> </w:t>
      </w:r>
      <w:r w:rsidRPr="00783E21">
        <w:rPr>
          <w:rFonts w:eastAsia="Times New Roman" w:cs="Times New Roman"/>
          <w:i/>
          <w:color w:val="EE0000"/>
        </w:rPr>
        <w:t>x</w:t>
      </w:r>
      <w:r w:rsidRPr="00783E21">
        <w:rPr>
          <w:color w:val="EE0000"/>
        </w:rPr>
        <w:t>，竖直高度差为</w:t>
      </w:r>
      <w:r w:rsidRPr="00783E21">
        <w:rPr>
          <w:rFonts w:eastAsia="Times New Roman" w:cs="Times New Roman"/>
          <w:i/>
          <w:color w:val="EE0000"/>
        </w:rPr>
        <w:t>h′</w:t>
      </w:r>
      <w:r w:rsidR="001D42C8" w:rsidRPr="001D42C8">
        <w:rPr>
          <w:rFonts w:eastAsia="Times New Roman" w:cs="Times New Roman"/>
          <w:color w:val="EE0000"/>
        </w:rPr>
        <w:t xml:space="preserve"> </w:t>
      </w:r>
      <w:r w:rsidRPr="00783E21">
        <w:rPr>
          <w:rFonts w:eastAsia="Times New Roman" w:cs="Times New Roman"/>
          <w:i/>
          <w:color w:val="EE0000"/>
        </w:rPr>
        <w:t>&lt;</w:t>
      </w:r>
      <w:r w:rsidR="001D42C8" w:rsidRPr="001D42C8">
        <w:rPr>
          <w:rFonts w:eastAsia="Times New Roman" w:cs="Times New Roman"/>
          <w:color w:val="EE0000"/>
        </w:rPr>
        <w:t xml:space="preserve"> </w:t>
      </w:r>
      <w:r w:rsidRPr="00783E21">
        <w:rPr>
          <w:rFonts w:eastAsia="Times New Roman" w:cs="Times New Roman"/>
          <w:i/>
          <w:color w:val="EE0000"/>
        </w:rPr>
        <w:t>h</w:t>
      </w:r>
      <w:r w:rsidRPr="00783E21">
        <w:rPr>
          <w:color w:val="EE0000"/>
        </w:rPr>
        <w:t>，若排球不下网，需满足在</w:t>
      </w:r>
      <w:r w:rsidRPr="00783E21">
        <w:rPr>
          <w:rFonts w:eastAsia="Times New Roman" w:cs="Times New Roman"/>
          <w:i/>
          <w:color w:val="EE0000"/>
        </w:rPr>
        <w:t>x′</w:t>
      </w:r>
      <w:r w:rsidRPr="00783E21">
        <w:rPr>
          <w:color w:val="EE0000"/>
        </w:rPr>
        <w:t>处</w:t>
      </w:r>
      <w:r w:rsidRPr="00783E21">
        <w:rPr>
          <w:rFonts w:eastAsia="Times New Roman" w:cs="Times New Roman"/>
          <w:i/>
          <w:color w:val="EE0000"/>
        </w:rPr>
        <w:t>y′</w:t>
      </w:r>
      <w:r w:rsidR="001D42C8" w:rsidRPr="001D42C8">
        <w:rPr>
          <w:rFonts w:eastAsia="Times New Roman" w:cs="Times New Roman"/>
          <w:color w:val="EE0000"/>
        </w:rPr>
        <w:t xml:space="preserve"> </w:t>
      </w:r>
      <w:r w:rsidRPr="00783E21">
        <w:rPr>
          <w:rFonts w:eastAsia="Times New Roman" w:cs="Times New Roman"/>
          <w:color w:val="EE0000"/>
        </w:rPr>
        <w:t>≥</w:t>
      </w:r>
      <w:r w:rsidRPr="00783E21">
        <w:rPr>
          <w:color w:val="EE0000"/>
        </w:rPr>
        <w:t>－</w:t>
      </w:r>
      <w:r w:rsidRPr="00783E21">
        <w:rPr>
          <w:rFonts w:eastAsia="Times New Roman" w:cs="Times New Roman"/>
          <w:i/>
          <w:color w:val="EE0000"/>
        </w:rPr>
        <w:t>h′</w:t>
      </w:r>
      <w:r w:rsidRPr="00783E21">
        <w:rPr>
          <w:color w:val="EE0000"/>
        </w:rPr>
        <w:t>即</w:t>
      </w:r>
      <m:oMath>
        <m:r>
          <w:rPr>
            <w:rFonts w:ascii="Cambria Math" w:hAnsi="Cambria Math" w:cs="Cambria Math"/>
            <w:color w:val="EE0000"/>
          </w:rPr>
          <m:t>-</m:t>
        </m:r>
        <m:f>
          <m:fPr>
            <m:ctrlPr>
              <w:rPr>
                <w:rFonts w:ascii="Cambria Math" w:hAnsi="Cambria Math"/>
                <w:color w:val="EE0000"/>
              </w:rPr>
            </m:ctrlPr>
          </m:fPr>
          <m:num>
            <m:r>
              <w:rPr>
                <w:rFonts w:ascii="Cambria Math" w:hAnsi="Cambria Math" w:cs="Cambria Math"/>
                <w:color w:val="EE0000"/>
              </w:rPr>
              <m:t>g</m:t>
            </m:r>
            <m:sSup>
              <m:sSupPr>
                <m:ctrlPr>
                  <w:rPr>
                    <w:rFonts w:ascii="Cambria Math" w:hAnsi="Cambria Math"/>
                    <w:color w:val="EE0000"/>
                  </w:rPr>
                </m:ctrlPr>
              </m:sSupPr>
              <m:e>
                <m:sSup>
                  <m:sSupPr>
                    <m:ctrlPr>
                      <w:rPr>
                        <w:rFonts w:ascii="Cambria Math" w:hAnsi="Cambria Math"/>
                        <w:color w:val="EE0000"/>
                      </w:rPr>
                    </m:ctrlPr>
                  </m:sSupPr>
                  <m:e>
                    <m:r>
                      <w:rPr>
                        <w:rFonts w:ascii="Cambria Math" w:hAnsi="Cambria Math" w:cs="Cambria Math"/>
                        <w:color w:val="EE0000"/>
                      </w:rPr>
                      <m:t>x</m:t>
                    </m:r>
                  </m:e>
                  <m:sup>
                    <m:r>
                      <m:rPr>
                        <m:sty m:val="p"/>
                      </m:rPr>
                      <w:rPr>
                        <w:rFonts w:ascii="Cambria Math" w:hAnsi="Cambria Math" w:cs="Cambria Math"/>
                        <w:color w:val="EE0000"/>
                      </w:rPr>
                      <m:t>'</m:t>
                    </m:r>
                  </m:sup>
                </m:sSup>
              </m:e>
              <m:sup>
                <m:r>
                  <w:rPr>
                    <w:rFonts w:ascii="Cambria Math" w:hAnsi="Cambria Math" w:cs="Cambria Math"/>
                    <w:color w:val="EE0000"/>
                  </w:rPr>
                  <m:t>2</m:t>
                </m:r>
              </m:sup>
            </m:sSup>
          </m:num>
          <m:den>
            <m:r>
              <w:rPr>
                <w:rFonts w:ascii="Cambria Math" w:hAnsi="Cambria Math" w:cs="Cambria Math"/>
                <w:color w:val="EE0000"/>
              </w:rPr>
              <m:t>2</m:t>
            </m:r>
            <m:sSup>
              <m:sSupPr>
                <m:ctrlPr>
                  <w:rPr>
                    <w:rFonts w:ascii="Cambria Math" w:hAnsi="Cambria Math"/>
                    <w:color w:val="EE0000"/>
                  </w:rPr>
                </m:ctrlPr>
              </m:sSupPr>
              <m:e>
                <m:r>
                  <w:rPr>
                    <w:rFonts w:ascii="Cambria Math" w:hAnsi="Cambria Math" w:cs="Cambria Math"/>
                    <w:color w:val="EE0000"/>
                  </w:rPr>
                  <m:t>v</m:t>
                </m:r>
              </m:e>
              <m:sup>
                <m:r>
                  <w:rPr>
                    <w:rFonts w:ascii="Cambria Math" w:hAnsi="Cambria Math" w:cs="Cambria Math"/>
                    <w:color w:val="EE0000"/>
                  </w:rPr>
                  <m:t>2</m:t>
                </m:r>
              </m:sup>
            </m:sSup>
          </m:den>
        </m:f>
        <m:r>
          <w:rPr>
            <w:rFonts w:ascii="Cambria Math" w:hAnsi="Cambria Math" w:cs="Cambria Math"/>
            <w:color w:val="EE0000"/>
          </w:rPr>
          <m:t>≥-</m:t>
        </m:r>
        <m:sSup>
          <m:sSupPr>
            <m:ctrlPr>
              <w:rPr>
                <w:rFonts w:ascii="Cambria Math" w:hAnsi="Cambria Math"/>
                <w:color w:val="EE0000"/>
              </w:rPr>
            </m:ctrlPr>
          </m:sSupPr>
          <m:e>
            <m:r>
              <w:rPr>
                <w:rFonts w:ascii="Cambria Math" w:hAnsi="Cambria Math" w:cs="Cambria Math"/>
                <w:color w:val="EE0000"/>
              </w:rPr>
              <m:t>h</m:t>
            </m:r>
          </m:e>
          <m:sup>
            <m:r>
              <m:rPr>
                <m:sty m:val="p"/>
              </m:rPr>
              <w:rPr>
                <w:rFonts w:ascii="Cambria Math" w:hAnsi="Cambria Math" w:cs="Cambria Math"/>
                <w:color w:val="EE0000"/>
              </w:rPr>
              <m:t>'</m:t>
            </m:r>
          </m:sup>
        </m:sSup>
        <m:r>
          <w:rPr>
            <w:rFonts w:ascii="Cambria Math" w:hAnsi="Cambria Math" w:cs="Cambria Math"/>
            <w:color w:val="EE0000"/>
          </w:rPr>
          <m:t> </m:t>
        </m:r>
      </m:oMath>
      <w:r w:rsidRPr="00783E21">
        <w:rPr>
          <w:rFonts w:eastAsia="Times New Roman" w:cs="Times New Roman"/>
          <w:color w:val="EE0000"/>
        </w:rPr>
        <w:t xml:space="preserve"> </w:t>
      </w:r>
    </w:p>
    <w:p w14:paraId="5B9088DD" w14:textId="77777777" w:rsidR="00CD2CCA" w:rsidRPr="00783E21" w:rsidRDefault="00000000" w:rsidP="00783E21">
      <w:pPr>
        <w:rPr>
          <w:color w:val="EE0000"/>
        </w:rPr>
      </w:pPr>
      <w:r w:rsidRPr="00783E21">
        <w:rPr>
          <w:color w:val="EE0000"/>
        </w:rPr>
        <w:t>解得</w:t>
      </w:r>
      <w:r w:rsidRPr="00783E21">
        <w:rPr>
          <w:color w:val="EE0000"/>
        </w:rPr>
        <w:object w:dxaOrig="860" w:dyaOrig="720" w14:anchorId="1B156B0F">
          <v:shape id="_x0000_i1091" type="#_x0000_t75" alt="学科网(www.zxxk.com)--教育资源门户，提供试卷、教案、课件、论文、素材以及各类教学资源下载，还有大量而丰富的教学相关资讯！" style="width:42.5pt;height:37.95pt" o:ole="">
            <v:imagedata r:id="rId144" o:title="eqIdbf8ad2ef33671fe754b4606833887c1c"/>
          </v:shape>
          <o:OLEObject Type="Embed" ProgID="Equation.DSMT4" ShapeID="_x0000_i1091" DrawAspect="Content" ObjectID="_1843325815" r:id="rId145"/>
        </w:object>
      </w:r>
    </w:p>
    <w:p w14:paraId="52DF6DFC" w14:textId="3C45719F" w:rsidR="00CD2CCA" w:rsidRPr="00783E21" w:rsidRDefault="00000000" w:rsidP="00783E21">
      <w:pPr>
        <w:rPr>
          <w:color w:val="EE0000"/>
        </w:rPr>
      </w:pPr>
      <w:r w:rsidRPr="00783E21">
        <w:rPr>
          <w:color w:val="EE0000"/>
        </w:rPr>
        <w:t>根据</w:t>
      </w:r>
      <w:r w:rsidRPr="00783E21">
        <w:rPr>
          <w:color w:val="EE0000"/>
        </w:rPr>
        <w:object w:dxaOrig="860" w:dyaOrig="720" w14:anchorId="1FB8EBDA">
          <v:shape id="_x0000_i1092" type="#_x0000_t75" alt="学科网(www.zxxk.com)--教育资源门户，提供试卷、教案、课件、论文、素材以及各类教学资源下载，还有大量而丰富的教学相关资讯！" style="width:42.5pt;height:37.95pt" o:ole="">
            <v:imagedata r:id="rId146" o:title="eqId85ef90eb1b482350f742b5582f923ecc"/>
          </v:shape>
          <o:OLEObject Type="Embed" ProgID="Equation.DSMT4" ShapeID="_x0000_i1092" DrawAspect="Content" ObjectID="_1843325816" r:id="rId147"/>
        </w:object>
      </w:r>
      <w:r w:rsidRPr="00783E21">
        <w:rPr>
          <w:color w:val="EE0000"/>
        </w:rPr>
        <w:t>，且</w:t>
      </w:r>
      <w:r w:rsidRPr="00783E21">
        <w:rPr>
          <w:rFonts w:eastAsia="Times New Roman" w:cs="Times New Roman"/>
          <w:i/>
          <w:color w:val="EE0000"/>
        </w:rPr>
        <w:t>x′</w:t>
      </w:r>
      <w:r w:rsidR="001D42C8" w:rsidRPr="001D42C8">
        <w:rPr>
          <w:rFonts w:eastAsia="Times New Roman" w:cs="Times New Roman"/>
          <w:color w:val="EE0000"/>
        </w:rPr>
        <w:t xml:space="preserve"> </w:t>
      </w:r>
      <w:r w:rsidRPr="00783E21">
        <w:rPr>
          <w:rFonts w:eastAsia="Times New Roman" w:cs="Times New Roman"/>
          <w:i/>
          <w:color w:val="EE0000"/>
        </w:rPr>
        <w:t>&gt;</w:t>
      </w:r>
      <w:r w:rsidR="001D42C8" w:rsidRPr="001D42C8">
        <w:rPr>
          <w:rFonts w:eastAsia="Times New Roman" w:cs="Times New Roman"/>
          <w:color w:val="EE0000"/>
        </w:rPr>
        <w:t xml:space="preserve"> </w:t>
      </w:r>
      <w:r w:rsidRPr="00783E21">
        <w:rPr>
          <w:rFonts w:eastAsia="Times New Roman" w:cs="Times New Roman"/>
          <w:i/>
          <w:color w:val="EE0000"/>
        </w:rPr>
        <w:t>x</w:t>
      </w:r>
      <w:r w:rsidRPr="00783E21">
        <w:rPr>
          <w:color w:val="EE0000"/>
        </w:rPr>
        <w:t>，则有</w:t>
      </w:r>
      <w:r w:rsidRPr="00783E21">
        <w:rPr>
          <w:color w:val="EE0000"/>
        </w:rPr>
        <w:object w:dxaOrig="1870" w:dyaOrig="720" w14:anchorId="143CD607">
          <v:shape id="_x0000_i1093" type="#_x0000_t75" alt="学科网(www.zxxk.com)--教育资源门户，提供试卷、教案、课件、论文、素材以及各类教学资源下载，还有大量而丰富的教学相关资讯！" style="width:93.05pt;height:37.95pt" o:ole="">
            <v:imagedata r:id="rId148" o:title="eqIdd062cb5c223f11f63e102266165e8a58"/>
          </v:shape>
          <o:OLEObject Type="Embed" ProgID="Equation.DSMT4" ShapeID="_x0000_i1093" DrawAspect="Content" ObjectID="_1843325817" r:id="rId149"/>
        </w:object>
      </w:r>
    </w:p>
    <w:p w14:paraId="608B455F" w14:textId="77777777" w:rsidR="00CD2CCA" w:rsidRPr="00783E21" w:rsidRDefault="00000000" w:rsidP="00783E21">
      <w:pPr>
        <w:rPr>
          <w:color w:val="EE0000"/>
        </w:rPr>
      </w:pPr>
      <w:r w:rsidRPr="00783E21">
        <w:rPr>
          <w:color w:val="EE0000"/>
        </w:rPr>
        <w:t>因此</w:t>
      </w:r>
      <w:r w:rsidRPr="00783E21">
        <w:rPr>
          <w:color w:val="EE0000"/>
        </w:rPr>
        <w:object w:dxaOrig="860" w:dyaOrig="720" w14:anchorId="7CEB771F">
          <v:shape id="_x0000_i1094" type="#_x0000_t75" alt="学科网(www.zxxk.com)--教育资源门户，提供试卷、教案、课件、论文、素材以及各类教学资源下载，还有大量而丰富的教学相关资讯！" style="width:42.5pt;height:37.95pt" o:ole="">
            <v:imagedata r:id="rId144" o:title="eqIdbf8ad2ef33671fe754b4606833887c1c"/>
          </v:shape>
          <o:OLEObject Type="Embed" ProgID="Equation.DSMT4" ShapeID="_x0000_i1094" DrawAspect="Content" ObjectID="_1843325818" r:id="rId150"/>
        </w:object>
      </w:r>
      <w:r w:rsidRPr="00783E21">
        <w:rPr>
          <w:color w:val="EE0000"/>
        </w:rPr>
        <w:t>不可能成立。即在增大</w:t>
      </w:r>
      <w:r w:rsidRPr="00783E21">
        <w:rPr>
          <w:rFonts w:eastAsia="Times New Roman" w:cs="Times New Roman"/>
          <w:i/>
          <w:color w:val="EE0000"/>
        </w:rPr>
        <w:t>x</w:t>
      </w:r>
      <w:r w:rsidRPr="00783E21">
        <w:rPr>
          <w:color w:val="EE0000"/>
        </w:rPr>
        <w:t>、减小</w:t>
      </w:r>
      <w:r w:rsidRPr="00783E21">
        <w:rPr>
          <w:rFonts w:eastAsia="Times New Roman" w:cs="Times New Roman"/>
          <w:i/>
          <w:color w:val="EE0000"/>
        </w:rPr>
        <w:t>h′</w:t>
      </w:r>
      <w:r w:rsidRPr="00783E21">
        <w:rPr>
          <w:color w:val="EE0000"/>
        </w:rPr>
        <w:t>的条件下，排球必定下网，</w:t>
      </w:r>
      <w:r w:rsidRPr="00261B63">
        <w:rPr>
          <w:rFonts w:ascii="宋体" w:eastAsia="Times New Roman" w:hAnsi="宋体" w:cs="Times New Roman"/>
          <w:color w:val="EE0000"/>
        </w:rPr>
        <w:t>“</w:t>
      </w:r>
      <w:r w:rsidRPr="00783E21">
        <w:rPr>
          <w:color w:val="EE0000"/>
        </w:rPr>
        <w:t>不下网</w:t>
      </w:r>
      <w:r w:rsidRPr="00261B63">
        <w:rPr>
          <w:rFonts w:ascii="宋体" w:eastAsia="Times New Roman" w:hAnsi="宋体" w:cs="Times New Roman"/>
          <w:color w:val="EE0000"/>
        </w:rPr>
        <w:t>”</w:t>
      </w:r>
      <w:r w:rsidRPr="00783E21">
        <w:rPr>
          <w:color w:val="EE0000"/>
        </w:rPr>
        <w:t>的情况根本不会发生，故</w:t>
      </w:r>
      <w:r w:rsidRPr="00783E21">
        <w:rPr>
          <w:rFonts w:eastAsia="Times New Roman" w:cs="Times New Roman"/>
          <w:color w:val="EE0000"/>
        </w:rPr>
        <w:t>C</w:t>
      </w:r>
      <w:r w:rsidRPr="00783E21">
        <w:rPr>
          <w:color w:val="EE0000"/>
        </w:rPr>
        <w:t>正确；</w:t>
      </w:r>
    </w:p>
    <w:p w14:paraId="59F12BC5" w14:textId="77777777" w:rsidR="00CD2CCA" w:rsidRPr="00783E21" w:rsidRDefault="00000000" w:rsidP="00783E21">
      <w:pPr>
        <w:rPr>
          <w:color w:val="EE0000"/>
        </w:rPr>
      </w:pPr>
      <w:r w:rsidRPr="00783E21">
        <w:rPr>
          <w:rFonts w:eastAsia="Times New Roman" w:cs="Times New Roman"/>
          <w:color w:val="EE0000"/>
        </w:rPr>
        <w:t>D</w:t>
      </w:r>
      <w:r w:rsidRPr="00783E21">
        <w:rPr>
          <w:color w:val="EE0000"/>
        </w:rPr>
        <w:t>．保持</w:t>
      </w:r>
      <w:r w:rsidRPr="00783E21">
        <w:rPr>
          <w:rFonts w:eastAsia="Times New Roman" w:cs="Times New Roman"/>
          <w:i/>
          <w:color w:val="EE0000"/>
        </w:rPr>
        <w:t>x</w:t>
      </w:r>
      <w:r w:rsidRPr="00783E21">
        <w:rPr>
          <w:color w:val="EE0000"/>
        </w:rPr>
        <w:t>、</w:t>
      </w:r>
      <w:r w:rsidRPr="00783E21">
        <w:rPr>
          <w:rFonts w:eastAsia="Times New Roman" w:cs="Times New Roman"/>
          <w:i/>
          <w:color w:val="EE0000"/>
        </w:rPr>
        <w:t>h</w:t>
      </w:r>
      <w:r w:rsidRPr="00783E21">
        <w:rPr>
          <w:color w:val="EE0000"/>
        </w:rPr>
        <w:t>不变，同时增大</w:t>
      </w:r>
      <w:r w:rsidRPr="00783E21">
        <w:rPr>
          <w:rFonts w:eastAsia="Times New Roman" w:cs="Times New Roman"/>
          <w:i/>
          <w:color w:val="EE0000"/>
        </w:rPr>
        <w:t>v</w:t>
      </w:r>
      <w:r w:rsidRPr="00783E21">
        <w:rPr>
          <w:color w:val="EE0000"/>
        </w:rPr>
        <w:t>和</w:t>
      </w:r>
      <w:r w:rsidRPr="00783E21">
        <w:rPr>
          <w:rFonts w:eastAsia="Times New Roman" w:cs="Times New Roman"/>
          <w:i/>
          <w:color w:val="EE0000"/>
        </w:rPr>
        <w:t>θ</w:t>
      </w:r>
      <w:r w:rsidRPr="00783E21">
        <w:rPr>
          <w:color w:val="EE0000"/>
        </w:rPr>
        <w:t>，则</w:t>
      </w:r>
      <w:r w:rsidRPr="00783E21">
        <w:rPr>
          <w:rFonts w:eastAsia="Times New Roman" w:cs="Times New Roman"/>
          <w:i/>
          <w:color w:val="EE0000"/>
        </w:rPr>
        <w:t>θ&gt;</w:t>
      </w:r>
      <w:r w:rsidRPr="00783E21">
        <w:rPr>
          <w:rFonts w:eastAsia="Times New Roman" w:cs="Times New Roman"/>
          <w:color w:val="EE0000"/>
        </w:rPr>
        <w:t>90°</w:t>
      </w:r>
      <w:r w:rsidRPr="00783E21">
        <w:rPr>
          <w:color w:val="EE0000"/>
        </w:rPr>
        <w:t>，初速度有竖直向上的分量</w:t>
      </w:r>
      <w:r w:rsidRPr="00783E21">
        <w:rPr>
          <w:color w:val="EE0000"/>
        </w:rPr>
        <w:object w:dxaOrig="1580" w:dyaOrig="430" w14:anchorId="7045E362">
          <v:shape id="_x0000_i1095" type="#_x0000_t75" alt="学科网(www.zxxk.com)--教育资源门户，提供试卷、教案、课件、论文、素材以及各类教学资源下载，还有大量而丰富的教学相关资讯！" style="width:80.45pt;height:21.05pt" o:ole="">
            <v:imagedata r:id="rId151" o:title="eqId358510d8cd429586bf27ad80949bd9b7"/>
          </v:shape>
          <o:OLEObject Type="Embed" ProgID="Equation.DSMT4" ShapeID="_x0000_i1095" DrawAspect="Content" ObjectID="_1843325819" r:id="rId152"/>
        </w:object>
      </w:r>
    </w:p>
    <w:p w14:paraId="142911BD" w14:textId="77777777" w:rsidR="00CD2CCA" w:rsidRPr="00783E21" w:rsidRDefault="00000000" w:rsidP="00783E21">
      <w:pPr>
        <w:rPr>
          <w:color w:val="EE0000"/>
        </w:rPr>
      </w:pPr>
      <w:r w:rsidRPr="00783E21">
        <w:rPr>
          <w:color w:val="EE0000"/>
        </w:rPr>
        <w:t>设增大后的速度为</w:t>
      </w:r>
      <w:r w:rsidRPr="00783E21">
        <w:rPr>
          <w:color w:val="EE0000"/>
        </w:rPr>
        <w:object w:dxaOrig="240" w:dyaOrig="285" w14:anchorId="44312202">
          <v:shape id="_x0000_i1096" type="#_x0000_t75" alt="学科网(www.zxxk.com)--教育资源门户，提供试卷、教案、课件、论文、素材以及各类教学资源下载，还有大量而丰富的教学相关资讯！" style="width:12.65pt;height:12.65pt;mso-position-horizontal-relative:page;mso-position-vertical-relative:page" o:ole="">
            <v:imagedata r:id="rId153" o:title="eqId1be4320d2238238676c116c9c8961d96"/>
          </v:shape>
          <o:OLEObject Type="Embed" ProgID="Equation.DSMT4" ShapeID="_x0000_i1096" DrawAspect="Content" ObjectID="_1843325820" r:id="rId154"/>
        </w:object>
      </w:r>
      <w:r w:rsidRPr="00783E21">
        <w:rPr>
          <w:color w:val="EE0000"/>
        </w:rPr>
        <w:t>，竖直初速度</w:t>
      </w:r>
      <w:r w:rsidRPr="00783E21">
        <w:rPr>
          <w:color w:val="EE0000"/>
        </w:rPr>
        <w:object w:dxaOrig="720" w:dyaOrig="430" w14:anchorId="2BF286DC">
          <v:shape id="_x0000_i1097" type="#_x0000_t75" alt="学科网(www.zxxk.com)--教育资源门户，提供试卷、教案、课件、论文、素材以及各类教学资源下载，还有大量而丰富的教学相关资讯！" style="width:37.95pt;height:21.05pt" o:ole="">
            <v:imagedata r:id="rId155" o:title="eqId8b534df054a2903dbafdf51382551e31"/>
          </v:shape>
          <o:OLEObject Type="Embed" ProgID="Equation.DSMT4" ShapeID="_x0000_i1097" DrawAspect="Content" ObjectID="_1843325821" r:id="rId156"/>
        </w:object>
      </w:r>
      <w:r w:rsidRPr="00783E21">
        <w:rPr>
          <w:color w:val="EE0000"/>
        </w:rPr>
        <w:t>。落地时间为</w:t>
      </w:r>
      <w:r w:rsidRPr="00783E21">
        <w:rPr>
          <w:rFonts w:eastAsia="Times New Roman" w:cs="Times New Roman"/>
          <w:i/>
          <w:color w:val="EE0000"/>
        </w:rPr>
        <w:t>t</w:t>
      </w:r>
      <w:r w:rsidRPr="00783E21">
        <w:rPr>
          <w:color w:val="EE0000"/>
        </w:rPr>
        <w:t>，由</w:t>
      </w:r>
      <w:r w:rsidRPr="00783E21">
        <w:rPr>
          <w:color w:val="EE0000"/>
        </w:rPr>
        <w:object w:dxaOrig="1730" w:dyaOrig="580" w14:anchorId="122C817D">
          <v:shape id="_x0000_i1098" type="#_x0000_t75" alt="学科网(www.zxxk.com)--教育资源门户，提供试卷、教案、课件、论文、素材以及各类教学资源下载，还有大量而丰富的教学相关资讯！" style="width:84.65pt;height:29.5pt" o:ole="">
            <v:imagedata r:id="rId157" o:title="eqId9851b50629fa8710ab98231632412c05"/>
          </v:shape>
          <o:OLEObject Type="Embed" ProgID="Equation.DSMT4" ShapeID="_x0000_i1098" DrawAspect="Content" ObjectID="_1843325822" r:id="rId158"/>
        </w:object>
      </w:r>
    </w:p>
    <w:p w14:paraId="069A4C17" w14:textId="77777777" w:rsidR="00CD2CCA" w:rsidRPr="00783E21" w:rsidRDefault="00000000" w:rsidP="00783E21">
      <w:pPr>
        <w:rPr>
          <w:color w:val="EE0000"/>
        </w:rPr>
      </w:pPr>
      <w:r w:rsidRPr="00783E21">
        <w:rPr>
          <w:color w:val="EE0000"/>
        </w:rPr>
        <w:t>解得</w:t>
      </w:r>
      <w:r w:rsidRPr="00783E21">
        <w:rPr>
          <w:color w:val="EE0000"/>
        </w:rPr>
        <w:object w:dxaOrig="2020" w:dyaOrig="860" w14:anchorId="50704A89">
          <v:shape id="_x0000_i1099" type="#_x0000_t75" alt="学科网(www.zxxk.com)--教育资源门户，提供试卷、教案、课件、论文、素材以及各类教学资源下载，还有大量而丰富的教学相关资讯！" style="width:101.5pt;height:42.5pt" o:ole="">
            <v:imagedata r:id="rId159" o:title="eqId12bf58ab5b06c385b43cc3b608e7109f"/>
          </v:shape>
          <o:OLEObject Type="Embed" ProgID="Equation.DSMT4" ShapeID="_x0000_i1099" DrawAspect="Content" ObjectID="_1843325823" r:id="rId160"/>
        </w:object>
      </w:r>
    </w:p>
    <w:p w14:paraId="6865CC52" w14:textId="77777777" w:rsidR="00CD2CCA" w:rsidRPr="00783E21" w:rsidRDefault="00000000" w:rsidP="00783E21">
      <w:pPr>
        <w:rPr>
          <w:color w:val="EE0000"/>
        </w:rPr>
      </w:pPr>
      <w:r w:rsidRPr="00783E21">
        <w:rPr>
          <w:color w:val="EE0000"/>
        </w:rPr>
        <w:t>基准平抛时</w:t>
      </w:r>
      <w:r w:rsidRPr="00783E21">
        <w:rPr>
          <w:color w:val="EE0000"/>
        </w:rPr>
        <w:object w:dxaOrig="1870" w:dyaOrig="720" w14:anchorId="7EE85776">
          <v:shape id="_x0000_i1100" type="#_x0000_t75" alt="学科网(www.zxxk.com)--教育资源门户，提供试卷、教案、课件、论文、素材以及各类教学资源下载，还有大量而丰富的教学相关资讯！" style="width:93.05pt;height:37.95pt" o:ole="">
            <v:imagedata r:id="rId161" o:title="eqId8040debbcbc2795851cec65dc010c16c"/>
          </v:shape>
          <o:OLEObject Type="Embed" ProgID="Equation.DSMT4" ShapeID="_x0000_i1100" DrawAspect="Content" ObjectID="_1843325824" r:id="rId162"/>
        </w:object>
      </w:r>
    </w:p>
    <w:p w14:paraId="245C47F2" w14:textId="77777777" w:rsidR="00CD2CCA" w:rsidRPr="00783E21" w:rsidRDefault="00000000" w:rsidP="00783E21">
      <w:pPr>
        <w:rPr>
          <w:color w:val="EE0000"/>
        </w:rPr>
      </w:pPr>
      <w:r w:rsidRPr="00783E21">
        <w:rPr>
          <w:color w:val="EE0000"/>
        </w:rPr>
        <w:t>因为</w:t>
      </w:r>
      <w:r w:rsidRPr="00783E21">
        <w:rPr>
          <w:color w:val="EE0000"/>
        </w:rPr>
        <w:object w:dxaOrig="720" w:dyaOrig="430" w14:anchorId="32704713">
          <v:shape id="_x0000_i1101" type="#_x0000_t75" alt="学科网(www.zxxk.com)--教育资源门户，提供试卷、教案、课件、论文、素材以及各类教学资源下载，还有大量而丰富的教学相关资讯！" style="width:37.95pt;height:21.05pt" o:ole="">
            <v:imagedata r:id="rId155" o:title="eqId8b534df054a2903dbafdf51382551e31"/>
          </v:shape>
          <o:OLEObject Type="Embed" ProgID="Equation.DSMT4" ShapeID="_x0000_i1101" DrawAspect="Content" ObjectID="_1843325825" r:id="rId163"/>
        </w:object>
      </w:r>
      <w:r w:rsidRPr="00783E21">
        <w:rPr>
          <w:color w:val="EE0000"/>
        </w:rPr>
        <w:t>，显然有</w:t>
      </w:r>
      <m:oMath>
        <m:sSubSup>
          <m:sSubSupPr>
            <m:ctrlPr>
              <w:rPr>
                <w:rFonts w:ascii="Cambria Math" w:hAnsi="Cambria Math"/>
                <w:color w:val="EE0000"/>
              </w:rPr>
            </m:ctrlPr>
          </m:sSubSupPr>
          <m:e>
            <m:r>
              <w:rPr>
                <w:rFonts w:ascii="Cambria Math" w:hAnsi="Cambria Math" w:cs="Cambria Math"/>
                <w:color w:val="EE0000"/>
              </w:rPr>
              <m:t>v</m:t>
            </m:r>
          </m:e>
          <m:sub>
            <m:r>
              <w:rPr>
                <w:rFonts w:ascii="Cambria Math" w:hAnsi="Cambria Math" w:cs="Cambria Math"/>
                <w:color w:val="EE0000"/>
              </w:rPr>
              <m:t>y0</m:t>
            </m:r>
          </m:sub>
          <m:sup>
            <m:r>
              <m:rPr>
                <m:sty m:val="p"/>
              </m:rPr>
              <w:rPr>
                <w:rFonts w:ascii="Cambria Math" w:hAnsi="Cambria Math" w:cs="Cambria Math"/>
                <w:color w:val="EE0000"/>
              </w:rPr>
              <m:t>'</m:t>
            </m:r>
          </m:sup>
        </m:sSubSup>
        <m:r>
          <w:rPr>
            <w:rFonts w:ascii="Cambria Math" w:hAnsi="Cambria Math" w:cs="Cambria Math"/>
            <w:color w:val="EE0000"/>
          </w:rPr>
          <m:t>＋</m:t>
        </m:r>
        <m:rad>
          <m:radPr>
            <m:degHide m:val="1"/>
            <m:ctrlPr>
              <w:rPr>
                <w:rFonts w:ascii="Cambria Math" w:hAnsi="Cambria Math"/>
                <w:color w:val="EE0000"/>
              </w:rPr>
            </m:ctrlPr>
          </m:radPr>
          <m:deg/>
          <m:e>
            <m:sSubSup>
              <m:sSubSupPr>
                <m:ctrlPr>
                  <w:rPr>
                    <w:rFonts w:ascii="Cambria Math" w:hAnsi="Cambria Math"/>
                    <w:color w:val="EE0000"/>
                  </w:rPr>
                </m:ctrlPr>
              </m:sSubSupPr>
              <m:e>
                <m:r>
                  <w:rPr>
                    <w:rFonts w:ascii="Cambria Math" w:hAnsi="Cambria Math" w:cs="Cambria Math"/>
                    <w:color w:val="EE0000"/>
                  </w:rPr>
                  <m:t>v</m:t>
                </m:r>
              </m:e>
              <m:sub>
                <m:sSup>
                  <m:sSupPr>
                    <m:ctrlPr>
                      <w:rPr>
                        <w:rFonts w:ascii="Cambria Math" w:hAnsi="Cambria Math"/>
                        <w:color w:val="EE0000"/>
                      </w:rPr>
                    </m:ctrlPr>
                  </m:sSupPr>
                  <m:e>
                    <m:r>
                      <w:rPr>
                        <w:rFonts w:ascii="Cambria Math" w:hAnsi="Cambria Math" w:cs="Cambria Math"/>
                        <w:color w:val="EE0000"/>
                      </w:rPr>
                      <m:t>y0</m:t>
                    </m:r>
                  </m:e>
                  <m:sup>
                    <m:r>
                      <m:rPr>
                        <m:sty m:val="p"/>
                      </m:rPr>
                      <w:rPr>
                        <w:rFonts w:ascii="Cambria Math" w:hAnsi="Cambria Math" w:cs="Cambria Math"/>
                        <w:color w:val="EE0000"/>
                      </w:rPr>
                      <m:t>'</m:t>
                    </m:r>
                  </m:sup>
                </m:sSup>
              </m:sub>
              <m:sup>
                <m:r>
                  <w:rPr>
                    <w:rFonts w:ascii="Cambria Math" w:hAnsi="Cambria Math" w:cs="Cambria Math"/>
                    <w:color w:val="EE0000"/>
                  </w:rPr>
                  <m:t>2</m:t>
                </m:r>
              </m:sup>
            </m:sSubSup>
            <m:r>
              <w:rPr>
                <w:rFonts w:ascii="Cambria Math" w:hAnsi="Cambria Math" w:cs="Cambria Math"/>
                <w:color w:val="EE0000"/>
              </w:rPr>
              <m:t>＋</m:t>
            </m:r>
            <m:r>
              <w:rPr>
                <w:rFonts w:ascii="Cambria Math" w:hAnsi="Cambria Math" w:cs="Cambria Math"/>
                <w:color w:val="EE0000"/>
              </w:rPr>
              <m:t>2gH</m:t>
            </m:r>
          </m:e>
        </m:rad>
        <m:r>
          <w:rPr>
            <w:rFonts w:ascii="Cambria Math" w:hAnsi="Cambria Math" w:cs="Cambria Math"/>
            <w:color w:val="EE0000"/>
          </w:rPr>
          <m:t>&gt;</m:t>
        </m:r>
        <m:rad>
          <m:radPr>
            <m:degHide m:val="1"/>
            <m:ctrlPr>
              <w:rPr>
                <w:rFonts w:ascii="Cambria Math" w:hAnsi="Cambria Math"/>
                <w:color w:val="EE0000"/>
              </w:rPr>
            </m:ctrlPr>
          </m:radPr>
          <m:deg/>
          <m:e>
            <m:r>
              <w:rPr>
                <w:rFonts w:ascii="Cambria Math" w:hAnsi="Cambria Math" w:cs="Cambria Math"/>
                <w:color w:val="EE0000"/>
              </w:rPr>
              <m:t>2gH</m:t>
            </m:r>
          </m:e>
        </m:rad>
        <m:r>
          <w:rPr>
            <w:rFonts w:ascii="Cambria Math" w:hAnsi="Cambria Math" w:cs="Cambria Math"/>
            <w:color w:val="EE0000"/>
          </w:rPr>
          <m:t> </m:t>
        </m:r>
      </m:oMath>
      <w:r w:rsidRPr="00783E21">
        <w:rPr>
          <w:rFonts w:eastAsia="Times New Roman" w:cs="Times New Roman"/>
          <w:color w:val="EE0000"/>
        </w:rPr>
        <w:t xml:space="preserve"> </w:t>
      </w:r>
    </w:p>
    <w:p w14:paraId="0340E6CF" w14:textId="77777777" w:rsidR="00CD2CCA" w:rsidRPr="00783E21" w:rsidRDefault="00000000" w:rsidP="00783E21">
      <w:pPr>
        <w:rPr>
          <w:color w:val="EE0000"/>
        </w:rPr>
      </w:pPr>
      <w:r w:rsidRPr="00783E21">
        <w:rPr>
          <w:color w:val="EE0000"/>
        </w:rPr>
        <w:t>解得</w:t>
      </w:r>
      <w:r w:rsidRPr="00783E21">
        <w:rPr>
          <w:rFonts w:eastAsia="Times New Roman" w:cs="Times New Roman"/>
          <w:i/>
          <w:color w:val="EE0000"/>
        </w:rPr>
        <w:t>t</w:t>
      </w:r>
      <w:r w:rsidRPr="00783E21">
        <w:rPr>
          <w:rFonts w:eastAsia="Times New Roman" w:cs="Times New Roman"/>
          <w:color w:val="EE0000"/>
        </w:rPr>
        <w:t xml:space="preserve"> &gt; </w:t>
      </w:r>
      <w:r w:rsidRPr="00783E21">
        <w:rPr>
          <w:rFonts w:eastAsia="Times New Roman" w:cs="Times New Roman"/>
          <w:i/>
          <w:color w:val="EE0000"/>
        </w:rPr>
        <w:t>t</w:t>
      </w:r>
      <w:r w:rsidRPr="00783E21">
        <w:rPr>
          <w:color w:val="EE0000"/>
          <w:vertAlign w:val="subscript"/>
        </w:rPr>
        <w:t>0</w:t>
      </w:r>
    </w:p>
    <w:p w14:paraId="6BE34925" w14:textId="77777777" w:rsidR="00CD2CCA" w:rsidRPr="00783E21" w:rsidRDefault="00000000" w:rsidP="00783E21">
      <w:pPr>
        <w:rPr>
          <w:color w:val="EE0000"/>
        </w:rPr>
      </w:pPr>
      <w:r w:rsidRPr="00783E21">
        <w:rPr>
          <w:color w:val="EE0000"/>
        </w:rPr>
        <w:t>故飞行时间一定增大，不可能与基准时间相同，故</w:t>
      </w:r>
      <w:r w:rsidRPr="00783E21">
        <w:rPr>
          <w:rFonts w:eastAsia="Times New Roman" w:cs="Times New Roman"/>
          <w:color w:val="EE0000"/>
        </w:rPr>
        <w:t>D</w:t>
      </w:r>
      <w:r w:rsidRPr="00783E21">
        <w:rPr>
          <w:color w:val="EE0000"/>
        </w:rPr>
        <w:t>错误。</w:t>
      </w:r>
    </w:p>
    <w:p w14:paraId="097A0842" w14:textId="77777777" w:rsidR="00CD2CCA" w:rsidRPr="00783E21" w:rsidRDefault="00000000" w:rsidP="00783E21">
      <w:pPr>
        <w:rPr>
          <w:color w:val="EE0000"/>
        </w:rPr>
      </w:pPr>
      <w:r w:rsidRPr="00783E21">
        <w:rPr>
          <w:color w:val="EE0000"/>
        </w:rPr>
        <w:t>故选</w:t>
      </w:r>
      <w:r w:rsidRPr="00783E21">
        <w:rPr>
          <w:rFonts w:eastAsia="Times New Roman" w:cs="Times New Roman"/>
          <w:color w:val="EE0000"/>
        </w:rPr>
        <w:t>AC</w:t>
      </w:r>
      <w:r w:rsidRPr="00783E21">
        <w:rPr>
          <w:color w:val="EE0000"/>
        </w:rPr>
        <w:t>。</w:t>
      </w:r>
    </w:p>
    <w:p w14:paraId="2B85F99B" w14:textId="77777777" w:rsidR="00783E21" w:rsidRDefault="00783E21" w:rsidP="00783E21">
      <w:pPr>
        <w:rPr>
          <w:color w:val="EE0000"/>
        </w:rPr>
      </w:pPr>
    </w:p>
    <w:p w14:paraId="299B811A" w14:textId="3316B606" w:rsidR="00CD2CCA" w:rsidRPr="001D42C8" w:rsidRDefault="00000000" w:rsidP="00783E21">
      <w:pPr>
        <w:pStyle w:val="a8"/>
        <w:numPr>
          <w:ilvl w:val="0"/>
          <w:numId w:val="2"/>
        </w:numPr>
        <w:ind w:firstLineChars="0"/>
      </w:pPr>
      <w:r w:rsidRPr="001D42C8">
        <w:t>如图所示，光滑绝缘斜面固定在水平面上，与水平面交于</w:t>
      </w:r>
      <w:r w:rsidR="001D42C8" w:rsidRPr="001D42C8">
        <w:rPr>
          <w:rFonts w:hint="eastAsia"/>
        </w:rPr>
        <w:t>PQ</w:t>
      </w:r>
      <w:r w:rsidRPr="001D42C8">
        <w:t>，倾角</w:t>
      </w:r>
      <w:r w:rsidR="001D42C8" w:rsidRPr="001D42C8">
        <w:rPr>
          <w:rFonts w:cs="Times New Roman"/>
          <w:i/>
          <w:iCs/>
        </w:rPr>
        <w:t>θ</w:t>
      </w:r>
      <w:r w:rsidR="001D42C8" w:rsidRPr="001D42C8">
        <w:rPr>
          <w:rFonts w:hint="eastAsia"/>
        </w:rPr>
        <w:t xml:space="preserve"> = 30</w:t>
      </w:r>
      <w:r w:rsidR="001D42C8" w:rsidRPr="001D42C8">
        <w:rPr>
          <w:rFonts w:cs="Times New Roman"/>
        </w:rPr>
        <w:t>°</w:t>
      </w:r>
      <w:r w:rsidRPr="001D42C8">
        <w:t>，斜面上矩形</w:t>
      </w:r>
      <w:r w:rsidR="001D42C8" w:rsidRPr="001D42C8">
        <w:rPr>
          <w:rFonts w:hint="eastAsia"/>
        </w:rPr>
        <w:t>MNPQ</w:t>
      </w:r>
      <w:r w:rsidRPr="001D42C8">
        <w:t>区域存在垂直斜面向下、磁感应强度大小</w:t>
      </w:r>
      <w:r w:rsidR="001D42C8" w:rsidRPr="001D42C8">
        <w:rPr>
          <w:rFonts w:hint="eastAsia"/>
          <w:i/>
          <w:iCs/>
        </w:rPr>
        <w:t>B</w:t>
      </w:r>
      <w:r w:rsidR="001D42C8" w:rsidRPr="001D42C8">
        <w:rPr>
          <w:rFonts w:hint="eastAsia"/>
        </w:rPr>
        <w:t xml:space="preserve"> = 0.5 T</w:t>
      </w:r>
      <w:r w:rsidRPr="001D42C8">
        <w:t>的匀强磁场（图中未画出）。单匝等腰梯形导线框</w:t>
      </w:r>
      <w:r w:rsidR="001D42C8" w:rsidRPr="001D42C8">
        <w:rPr>
          <w:rFonts w:hint="eastAsia"/>
        </w:rPr>
        <w:t>abcd</w:t>
      </w:r>
      <w:r w:rsidRPr="001D42C8">
        <w:t>的下底</w:t>
      </w:r>
      <w:r w:rsidR="001D42C8" w:rsidRPr="001D42C8">
        <w:rPr>
          <w:rFonts w:hint="eastAsia"/>
        </w:rPr>
        <w:t>ab = 1.2 m</w:t>
      </w:r>
      <w:r w:rsidRPr="001D42C8">
        <w:t>，上底</w:t>
      </w:r>
      <w:r w:rsidR="001D42C8" w:rsidRPr="001D42C8">
        <w:rPr>
          <w:rFonts w:hint="eastAsia"/>
        </w:rPr>
        <w:t>cd = 0.6 m</w:t>
      </w:r>
      <w:r w:rsidRPr="001D42C8">
        <w:t>，</w:t>
      </w:r>
      <w:r w:rsidR="001D42C8" w:rsidRPr="001D42C8">
        <w:rPr>
          <w:rFonts w:hint="eastAsia"/>
        </w:rPr>
        <w:t>∠</w:t>
      </w:r>
      <w:r w:rsidR="001D42C8" w:rsidRPr="001D42C8">
        <w:rPr>
          <w:rFonts w:hint="eastAsia"/>
        </w:rPr>
        <w:t>a = 53</w:t>
      </w:r>
      <w:r w:rsidR="001D42C8" w:rsidRPr="001D42C8">
        <w:rPr>
          <w:rFonts w:cs="Times New Roman"/>
        </w:rPr>
        <w:t>°</w:t>
      </w:r>
      <w:r w:rsidRPr="001D42C8">
        <w:t>，质量</w:t>
      </w:r>
      <w:r w:rsidR="001D42C8" w:rsidRPr="001D42C8">
        <w:rPr>
          <w:rFonts w:hint="eastAsia"/>
          <w:i/>
          <w:iCs/>
        </w:rPr>
        <w:t>m</w:t>
      </w:r>
      <w:r w:rsidR="001D42C8" w:rsidRPr="001D42C8">
        <w:rPr>
          <w:rFonts w:hint="eastAsia"/>
        </w:rPr>
        <w:t xml:space="preserve"> = 0.5 kg</w:t>
      </w:r>
      <w:r w:rsidRPr="001D42C8">
        <w:t>，总电阻</w:t>
      </w:r>
      <w:r w:rsidR="001D42C8" w:rsidRPr="001D42C8">
        <w:rPr>
          <w:rFonts w:hint="eastAsia"/>
          <w:i/>
          <w:iCs/>
        </w:rPr>
        <w:t>R</w:t>
      </w:r>
      <w:r w:rsidR="001D42C8" w:rsidRPr="001D42C8">
        <w:rPr>
          <w:rFonts w:hint="eastAsia"/>
        </w:rPr>
        <w:t xml:space="preserve"> = 0.12 </w:t>
      </w:r>
      <w:r w:rsidR="001D42C8" w:rsidRPr="001D42C8">
        <w:rPr>
          <w:rFonts w:cs="Times New Roman"/>
        </w:rPr>
        <w:t>Ω</w:t>
      </w:r>
      <w:r w:rsidRPr="001D42C8">
        <w:t>。线框从斜面上高于</w:t>
      </w:r>
      <w:r w:rsidR="001D42C8" w:rsidRPr="001D42C8">
        <w:rPr>
          <w:rFonts w:hint="eastAsia"/>
        </w:rPr>
        <w:t>MN</w:t>
      </w:r>
      <w:r w:rsidRPr="001D42C8">
        <w:t>的某处由静止释放，</w:t>
      </w:r>
      <w:r w:rsidR="001D42C8" w:rsidRPr="001D42C8">
        <w:rPr>
          <w:rFonts w:hint="eastAsia"/>
        </w:rPr>
        <w:t>ab</w:t>
      </w:r>
      <w:r w:rsidRPr="001D42C8">
        <w:t>边进入磁场时开始对线框施加外力</w:t>
      </w:r>
      <w:r w:rsidRPr="001D42C8">
        <w:rPr>
          <w:rFonts w:eastAsia="Times New Roman" w:cs="Times New Roman"/>
          <w:i/>
        </w:rPr>
        <w:t>F</w:t>
      </w:r>
      <w:r w:rsidRPr="001D42C8">
        <w:t>控制其运动，</w:t>
      </w:r>
      <w:r w:rsidR="001D42C8" w:rsidRPr="001D42C8">
        <w:rPr>
          <w:rFonts w:hint="eastAsia"/>
        </w:rPr>
        <w:t>cd</w:t>
      </w:r>
      <w:r w:rsidRPr="001D42C8">
        <w:t>边进入磁场时</w:t>
      </w:r>
      <w:r w:rsidR="001D42C8" w:rsidRPr="001D42C8">
        <w:rPr>
          <w:rFonts w:hint="eastAsia"/>
        </w:rPr>
        <w:t>ab</w:t>
      </w:r>
      <w:r w:rsidRPr="001D42C8">
        <w:t>边未出磁场。线框始终沿斜面运动，</w:t>
      </w:r>
      <w:r w:rsidR="001D42C8" w:rsidRPr="001D42C8">
        <w:rPr>
          <w:rFonts w:hint="eastAsia"/>
        </w:rPr>
        <w:t>ab</w:t>
      </w:r>
      <w:r w:rsidRPr="001D42C8">
        <w:t>边始终与</w:t>
      </w:r>
      <w:r w:rsidR="001D42C8" w:rsidRPr="001D42C8">
        <w:rPr>
          <w:rFonts w:hint="eastAsia"/>
        </w:rPr>
        <w:t>MN</w:t>
      </w:r>
      <w:r w:rsidRPr="001D42C8">
        <w:t>平行，速度方向始终与</w:t>
      </w:r>
      <w:r w:rsidR="001D42C8" w:rsidRPr="001D42C8">
        <w:rPr>
          <w:rFonts w:hint="eastAsia"/>
        </w:rPr>
        <w:t>ab</w:t>
      </w:r>
      <w:r w:rsidRPr="001D42C8">
        <w:t>边垂直。取重力加速度大小</w:t>
      </w:r>
      <w:r w:rsidR="001D42C8" w:rsidRPr="001D42C8">
        <w:rPr>
          <w:rFonts w:hint="eastAsia"/>
          <w:i/>
          <w:iCs/>
        </w:rPr>
        <w:t>g</w:t>
      </w:r>
      <w:r w:rsidR="001D42C8" w:rsidRPr="001D42C8">
        <w:rPr>
          <w:rFonts w:hint="eastAsia"/>
        </w:rPr>
        <w:t xml:space="preserve"> = 10 m/s</w:t>
      </w:r>
      <w:r w:rsidR="001D42C8" w:rsidRPr="001D42C8">
        <w:rPr>
          <w:rFonts w:hint="eastAsia"/>
          <w:vertAlign w:val="superscript"/>
        </w:rPr>
        <w:t>2</w:t>
      </w:r>
      <w:r w:rsidRPr="001D42C8">
        <w:t>，</w:t>
      </w:r>
      <w:r w:rsidR="001D42C8" w:rsidRPr="001D42C8">
        <w:rPr>
          <w:rFonts w:hint="eastAsia"/>
        </w:rPr>
        <w:t>sin53</w:t>
      </w:r>
      <w:r w:rsidR="001D42C8" w:rsidRPr="001D42C8">
        <w:rPr>
          <w:rFonts w:cs="Times New Roman"/>
        </w:rPr>
        <w:t>°</w:t>
      </w:r>
      <w:r w:rsidR="001D42C8" w:rsidRPr="001D42C8">
        <w:rPr>
          <w:rFonts w:hint="eastAsia"/>
        </w:rPr>
        <w:t xml:space="preserve"> = 0.8</w:t>
      </w:r>
      <w:r w:rsidRPr="001D42C8">
        <w:t>，设</w:t>
      </w:r>
      <w:r w:rsidR="001D42C8" w:rsidRPr="001D42C8">
        <w:rPr>
          <w:rFonts w:hint="eastAsia"/>
        </w:rPr>
        <w:lastRenderedPageBreak/>
        <w:t>ab</w:t>
      </w:r>
      <w:r w:rsidRPr="001D42C8">
        <w:t>边进入磁场时速度为</w:t>
      </w:r>
      <w:r w:rsidR="001D42C8" w:rsidRPr="001D42C8">
        <w:rPr>
          <w:rFonts w:ascii="Book Antiqua" w:hAnsi="Book Antiqua"/>
          <w:i/>
          <w:iCs/>
        </w:rPr>
        <w:t>v</w:t>
      </w:r>
      <w:r w:rsidR="001D42C8" w:rsidRPr="001D42C8">
        <w:rPr>
          <w:rFonts w:hint="eastAsia"/>
          <w:vertAlign w:val="subscript"/>
        </w:rPr>
        <w:t>0</w:t>
      </w:r>
      <w:r w:rsidRPr="001D42C8">
        <w:t>，在线框进入磁场的过程</w:t>
      </w:r>
      <w:commentRangeStart w:id="9"/>
      <w:r w:rsidRPr="001D42C8">
        <w:t>中</w:t>
      </w:r>
      <w:commentRangeEnd w:id="9"/>
      <w:r w:rsidR="001D42C8" w:rsidRPr="001D42C8">
        <w:rPr>
          <w:rStyle w:val="a9"/>
          <w:szCs w:val="24"/>
        </w:rPr>
        <w:commentReference w:id="9"/>
      </w:r>
      <w:r w:rsidRPr="001D42C8">
        <w:t>（</w:t>
      </w:r>
      <w:r w:rsidRPr="001D42C8">
        <w:rPr>
          <w:rFonts w:eastAsia="Times New Roman" w:cs="Times New Roman"/>
        </w:rPr>
        <w:t xml:space="preserve">     </w:t>
      </w:r>
      <w:r w:rsidRPr="001D42C8">
        <w:t>）</w:t>
      </w:r>
    </w:p>
    <w:p w14:paraId="239D5C8C" w14:textId="0951C585" w:rsidR="00CD2CCA" w:rsidRPr="001D42C8" w:rsidRDefault="00457C24" w:rsidP="00783E21">
      <w:r>
        <w:rPr>
          <w:noProof/>
        </w:rPr>
        <mc:AlternateContent>
          <mc:Choice Requires="wpg">
            <w:drawing>
              <wp:anchor distT="0" distB="0" distL="114300" distR="114300" simplePos="0" relativeHeight="251644928" behindDoc="0" locked="0" layoutInCell="1" allowOverlap="1" wp14:anchorId="3DE236B2" wp14:editId="5F8D48E2">
                <wp:simplePos x="0" y="0"/>
                <wp:positionH relativeFrom="margin">
                  <wp:align>right</wp:align>
                </wp:positionH>
                <wp:positionV relativeFrom="paragraph">
                  <wp:posOffset>98200</wp:posOffset>
                </wp:positionV>
                <wp:extent cx="2063607" cy="1425670"/>
                <wp:effectExtent l="0" t="114300" r="0" b="3175"/>
                <wp:wrapSquare wrapText="bothSides"/>
                <wp:docPr id="1476924255" name="组合 59"/>
                <wp:cNvGraphicFramePr/>
                <a:graphic xmlns:a="http://schemas.openxmlformats.org/drawingml/2006/main">
                  <a:graphicData uri="http://schemas.microsoft.com/office/word/2010/wordprocessingGroup">
                    <wpg:wgp>
                      <wpg:cNvGrpSpPr/>
                      <wpg:grpSpPr>
                        <a:xfrm>
                          <a:off x="0" y="0"/>
                          <a:ext cx="2063607" cy="1425670"/>
                          <a:chOff x="0" y="0"/>
                          <a:chExt cx="2063607" cy="1425670"/>
                        </a:xfrm>
                      </wpg:grpSpPr>
                      <wpg:grpSp>
                        <wpg:cNvPr id="419356672" name="组合 57"/>
                        <wpg:cNvGrpSpPr/>
                        <wpg:grpSpPr>
                          <a:xfrm>
                            <a:off x="137652" y="165305"/>
                            <a:ext cx="1925955" cy="1085903"/>
                            <a:chOff x="4581" y="0"/>
                            <a:chExt cx="1925955" cy="1085903"/>
                          </a:xfrm>
                        </wpg:grpSpPr>
                        <wpg:grpSp>
                          <wpg:cNvPr id="389304066" name="组合 54"/>
                          <wpg:cNvGrpSpPr/>
                          <wpg:grpSpPr>
                            <a:xfrm>
                              <a:off x="4581" y="33073"/>
                              <a:ext cx="1925955" cy="1052830"/>
                              <a:chOff x="9899" y="0"/>
                              <a:chExt cx="1926285" cy="1052887"/>
                            </a:xfrm>
                          </wpg:grpSpPr>
                          <wpg:grpSp>
                            <wpg:cNvPr id="701062895" name="组合 52"/>
                            <wpg:cNvGrpSpPr/>
                            <wpg:grpSpPr>
                              <a:xfrm>
                                <a:off x="9899" y="0"/>
                                <a:ext cx="1926285" cy="1052887"/>
                                <a:chOff x="0" y="0"/>
                                <a:chExt cx="1926285" cy="1052887"/>
                              </a:xfrm>
                            </wpg:grpSpPr>
                            <wpg:grpSp>
                              <wpg:cNvPr id="2021703329" name="组合 50"/>
                              <wpg:cNvGrpSpPr/>
                              <wpg:grpSpPr>
                                <a:xfrm>
                                  <a:off x="0" y="0"/>
                                  <a:ext cx="1926285" cy="1052887"/>
                                  <a:chOff x="0" y="0"/>
                                  <a:chExt cx="1926285" cy="1052887"/>
                                </a:xfrm>
                              </wpg:grpSpPr>
                              <wps:wsp>
                                <wps:cNvPr id="585821346" name="平行四边形 48"/>
                                <wps:cNvSpPr/>
                                <wps:spPr>
                                  <a:xfrm rot="8354255" flipH="1">
                                    <a:off x="0" y="0"/>
                                    <a:ext cx="1926285" cy="749188"/>
                                  </a:xfrm>
                                  <a:custGeom>
                                    <a:avLst/>
                                    <a:gdLst>
                                      <a:gd name="csX0" fmla="*/ 0 w 1926285"/>
                                      <a:gd name="csY0" fmla="*/ 749188 h 749188"/>
                                      <a:gd name="csX1" fmla="*/ 361124 w 1926285"/>
                                      <a:gd name="csY1" fmla="*/ 0 h 749188"/>
                                      <a:gd name="csX2" fmla="*/ 1926285 w 1926285"/>
                                      <a:gd name="csY2" fmla="*/ 0 h 749188"/>
                                      <a:gd name="csX3" fmla="*/ 1565161 w 1926285"/>
                                      <a:gd name="csY3" fmla="*/ 749188 h 749188"/>
                                      <a:gd name="csX4" fmla="*/ 0 w 1926285"/>
                                      <a:gd name="csY4" fmla="*/ 749188 h 749188"/>
                                      <a:gd name="csX0" fmla="*/ 1565161 w 1926285"/>
                                      <a:gd name="csY0" fmla="*/ 749188 h 840628"/>
                                      <a:gd name="csX1" fmla="*/ 0 w 1926285"/>
                                      <a:gd name="csY1" fmla="*/ 749188 h 840628"/>
                                      <a:gd name="csX2" fmla="*/ 361124 w 1926285"/>
                                      <a:gd name="csY2" fmla="*/ 0 h 840628"/>
                                      <a:gd name="csX3" fmla="*/ 1926285 w 1926285"/>
                                      <a:gd name="csY3" fmla="*/ 0 h 840628"/>
                                      <a:gd name="csX4" fmla="*/ 1656601 w 1926285"/>
                                      <a:gd name="csY4" fmla="*/ 840628 h 840628"/>
                                      <a:gd name="csX0" fmla="*/ 1565161 w 1926285"/>
                                      <a:gd name="csY0" fmla="*/ 749188 h 749188"/>
                                      <a:gd name="csX1" fmla="*/ 0 w 1926285"/>
                                      <a:gd name="csY1" fmla="*/ 749188 h 749188"/>
                                      <a:gd name="csX2" fmla="*/ 361124 w 1926285"/>
                                      <a:gd name="csY2" fmla="*/ 0 h 749188"/>
                                      <a:gd name="csX3" fmla="*/ 1926285 w 1926285"/>
                                      <a:gd name="csY3" fmla="*/ 0 h 749188"/>
                                    </a:gdLst>
                                    <a:ahLst/>
                                    <a:cxnLst>
                                      <a:cxn ang="0">
                                        <a:pos x="csX0" y="csY0"/>
                                      </a:cxn>
                                      <a:cxn ang="0">
                                        <a:pos x="csX1" y="csY1"/>
                                      </a:cxn>
                                      <a:cxn ang="0">
                                        <a:pos x="csX2" y="csY2"/>
                                      </a:cxn>
                                      <a:cxn ang="0">
                                        <a:pos x="csX3" y="csY3"/>
                                      </a:cxn>
                                    </a:cxnLst>
                                    <a:rect l="l" t="t" r="r" b="b"/>
                                    <a:pathLst>
                                      <a:path w="1926285" h="749188">
                                        <a:moveTo>
                                          <a:pt x="1565161" y="749188"/>
                                        </a:moveTo>
                                        <a:lnTo>
                                          <a:pt x="0" y="749188"/>
                                        </a:lnTo>
                                        <a:lnTo>
                                          <a:pt x="361124" y="0"/>
                                        </a:lnTo>
                                        <a:lnTo>
                                          <a:pt x="1926285" y="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2708331" name="直接连接符 49"/>
                                <wps:cNvCnPr/>
                                <wps:spPr>
                                  <a:xfrm flipV="1">
                                    <a:off x="755150" y="932165"/>
                                    <a:ext cx="380144" cy="12072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825685955" name="弧形 51"/>
                              <wps:cNvSpPr/>
                              <wps:spPr>
                                <a:xfrm rot="1294643">
                                  <a:off x="827067" y="932166"/>
                                  <a:ext cx="100173" cy="10017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6562796" name="直接连接符 53"/>
                            <wps:cNvCnPr/>
                            <wps:spPr>
                              <a:xfrm>
                                <a:off x="630285" y="168591"/>
                                <a:ext cx="759732" cy="32919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72762814" name="任意多边形: 形状 56"/>
                          <wps:cNvSpPr/>
                          <wps:spPr>
                            <a:xfrm>
                              <a:off x="1064119" y="0"/>
                              <a:ext cx="465243" cy="238808"/>
                            </a:xfrm>
                            <a:custGeom>
                              <a:avLst/>
                              <a:gdLst>
                                <a:gd name="csX0" fmla="*/ 0 w 465243"/>
                                <a:gd name="csY0" fmla="*/ 40832 h 238808"/>
                                <a:gd name="csX1" fmla="*/ 454107 w 465243"/>
                                <a:gd name="csY1" fmla="*/ 238808 h 238808"/>
                                <a:gd name="csX2" fmla="*/ 465243 w 465243"/>
                                <a:gd name="csY2" fmla="*/ 87852 h 238808"/>
                                <a:gd name="csX3" fmla="*/ 247469 w 465243"/>
                                <a:gd name="csY3" fmla="*/ 0 h 238808"/>
                                <a:gd name="csX4" fmla="*/ 0 w 465243"/>
                                <a:gd name="csY4" fmla="*/ 40832 h 238808"/>
                              </a:gdLst>
                              <a:ahLst/>
                              <a:cxnLst>
                                <a:cxn ang="0">
                                  <a:pos x="csX0" y="csY0"/>
                                </a:cxn>
                                <a:cxn ang="0">
                                  <a:pos x="csX1" y="csY1"/>
                                </a:cxn>
                                <a:cxn ang="0">
                                  <a:pos x="csX2" y="csY2"/>
                                </a:cxn>
                                <a:cxn ang="0">
                                  <a:pos x="csX3" y="csY3"/>
                                </a:cxn>
                                <a:cxn ang="0">
                                  <a:pos x="csX4" y="csY4"/>
                                </a:cxn>
                              </a:cxnLst>
                              <a:rect l="l" t="t" r="r" b="b"/>
                              <a:pathLst>
                                <a:path w="465243" h="238808">
                                  <a:moveTo>
                                    <a:pt x="0" y="40832"/>
                                  </a:moveTo>
                                  <a:lnTo>
                                    <a:pt x="454107" y="238808"/>
                                  </a:lnTo>
                                  <a:lnTo>
                                    <a:pt x="465243" y="87852"/>
                                  </a:lnTo>
                                  <a:lnTo>
                                    <a:pt x="247469" y="0"/>
                                  </a:lnTo>
                                  <a:lnTo>
                                    <a:pt x="0" y="40832"/>
                                  </a:lnTo>
                                  <a:close/>
                                </a:path>
                              </a:pathLst>
                            </a:custGeom>
                            <a:noFill/>
                            <a:ln>
                              <a:solidFill>
                                <a:schemeClr val="tx1"/>
                              </a:solidFill>
                              <a:roun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27066060" name="组合 58"/>
                        <wpg:cNvGrpSpPr/>
                        <wpg:grpSpPr>
                          <a:xfrm>
                            <a:off x="0" y="0"/>
                            <a:ext cx="1760125" cy="1425670"/>
                            <a:chOff x="-1075104" y="0"/>
                            <a:chExt cx="1760125" cy="1425670"/>
                          </a:xfrm>
                        </wpg:grpSpPr>
                        <wps:wsp>
                          <wps:cNvPr id="1941108326" name="文本框 2"/>
                          <wps:cNvSpPr txBox="1">
                            <a:spLocks noChangeArrowheads="1"/>
                          </wps:cNvSpPr>
                          <wps:spPr bwMode="auto">
                            <a:xfrm>
                              <a:off x="0" y="125362"/>
                              <a:ext cx="132319" cy="207558"/>
                            </a:xfrm>
                            <a:prstGeom prst="rect">
                              <a:avLst/>
                            </a:prstGeom>
                            <a:noFill/>
                            <a:ln w="9525">
                              <a:noFill/>
                              <a:miter lim="800000"/>
                              <a:headEnd/>
                              <a:tailEnd/>
                            </a:ln>
                          </wps:spPr>
                          <wps:txbx>
                            <w:txbxContent>
                              <w:p w14:paraId="16488566" w14:textId="77777777" w:rsidR="00457C24" w:rsidRPr="0032153C" w:rsidRDefault="00457C24" w:rsidP="00457C24">
                                <w:pPr>
                                  <w:rPr>
                                    <w:sz w:val="18"/>
                                    <w:szCs w:val="18"/>
                                  </w:rPr>
                                </w:pPr>
                                <w:r>
                                  <w:rPr>
                                    <w:rFonts w:hint="eastAsia"/>
                                    <w:sz w:val="18"/>
                                    <w:szCs w:val="18"/>
                                  </w:rPr>
                                  <w:t>a</w:t>
                                </w:r>
                              </w:p>
                            </w:txbxContent>
                          </wps:txbx>
                          <wps:bodyPr rot="0" vert="horz" wrap="none" lIns="36000" tIns="0" rIns="36000" bIns="0" anchor="t" anchorCtr="0">
                            <a:spAutoFit/>
                          </wps:bodyPr>
                        </wps:wsp>
                        <wps:wsp>
                          <wps:cNvPr id="1495305675" name="文本框 2"/>
                          <wps:cNvSpPr txBox="1">
                            <a:spLocks noChangeArrowheads="1"/>
                          </wps:cNvSpPr>
                          <wps:spPr bwMode="auto">
                            <a:xfrm>
                              <a:off x="253145" y="0"/>
                              <a:ext cx="139309" cy="207644"/>
                            </a:xfrm>
                            <a:prstGeom prst="rect">
                              <a:avLst/>
                            </a:prstGeom>
                            <a:noFill/>
                            <a:ln w="9525">
                              <a:noFill/>
                              <a:miter lim="800000"/>
                              <a:headEnd/>
                              <a:tailEnd/>
                            </a:ln>
                          </wps:spPr>
                          <wps:txbx>
                            <w:txbxContent>
                              <w:p w14:paraId="40979E6E" w14:textId="53F2435B" w:rsidR="00457C24" w:rsidRPr="0032153C" w:rsidRDefault="00457C24" w:rsidP="00457C24">
                                <w:pPr>
                                  <w:rPr>
                                    <w:sz w:val="18"/>
                                    <w:szCs w:val="18"/>
                                  </w:rPr>
                                </w:pPr>
                                <w:r>
                                  <w:rPr>
                                    <w:rFonts w:hint="eastAsia"/>
                                    <w:sz w:val="18"/>
                                    <w:szCs w:val="18"/>
                                  </w:rPr>
                                  <w:t>d</w:t>
                                </w:r>
                              </w:p>
                            </w:txbxContent>
                          </wps:txbx>
                          <wps:bodyPr rot="0" vert="horz" wrap="none" lIns="36000" tIns="0" rIns="36000" bIns="0" anchor="t" anchorCtr="0">
                            <a:spAutoFit/>
                          </wps:bodyPr>
                        </wps:wsp>
                        <wps:wsp>
                          <wps:cNvPr id="1432533005" name="文本框 2"/>
                          <wps:cNvSpPr txBox="1">
                            <a:spLocks noChangeArrowheads="1"/>
                          </wps:cNvSpPr>
                          <wps:spPr bwMode="auto">
                            <a:xfrm>
                              <a:off x="552697" y="115414"/>
                              <a:ext cx="132324" cy="207644"/>
                            </a:xfrm>
                            <a:prstGeom prst="rect">
                              <a:avLst/>
                            </a:prstGeom>
                            <a:noFill/>
                            <a:ln w="9525">
                              <a:noFill/>
                              <a:miter lim="800000"/>
                              <a:headEnd/>
                              <a:tailEnd/>
                            </a:ln>
                          </wps:spPr>
                          <wps:txbx>
                            <w:txbxContent>
                              <w:p w14:paraId="0EC13439" w14:textId="7023A0E6" w:rsidR="00457C24" w:rsidRPr="0032153C" w:rsidRDefault="00457C24" w:rsidP="00457C24">
                                <w:pPr>
                                  <w:rPr>
                                    <w:sz w:val="18"/>
                                    <w:szCs w:val="18"/>
                                  </w:rPr>
                                </w:pPr>
                                <w:r>
                                  <w:rPr>
                                    <w:rFonts w:hint="eastAsia"/>
                                    <w:sz w:val="18"/>
                                    <w:szCs w:val="18"/>
                                  </w:rPr>
                                  <w:t>c</w:t>
                                </w:r>
                              </w:p>
                            </w:txbxContent>
                          </wps:txbx>
                          <wps:bodyPr rot="0" vert="horz" wrap="none" lIns="36000" tIns="0" rIns="36000" bIns="0" anchor="t" anchorCtr="0">
                            <a:spAutoFit/>
                          </wps:bodyPr>
                        </wps:wsp>
                        <wps:wsp>
                          <wps:cNvPr id="1017116684" name="文本框 2"/>
                          <wps:cNvSpPr txBox="1">
                            <a:spLocks noChangeArrowheads="1"/>
                          </wps:cNvSpPr>
                          <wps:spPr bwMode="auto">
                            <a:xfrm>
                              <a:off x="474013" y="342581"/>
                              <a:ext cx="139309" cy="207644"/>
                            </a:xfrm>
                            <a:prstGeom prst="rect">
                              <a:avLst/>
                            </a:prstGeom>
                            <a:noFill/>
                            <a:ln w="9525">
                              <a:noFill/>
                              <a:miter lim="800000"/>
                              <a:headEnd/>
                              <a:tailEnd/>
                            </a:ln>
                          </wps:spPr>
                          <wps:txbx>
                            <w:txbxContent>
                              <w:p w14:paraId="4013C042" w14:textId="7336CDDC" w:rsidR="00457C24" w:rsidRPr="0032153C" w:rsidRDefault="00457C24" w:rsidP="00457C24">
                                <w:pPr>
                                  <w:rPr>
                                    <w:sz w:val="18"/>
                                    <w:szCs w:val="18"/>
                                  </w:rPr>
                                </w:pPr>
                                <w:r>
                                  <w:rPr>
                                    <w:rFonts w:hint="eastAsia"/>
                                    <w:sz w:val="18"/>
                                    <w:szCs w:val="18"/>
                                  </w:rPr>
                                  <w:t>b</w:t>
                                </w:r>
                              </w:p>
                            </w:txbxContent>
                          </wps:txbx>
                          <wps:bodyPr rot="0" vert="horz" wrap="none" lIns="36000" tIns="0" rIns="36000" bIns="0" anchor="t" anchorCtr="0">
                            <a:spAutoFit/>
                          </wps:bodyPr>
                        </wps:wsp>
                        <wps:wsp>
                          <wps:cNvPr id="874285077" name="文本框 2"/>
                          <wps:cNvSpPr txBox="1">
                            <a:spLocks noChangeArrowheads="1"/>
                          </wps:cNvSpPr>
                          <wps:spPr bwMode="auto">
                            <a:xfrm>
                              <a:off x="-506361" y="235725"/>
                              <a:ext cx="164074" cy="207644"/>
                            </a:xfrm>
                            <a:prstGeom prst="rect">
                              <a:avLst/>
                            </a:prstGeom>
                            <a:noFill/>
                            <a:ln w="9525">
                              <a:noFill/>
                              <a:miter lim="800000"/>
                              <a:headEnd/>
                              <a:tailEnd/>
                            </a:ln>
                          </wps:spPr>
                          <wps:txbx>
                            <w:txbxContent>
                              <w:p w14:paraId="269E4A2D" w14:textId="4C2CF514" w:rsidR="00457C24" w:rsidRPr="0032153C" w:rsidRDefault="00457C24" w:rsidP="00457C24">
                                <w:pPr>
                                  <w:rPr>
                                    <w:sz w:val="18"/>
                                    <w:szCs w:val="18"/>
                                  </w:rPr>
                                </w:pPr>
                                <w:r>
                                  <w:rPr>
                                    <w:rFonts w:hint="eastAsia"/>
                                    <w:sz w:val="18"/>
                                    <w:szCs w:val="18"/>
                                  </w:rPr>
                                  <w:t>N</w:t>
                                </w:r>
                              </w:p>
                            </w:txbxContent>
                          </wps:txbx>
                          <wps:bodyPr rot="0" vert="horz" wrap="none" lIns="36000" tIns="0" rIns="36000" bIns="0" anchor="t" anchorCtr="0">
                            <a:spAutoFit/>
                          </wps:bodyPr>
                        </wps:wsp>
                        <wps:wsp>
                          <wps:cNvPr id="783163255" name="文本框 2"/>
                          <wps:cNvSpPr txBox="1">
                            <a:spLocks noChangeArrowheads="1"/>
                          </wps:cNvSpPr>
                          <wps:spPr bwMode="auto">
                            <a:xfrm>
                              <a:off x="441580" y="626234"/>
                              <a:ext cx="183759" cy="207644"/>
                            </a:xfrm>
                            <a:prstGeom prst="rect">
                              <a:avLst/>
                            </a:prstGeom>
                            <a:noFill/>
                            <a:ln w="9525">
                              <a:noFill/>
                              <a:miter lim="800000"/>
                              <a:headEnd/>
                              <a:tailEnd/>
                            </a:ln>
                          </wps:spPr>
                          <wps:txbx>
                            <w:txbxContent>
                              <w:p w14:paraId="340EA65F" w14:textId="1F68BFB2" w:rsidR="00457C24" w:rsidRPr="0032153C" w:rsidRDefault="00457C24" w:rsidP="00457C24">
                                <w:pPr>
                                  <w:rPr>
                                    <w:sz w:val="18"/>
                                    <w:szCs w:val="18"/>
                                  </w:rPr>
                                </w:pPr>
                                <w:r>
                                  <w:rPr>
                                    <w:rFonts w:hint="eastAsia"/>
                                    <w:sz w:val="18"/>
                                    <w:szCs w:val="18"/>
                                  </w:rPr>
                                  <w:t>M</w:t>
                                </w:r>
                              </w:p>
                            </w:txbxContent>
                          </wps:txbx>
                          <wps:bodyPr rot="0" vert="horz" wrap="none" lIns="36000" tIns="0" rIns="36000" bIns="0" anchor="t" anchorCtr="0">
                            <a:spAutoFit/>
                          </wps:bodyPr>
                        </wps:wsp>
                        <wps:wsp>
                          <wps:cNvPr id="566775382" name="文本框 2"/>
                          <wps:cNvSpPr txBox="1">
                            <a:spLocks noChangeArrowheads="1"/>
                          </wps:cNvSpPr>
                          <wps:spPr bwMode="auto">
                            <a:xfrm>
                              <a:off x="-204949" y="1218026"/>
                              <a:ext cx="164074" cy="207644"/>
                            </a:xfrm>
                            <a:prstGeom prst="rect">
                              <a:avLst/>
                            </a:prstGeom>
                            <a:noFill/>
                            <a:ln w="9525">
                              <a:noFill/>
                              <a:miter lim="800000"/>
                              <a:headEnd/>
                              <a:tailEnd/>
                            </a:ln>
                          </wps:spPr>
                          <wps:txbx>
                            <w:txbxContent>
                              <w:p w14:paraId="77F9C5D7" w14:textId="22739D69" w:rsidR="00457C24" w:rsidRPr="0032153C" w:rsidRDefault="00457C24" w:rsidP="00457C24">
                                <w:pPr>
                                  <w:rPr>
                                    <w:sz w:val="18"/>
                                    <w:szCs w:val="18"/>
                                  </w:rPr>
                                </w:pPr>
                                <w:r>
                                  <w:rPr>
                                    <w:rFonts w:hint="eastAsia"/>
                                    <w:sz w:val="18"/>
                                    <w:szCs w:val="18"/>
                                  </w:rPr>
                                  <w:t>Q</w:t>
                                </w:r>
                              </w:p>
                            </w:txbxContent>
                          </wps:txbx>
                          <wps:bodyPr rot="0" vert="horz" wrap="none" lIns="36000" tIns="0" rIns="36000" bIns="0" anchor="t" anchorCtr="0">
                            <a:spAutoFit/>
                          </wps:bodyPr>
                        </wps:wsp>
                        <wps:wsp>
                          <wps:cNvPr id="423999204" name="文本框 2"/>
                          <wps:cNvSpPr txBox="1">
                            <a:spLocks noChangeArrowheads="1"/>
                          </wps:cNvSpPr>
                          <wps:spPr bwMode="auto">
                            <a:xfrm>
                              <a:off x="-1075104" y="765640"/>
                              <a:ext cx="145659" cy="207644"/>
                            </a:xfrm>
                            <a:prstGeom prst="rect">
                              <a:avLst/>
                            </a:prstGeom>
                            <a:noFill/>
                            <a:ln w="9525">
                              <a:noFill/>
                              <a:miter lim="800000"/>
                              <a:headEnd/>
                              <a:tailEnd/>
                            </a:ln>
                          </wps:spPr>
                          <wps:txbx>
                            <w:txbxContent>
                              <w:p w14:paraId="70AB3516" w14:textId="064B9334" w:rsidR="00457C24" w:rsidRPr="0032153C" w:rsidRDefault="00457C24" w:rsidP="00457C24">
                                <w:pPr>
                                  <w:rPr>
                                    <w:sz w:val="18"/>
                                    <w:szCs w:val="18"/>
                                  </w:rPr>
                                </w:pPr>
                                <w:r>
                                  <w:rPr>
                                    <w:rFonts w:hint="eastAsia"/>
                                    <w:sz w:val="18"/>
                                    <w:szCs w:val="18"/>
                                  </w:rPr>
                                  <w:t>P</w:t>
                                </w:r>
                              </w:p>
                            </w:txbxContent>
                          </wps:txbx>
                          <wps:bodyPr rot="0" vert="horz" wrap="none" lIns="36000" tIns="0" rIns="36000" bIns="0" anchor="t" anchorCtr="0">
                            <a:spAutoFit/>
                          </wps:bodyPr>
                        </wps:wsp>
                        <wps:wsp>
                          <wps:cNvPr id="937105802" name="文本框 2"/>
                          <wps:cNvSpPr txBox="1">
                            <a:spLocks noChangeArrowheads="1"/>
                          </wps:cNvSpPr>
                          <wps:spPr bwMode="auto">
                            <a:xfrm>
                              <a:off x="-11409" y="1005307"/>
                              <a:ext cx="136769" cy="207644"/>
                            </a:xfrm>
                            <a:prstGeom prst="rect">
                              <a:avLst/>
                            </a:prstGeom>
                            <a:noFill/>
                            <a:ln w="9525">
                              <a:noFill/>
                              <a:miter lim="800000"/>
                              <a:headEnd/>
                              <a:tailEnd/>
                            </a:ln>
                          </wps:spPr>
                          <wps:txbx>
                            <w:txbxContent>
                              <w:p w14:paraId="2CCC7A6D" w14:textId="40C22658" w:rsidR="00457C24" w:rsidRPr="00457C24" w:rsidRDefault="00457C24" w:rsidP="00457C24">
                                <w:pPr>
                                  <w:rPr>
                                    <w:i/>
                                    <w:iCs/>
                                    <w:sz w:val="18"/>
                                    <w:szCs w:val="18"/>
                                  </w:rPr>
                                </w:pPr>
                                <w:r w:rsidRPr="00457C24">
                                  <w:rPr>
                                    <w:rFonts w:cs="Times New Roman"/>
                                    <w:i/>
                                    <w:iCs/>
                                    <w:sz w:val="18"/>
                                    <w:szCs w:val="18"/>
                                  </w:rPr>
                                  <w:t>θ</w:t>
                                </w:r>
                              </w:p>
                            </w:txbxContent>
                          </wps:txbx>
                          <wps:bodyPr rot="0" vert="horz" wrap="none" lIns="36000" tIns="0" rIns="36000" bIns="0" anchor="t" anchorCtr="0">
                            <a:spAutoFit/>
                          </wps:bodyPr>
                        </wps:wsp>
                      </wpg:grpSp>
                    </wpg:wgp>
                  </a:graphicData>
                </a:graphic>
              </wp:anchor>
            </w:drawing>
          </mc:Choice>
          <mc:Fallback>
            <w:pict>
              <v:group w14:anchorId="3DE236B2" id="组合 59" o:spid="_x0000_s1216" style="position:absolute;left:0;text-align:left;margin-left:111.3pt;margin-top:7.75pt;width:162.5pt;height:112.25pt;z-index:251644928;mso-position-horizontal:right;mso-position-horizontal-relative:margin;mso-position-vertical-relative:text" coordsize="20636,14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">
                <v:group id="组合 57" o:spid="_x0000_s1217" style="position:absolute;left:1376;top:1653;width:19260;height:10859" coordorigin="45" coordsize="19259,10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">
                  <v:group id="组合 54" o:spid="_x0000_s1218" style="position:absolute;left:45;top:330;width:19260;height:10529" coordorigin="98" coordsize="19262,10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">
                    <v:group id="组合 52" o:spid="_x0000_s1219" style="position:absolute;left:98;width:19263;height:10528" coordsize="19262,10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">
                      <v:group id="组合 50" o:spid="_x0000_s1220" style="position:absolute;width:19262;height:10528" coordsize="19262,10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">
                        <v:shape id="平行四边形 48" o:spid="_x0000_s1221" style="position:absolute;width:19262;height:7491;rotation:-9125074fd;flip:x;visibility:visible;mso-wrap-style:square;v-text-anchor:middle" coordsize="1926285,749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" path="m1565161,749188l,749188,361124,,1926285,e" filled="f" strokecolor="black [3213]" strokeweight="1pt">
                          <v:stroke joinstyle="miter"/>
                          <v:path arrowok="t" o:connecttype="custom" o:connectlocs="1565161,749188;0,749188;361124,0;1926285,0" o:connectangles="0,0,0,0"/>
                        </v:shape>
                        <v:line id="直接连接符 49" o:spid="_x0000_s1222" style="position:absolute;flip:y;visibility:visible;mso-wrap-style:square" from="7551,9321" to="11352,10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" strokecolor="black [3213]" strokeweight=".5pt">
                          <v:stroke dashstyle="dash" joinstyle="miter"/>
                        </v:line>
                      </v:group>
                      <v:shape id="弧形 51" o:spid="_x0000_s1223" style="position:absolute;left:8270;top:9321;width:1002;height:1002;rotation:1414095fd;visibility:visible;mso-wrap-style:square;v-text-anchor:middle" coordsize="100173,100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" path="m50086,nsc77748,,100173,22425,100173,50087r-50086,c50087,33391,50086,16696,50086,xem50086,nfc77748,,100173,22425,100173,50087e" filled="f" strokecolor="black [3213]" strokeweight=".5pt">
                        <v:stroke joinstyle="miter"/>
                        <v:path arrowok="t" o:connecttype="custom" o:connectlocs="50086,0;100173,50087" o:connectangles="0,0"/>
                      </v:shape>
                    </v:group>
                    <v:line id="直接连接符 53" o:spid="_x0000_s1224" style="position:absolute;visibility:visible;mso-wrap-style:square" from="6302,1685" to="13900,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" strokecolor="black [3213]" strokeweight=".5pt">
                      <v:stroke dashstyle="dash" joinstyle="miter"/>
                    </v:line>
                  </v:group>
                  <v:shape id="任意多边形: 形状 56" o:spid="_x0000_s1225" style="position:absolute;left:10641;width:4652;height:2388;visibility:visible;mso-wrap-style:square;v-text-anchor:middle" coordsize="465243,238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" path="m,40832l454107,238808,465243,87852,247469,,,40832xe" filled="f" strokecolor="black [3213]" strokeweight="1pt">
                    <v:path arrowok="t" o:connecttype="custom" o:connectlocs="0,40832;454107,238808;465243,87852;247469,0;0,40832" o:connectangles="0,0,0,0,0"/>
                  </v:shape>
                </v:group>
                <v:group id="组合 58" o:spid="_x0000_s1226" style="position:absolute;width:17601;height:14256" coordorigin="-10751" coordsize="17601,14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">
                  <v:shape id="文本框 2" o:spid="_x0000_s1227" type="#_x0000_t202" style="position:absolute;top:1253;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" filled="f" stroked="f">
                    <v:textbox style="mso-fit-shape-to-text:t" inset="1mm,0,1mm,0">
                      <w:txbxContent>
                        <w:p w14:paraId="16488566" w14:textId="77777777" w:rsidR="00457C24" w:rsidRPr="0032153C" w:rsidRDefault="00457C24" w:rsidP="00457C24">
                          <w:pPr>
                            <w:rPr>
                              <w:sz w:val="18"/>
                              <w:szCs w:val="18"/>
                            </w:rPr>
                          </w:pPr>
                          <w:r>
                            <w:rPr>
                              <w:rFonts w:hint="eastAsia"/>
                              <w:sz w:val="18"/>
                              <w:szCs w:val="18"/>
                            </w:rPr>
                            <w:t>a</w:t>
                          </w:r>
                        </w:p>
                      </w:txbxContent>
                    </v:textbox>
                  </v:shape>
                  <v:shape id="文本框 2" o:spid="_x0000_s1228" type="#_x0000_t202" style="position:absolute;left:2531;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" filled="f" stroked="f">
                    <v:textbox style="mso-fit-shape-to-text:t" inset="1mm,0,1mm,0">
                      <w:txbxContent>
                        <w:p w14:paraId="40979E6E" w14:textId="53F2435B" w:rsidR="00457C24" w:rsidRPr="0032153C" w:rsidRDefault="00457C24" w:rsidP="00457C24">
                          <w:pPr>
                            <w:rPr>
                              <w:sz w:val="18"/>
                              <w:szCs w:val="18"/>
                            </w:rPr>
                          </w:pPr>
                          <w:r>
                            <w:rPr>
                              <w:rFonts w:hint="eastAsia"/>
                              <w:sz w:val="18"/>
                              <w:szCs w:val="18"/>
                            </w:rPr>
                            <w:t>d</w:t>
                          </w:r>
                        </w:p>
                      </w:txbxContent>
                    </v:textbox>
                  </v:shape>
                  <v:shape id="文本框 2" o:spid="_x0000_s1229" type="#_x0000_t202" style="position:absolute;left:5526;top:1154;width:132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" filled="f" stroked="f">
                    <v:textbox style="mso-fit-shape-to-text:t" inset="1mm,0,1mm,0">
                      <w:txbxContent>
                        <w:p w14:paraId="0EC13439" w14:textId="7023A0E6" w:rsidR="00457C24" w:rsidRPr="0032153C" w:rsidRDefault="00457C24" w:rsidP="00457C24">
                          <w:pPr>
                            <w:rPr>
                              <w:sz w:val="18"/>
                              <w:szCs w:val="18"/>
                            </w:rPr>
                          </w:pPr>
                          <w:r>
                            <w:rPr>
                              <w:rFonts w:hint="eastAsia"/>
                              <w:sz w:val="18"/>
                              <w:szCs w:val="18"/>
                            </w:rPr>
                            <w:t>c</w:t>
                          </w:r>
                        </w:p>
                      </w:txbxContent>
                    </v:textbox>
                  </v:shape>
                  <v:shape id="文本框 2" o:spid="_x0000_s1230" type="#_x0000_t202" style="position:absolute;left:4740;top:3425;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" filled="f" stroked="f">
                    <v:textbox style="mso-fit-shape-to-text:t" inset="1mm,0,1mm,0">
                      <w:txbxContent>
                        <w:p w14:paraId="4013C042" w14:textId="7336CDDC" w:rsidR="00457C24" w:rsidRPr="0032153C" w:rsidRDefault="00457C24" w:rsidP="00457C24">
                          <w:pPr>
                            <w:rPr>
                              <w:sz w:val="18"/>
                              <w:szCs w:val="18"/>
                            </w:rPr>
                          </w:pPr>
                          <w:r>
                            <w:rPr>
                              <w:rFonts w:hint="eastAsia"/>
                              <w:sz w:val="18"/>
                              <w:szCs w:val="18"/>
                            </w:rPr>
                            <w:t>b</w:t>
                          </w:r>
                        </w:p>
                      </w:txbxContent>
                    </v:textbox>
                  </v:shape>
                  <v:shape id="文本框 2" o:spid="_x0000_s1231" type="#_x0000_t202" style="position:absolute;left:-5063;top:2357;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" filled="f" stroked="f">
                    <v:textbox style="mso-fit-shape-to-text:t" inset="1mm,0,1mm,0">
                      <w:txbxContent>
                        <w:p w14:paraId="269E4A2D" w14:textId="4C2CF514" w:rsidR="00457C24" w:rsidRPr="0032153C" w:rsidRDefault="00457C24" w:rsidP="00457C24">
                          <w:pPr>
                            <w:rPr>
                              <w:sz w:val="18"/>
                              <w:szCs w:val="18"/>
                            </w:rPr>
                          </w:pPr>
                          <w:r>
                            <w:rPr>
                              <w:rFonts w:hint="eastAsia"/>
                              <w:sz w:val="18"/>
                              <w:szCs w:val="18"/>
                            </w:rPr>
                            <w:t>N</w:t>
                          </w:r>
                        </w:p>
                      </w:txbxContent>
                    </v:textbox>
                  </v:shape>
                  <v:shape id="文本框 2" o:spid="_x0000_s1232" type="#_x0000_t202" style="position:absolute;left:4415;top:6262;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" filled="f" stroked="f">
                    <v:textbox style="mso-fit-shape-to-text:t" inset="1mm,0,1mm,0">
                      <w:txbxContent>
                        <w:p w14:paraId="340EA65F" w14:textId="1F68BFB2" w:rsidR="00457C24" w:rsidRPr="0032153C" w:rsidRDefault="00457C24" w:rsidP="00457C24">
                          <w:pPr>
                            <w:rPr>
                              <w:sz w:val="18"/>
                              <w:szCs w:val="18"/>
                            </w:rPr>
                          </w:pPr>
                          <w:r>
                            <w:rPr>
                              <w:rFonts w:hint="eastAsia"/>
                              <w:sz w:val="18"/>
                              <w:szCs w:val="18"/>
                            </w:rPr>
                            <w:t>M</w:t>
                          </w:r>
                        </w:p>
                      </w:txbxContent>
                    </v:textbox>
                  </v:shape>
                  <v:shape id="文本框 2" o:spid="_x0000_s1233" type="#_x0000_t202" style="position:absolute;left:-2049;top:12180;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" filled="f" stroked="f">
                    <v:textbox style="mso-fit-shape-to-text:t" inset="1mm,0,1mm,0">
                      <w:txbxContent>
                        <w:p w14:paraId="77F9C5D7" w14:textId="22739D69" w:rsidR="00457C24" w:rsidRPr="0032153C" w:rsidRDefault="00457C24" w:rsidP="00457C24">
                          <w:pPr>
                            <w:rPr>
                              <w:sz w:val="18"/>
                              <w:szCs w:val="18"/>
                            </w:rPr>
                          </w:pPr>
                          <w:r>
                            <w:rPr>
                              <w:rFonts w:hint="eastAsia"/>
                              <w:sz w:val="18"/>
                              <w:szCs w:val="18"/>
                            </w:rPr>
                            <w:t>Q</w:t>
                          </w:r>
                        </w:p>
                      </w:txbxContent>
                    </v:textbox>
                  </v:shape>
                  <v:shape id="文本框 2" o:spid="_x0000_s1234" type="#_x0000_t202" style="position:absolute;left:-10751;top:7656;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" filled="f" stroked="f">
                    <v:textbox style="mso-fit-shape-to-text:t" inset="1mm,0,1mm,0">
                      <w:txbxContent>
                        <w:p w14:paraId="70AB3516" w14:textId="064B9334" w:rsidR="00457C24" w:rsidRPr="0032153C" w:rsidRDefault="00457C24" w:rsidP="00457C24">
                          <w:pPr>
                            <w:rPr>
                              <w:sz w:val="18"/>
                              <w:szCs w:val="18"/>
                            </w:rPr>
                          </w:pPr>
                          <w:r>
                            <w:rPr>
                              <w:rFonts w:hint="eastAsia"/>
                              <w:sz w:val="18"/>
                              <w:szCs w:val="18"/>
                            </w:rPr>
                            <w:t>P</w:t>
                          </w:r>
                        </w:p>
                      </w:txbxContent>
                    </v:textbox>
                  </v:shape>
                  <v:shape id="文本框 2" o:spid="_x0000_s1235" type="#_x0000_t202" style="position:absolute;left:-114;top:10053;width:136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" filled="f" stroked="f">
                    <v:textbox style="mso-fit-shape-to-text:t" inset="1mm,0,1mm,0">
                      <w:txbxContent>
                        <w:p w14:paraId="2CCC7A6D" w14:textId="40C22658" w:rsidR="00457C24" w:rsidRPr="00457C24" w:rsidRDefault="00457C24" w:rsidP="00457C24">
                          <w:pPr>
                            <w:rPr>
                              <w:i/>
                              <w:iCs/>
                              <w:sz w:val="18"/>
                              <w:szCs w:val="18"/>
                            </w:rPr>
                          </w:pPr>
                          <w:r w:rsidRPr="00457C24">
                            <w:rPr>
                              <w:rFonts w:cs="Times New Roman"/>
                              <w:i/>
                              <w:iCs/>
                              <w:sz w:val="18"/>
                              <w:szCs w:val="18"/>
                            </w:rPr>
                            <w:t>θ</w:t>
                          </w:r>
                        </w:p>
                      </w:txbxContent>
                    </v:textbox>
                  </v:shape>
                </v:group>
                <w10:wrap type="square" anchorx="margin"/>
              </v:group>
            </w:pict>
          </mc:Fallback>
        </mc:AlternateContent>
      </w:r>
      <w:r w:rsidR="00783E21" w:rsidRPr="001D42C8">
        <w:t>A</w:t>
      </w:r>
      <w:r w:rsidR="00783E21" w:rsidRPr="001D42C8">
        <w:t>．</w:t>
      </w:r>
      <w:r w:rsidR="001D42C8" w:rsidRPr="001D42C8">
        <w:t>若速度保持恒定，且</w:t>
      </w:r>
      <w:r w:rsidR="001D42C8" w:rsidRPr="001D42C8">
        <w:rPr>
          <w:rFonts w:ascii="Book Antiqua" w:hAnsi="Book Antiqua"/>
          <w:i/>
          <w:iCs/>
        </w:rPr>
        <w:t>v</w:t>
      </w:r>
      <w:r w:rsidR="001D42C8" w:rsidRPr="001D42C8">
        <w:rPr>
          <w:rFonts w:hint="eastAsia"/>
          <w:vertAlign w:val="subscript"/>
        </w:rPr>
        <w:t>0</w:t>
      </w:r>
      <w:r w:rsidR="001D42C8" w:rsidRPr="001D42C8">
        <w:rPr>
          <w:rFonts w:hint="eastAsia"/>
        </w:rPr>
        <w:t xml:space="preserve"> = 2.0 m/s</w:t>
      </w:r>
      <w:r w:rsidR="001D42C8" w:rsidRPr="001D42C8">
        <w:t>，则线框中的感应电流方向为</w:t>
      </w:r>
      <w:r w:rsidR="001D42C8" w:rsidRPr="001D42C8">
        <w:rPr>
          <w:rFonts w:hint="eastAsia"/>
        </w:rPr>
        <w:t>abcda</w:t>
      </w:r>
    </w:p>
    <w:p w14:paraId="66F43D53" w14:textId="50D1657E" w:rsidR="00CD2CCA" w:rsidRPr="001D42C8" w:rsidRDefault="00783E21" w:rsidP="00783E21">
      <w:r w:rsidRPr="001D42C8">
        <w:t>B</w:t>
      </w:r>
      <w:r w:rsidRPr="001D42C8">
        <w:t>．若速度保持恒定，且</w:t>
      </w:r>
      <w:r w:rsidR="001D42C8" w:rsidRPr="001D42C8">
        <w:rPr>
          <w:rFonts w:ascii="Book Antiqua" w:hAnsi="Book Antiqua"/>
          <w:i/>
          <w:iCs/>
        </w:rPr>
        <w:t>v</w:t>
      </w:r>
      <w:r w:rsidR="001D42C8" w:rsidRPr="001D42C8">
        <w:rPr>
          <w:rFonts w:hint="eastAsia"/>
          <w:vertAlign w:val="subscript"/>
        </w:rPr>
        <w:t>0</w:t>
      </w:r>
      <w:r w:rsidR="001D42C8" w:rsidRPr="001D42C8">
        <w:rPr>
          <w:rFonts w:hint="eastAsia"/>
        </w:rPr>
        <w:t xml:space="preserve"> = 2.0 m/s</w:t>
      </w:r>
      <w:r w:rsidRPr="001D42C8">
        <w:t>，则该过程中</w:t>
      </w:r>
      <w:r w:rsidRPr="001D42C8">
        <w:rPr>
          <w:rFonts w:eastAsia="Times New Roman" w:cs="Times New Roman"/>
          <w:i/>
        </w:rPr>
        <w:t>F</w:t>
      </w:r>
      <w:r w:rsidRPr="001D42C8">
        <w:t>对线框始终做正功</w:t>
      </w:r>
    </w:p>
    <w:p w14:paraId="42E18A85" w14:textId="3EA1DCC5" w:rsidR="00CD2CCA" w:rsidRPr="001D42C8" w:rsidRDefault="00783E21" w:rsidP="00783E21">
      <w:r w:rsidRPr="001D42C8">
        <w:t>C</w:t>
      </w:r>
      <w:r w:rsidRPr="001D42C8">
        <w:t>．若感应电流恒定，且</w:t>
      </w:r>
      <w:r w:rsidRPr="001D42C8">
        <w:rPr>
          <w:rFonts w:eastAsia="Times New Roman" w:cs="Times New Roman"/>
          <w:i/>
        </w:rPr>
        <w:t>F</w:t>
      </w:r>
      <w:r w:rsidRPr="001D42C8">
        <w:t>对线框做的功</w:t>
      </w:r>
      <w:r w:rsidR="001D42C8" w:rsidRPr="001D42C8">
        <w:rPr>
          <w:rFonts w:hint="eastAsia"/>
          <w:i/>
          <w:iCs/>
        </w:rPr>
        <w:t>W</w:t>
      </w:r>
      <w:r w:rsidR="001D42C8" w:rsidRPr="001D42C8">
        <w:rPr>
          <w:rFonts w:hint="eastAsia"/>
        </w:rPr>
        <w:t xml:space="preserve"> = </w:t>
      </w:r>
      <w:r w:rsidR="001D42C8" w:rsidRPr="001D42C8">
        <w:rPr>
          <w:rFonts w:cs="Times New Roman"/>
        </w:rPr>
        <w:t>−</w:t>
      </w:r>
      <w:r w:rsidR="001D42C8" w:rsidRPr="001D42C8">
        <w:rPr>
          <w:rFonts w:hint="eastAsia"/>
        </w:rPr>
        <w:t xml:space="preserve"> 0.79 J</w:t>
      </w:r>
      <w:r w:rsidRPr="001D42C8">
        <w:t>，则</w:t>
      </w:r>
      <w:r w:rsidR="001D42C8" w:rsidRPr="001D42C8">
        <w:rPr>
          <w:rFonts w:ascii="Book Antiqua" w:hAnsi="Book Antiqua"/>
          <w:i/>
          <w:iCs/>
        </w:rPr>
        <w:t>v</w:t>
      </w:r>
      <w:r w:rsidR="001D42C8" w:rsidRPr="001D42C8">
        <w:rPr>
          <w:rFonts w:hint="eastAsia"/>
          <w:vertAlign w:val="subscript"/>
        </w:rPr>
        <w:t>0</w:t>
      </w:r>
      <w:r w:rsidR="001D42C8" w:rsidRPr="001D42C8">
        <w:rPr>
          <w:rFonts w:hint="eastAsia"/>
        </w:rPr>
        <w:t xml:space="preserve"> = 0.3 m/s</w:t>
      </w:r>
    </w:p>
    <w:p w14:paraId="618BE356" w14:textId="7370D8EE" w:rsidR="00CD2CCA" w:rsidRPr="001D42C8" w:rsidRDefault="00783E21" w:rsidP="00783E21">
      <w:r w:rsidRPr="001D42C8">
        <w:t>D</w:t>
      </w:r>
      <w:r w:rsidRPr="001D42C8">
        <w:t>．若感应电流恒定，且</w:t>
      </w:r>
      <w:r w:rsidRPr="001D42C8">
        <w:rPr>
          <w:rFonts w:eastAsia="Times New Roman" w:cs="Times New Roman"/>
          <w:i/>
        </w:rPr>
        <w:t>F</w:t>
      </w:r>
      <w:r w:rsidRPr="001D42C8">
        <w:t>对线框做的功</w:t>
      </w:r>
      <w:r w:rsidR="001D42C8" w:rsidRPr="001D42C8">
        <w:rPr>
          <w:rFonts w:hint="eastAsia"/>
          <w:i/>
          <w:iCs/>
        </w:rPr>
        <w:t>W</w:t>
      </w:r>
      <w:r w:rsidR="001D42C8" w:rsidRPr="001D42C8">
        <w:rPr>
          <w:rFonts w:hint="eastAsia"/>
        </w:rPr>
        <w:t xml:space="preserve"> = </w:t>
      </w:r>
      <w:r w:rsidR="001D42C8" w:rsidRPr="001D42C8">
        <w:rPr>
          <w:rFonts w:cs="Times New Roman"/>
        </w:rPr>
        <w:t>−</w:t>
      </w:r>
      <w:r w:rsidR="001D42C8" w:rsidRPr="001D42C8">
        <w:rPr>
          <w:rFonts w:hint="eastAsia"/>
        </w:rPr>
        <w:t xml:space="preserve"> 0.79 J</w:t>
      </w:r>
      <w:r w:rsidRPr="001D42C8">
        <w:t>，则该过程的时间</w:t>
      </w:r>
      <w:r w:rsidR="001D42C8" w:rsidRPr="001D42C8">
        <w:rPr>
          <w:rFonts w:hint="eastAsia"/>
          <w:i/>
          <w:iCs/>
        </w:rPr>
        <w:t>t</w:t>
      </w:r>
      <w:r w:rsidR="001D42C8" w:rsidRPr="001D42C8">
        <w:rPr>
          <w:rFonts w:hint="eastAsia"/>
        </w:rPr>
        <w:t xml:space="preserve"> = 1.5 s</w:t>
      </w:r>
    </w:p>
    <w:p w14:paraId="3FAF8BEE" w14:textId="4C9D33B2" w:rsidR="00CD2CCA" w:rsidRPr="00783E21" w:rsidRDefault="00000000" w:rsidP="00783E21">
      <w:pPr>
        <w:rPr>
          <w:color w:val="EE0000"/>
        </w:rPr>
      </w:pPr>
      <w:r w:rsidRPr="00783E21">
        <w:rPr>
          <w:color w:val="EE0000"/>
        </w:rPr>
        <w:t>【详解】</w:t>
      </w:r>
      <w:r w:rsidRPr="00783E21">
        <w:rPr>
          <w:rFonts w:eastAsia="Times New Roman" w:cs="Times New Roman"/>
          <w:color w:val="EE0000"/>
        </w:rPr>
        <w:t>A</w:t>
      </w:r>
      <w:r w:rsidRPr="00783E21">
        <w:rPr>
          <w:color w:val="EE0000"/>
        </w:rPr>
        <w:t>．根据右手定则可知，线框中的感应电流方向为</w:t>
      </w:r>
      <w:r w:rsidR="001D42C8">
        <w:rPr>
          <w:rFonts w:hint="eastAsia"/>
          <w:color w:val="EE0000"/>
        </w:rPr>
        <w:t>abcda</w:t>
      </w:r>
      <w:r w:rsidRPr="00783E21">
        <w:rPr>
          <w:color w:val="EE0000"/>
        </w:rPr>
        <w:t>，故</w:t>
      </w:r>
      <w:r w:rsidRPr="00783E21">
        <w:rPr>
          <w:rFonts w:eastAsia="Times New Roman" w:cs="Times New Roman"/>
          <w:color w:val="EE0000"/>
        </w:rPr>
        <w:t>A</w:t>
      </w:r>
      <w:r w:rsidRPr="00783E21">
        <w:rPr>
          <w:color w:val="EE0000"/>
        </w:rPr>
        <w:t>正确；</w:t>
      </w:r>
    </w:p>
    <w:p w14:paraId="4C9802C7" w14:textId="77777777" w:rsidR="00CD2CCA" w:rsidRPr="00783E21" w:rsidRDefault="00000000" w:rsidP="00783E21">
      <w:pPr>
        <w:rPr>
          <w:color w:val="EE0000"/>
        </w:rPr>
      </w:pPr>
      <w:r w:rsidRPr="00783E21">
        <w:rPr>
          <w:rFonts w:eastAsia="Times New Roman" w:cs="Times New Roman"/>
          <w:color w:val="EE0000"/>
        </w:rPr>
        <w:t>B</w:t>
      </w:r>
      <w:r w:rsidRPr="00783E21">
        <w:rPr>
          <w:color w:val="EE0000"/>
        </w:rPr>
        <w:t>．若速度保持恒定，且</w:t>
      </w:r>
      <w:r w:rsidRPr="00783E21">
        <w:rPr>
          <w:color w:val="EE0000"/>
        </w:rPr>
        <w:object w:dxaOrig="1155" w:dyaOrig="360" w14:anchorId="32059E64">
          <v:shape id="_x0000_i1102" type="#_x0000_t75" alt="学科网(www.zxxk.com)--教育资源门户，提供试卷、教案、课件、论文、素材以及各类教学资源下载，还有大量而丰富的教学相关资讯！" style="width:59.35pt;height:21.05pt" o:ole="">
            <v:imagedata r:id="rId164" o:title="eqId7f80299e15acf5f5d15e1f36287cf1b9"/>
          </v:shape>
          <o:OLEObject Type="Embed" ProgID="Equation.DSMT4" ShapeID="_x0000_i1102" DrawAspect="Content" ObjectID="_1843325826" r:id="rId165"/>
        </w:object>
      </w:r>
      <w:r w:rsidRPr="00783E21">
        <w:rPr>
          <w:color w:val="EE0000"/>
        </w:rPr>
        <w:t>，线框刚进入磁场时，感应电动势为</w:t>
      </w:r>
      <w:r w:rsidRPr="00783E21">
        <w:rPr>
          <w:color w:val="EE0000"/>
        </w:rPr>
        <w:object w:dxaOrig="1855" w:dyaOrig="357" w14:anchorId="1C9A25C4">
          <v:shape id="_x0000_i1103" type="#_x0000_t75" alt="学科网(www.zxxk.com)--教育资源门户，提供试卷、教案、课件、论文、素材以及各类教学资源下载，还有大量而丰富的教学相关资讯！" style="width:93.05pt;height:12.65pt" o:ole="">
            <v:imagedata r:id="rId166" o:title="eqId77302cd8812df993cc80a7a296a11948"/>
          </v:shape>
          <o:OLEObject Type="Embed" ProgID="Equation.DSMT4" ShapeID="_x0000_i1103" DrawAspect="Content" ObjectID="_1843325827" r:id="rId167"/>
        </w:object>
      </w:r>
    </w:p>
    <w:p w14:paraId="7EAF5F03" w14:textId="77777777" w:rsidR="00CD2CCA" w:rsidRPr="00783E21" w:rsidRDefault="00000000" w:rsidP="00783E21">
      <w:pPr>
        <w:rPr>
          <w:color w:val="EE0000"/>
        </w:rPr>
      </w:pPr>
      <w:r w:rsidRPr="00783E21">
        <w:rPr>
          <w:color w:val="EE0000"/>
        </w:rPr>
        <w:t>感应电流为</w:t>
      </w:r>
      <w:r w:rsidRPr="00783E21">
        <w:rPr>
          <w:color w:val="EE0000"/>
        </w:rPr>
        <w:object w:dxaOrig="1380" w:dyaOrig="615" w14:anchorId="60A795F6">
          <v:shape id="_x0000_i1104" type="#_x0000_t75" alt="学科网(www.zxxk.com)--教育资源门户，提供试卷、教案、课件、论文、素材以及各类教学资源下载，还有大量而丰富的教学相关资讯！" style="width:1in;height:29.5pt" o:ole="">
            <v:imagedata r:id="rId168" o:title="eqIdb7dc0f514e8ea498d4ca33c9fe9f9afd"/>
          </v:shape>
          <o:OLEObject Type="Embed" ProgID="Equation.DSMT4" ShapeID="_x0000_i1104" DrawAspect="Content" ObjectID="_1843325828" r:id="rId169"/>
        </w:object>
      </w:r>
    </w:p>
    <w:p w14:paraId="28DCE450" w14:textId="77777777" w:rsidR="00CD2CCA" w:rsidRPr="00783E21" w:rsidRDefault="00000000" w:rsidP="00783E21">
      <w:pPr>
        <w:rPr>
          <w:color w:val="EE0000"/>
        </w:rPr>
      </w:pPr>
      <w:r w:rsidRPr="00783E21">
        <w:rPr>
          <w:color w:val="EE0000"/>
        </w:rPr>
        <w:t>线框所受安培力为</w:t>
      </w:r>
      <w:r w:rsidRPr="00783E21">
        <w:rPr>
          <w:color w:val="EE0000"/>
        </w:rPr>
        <w:object w:dxaOrig="1786" w:dyaOrig="357" w14:anchorId="1830DC54">
          <v:shape id="_x0000_i1105" type="#_x0000_t75" alt="学科网(www.zxxk.com)--教育资源门户，提供试卷、教案、课件、论文、素材以及各类教学资源下载，还有大量而丰富的教学相关资讯！" style="width:84.65pt;height:12.65pt" o:ole="">
            <v:imagedata r:id="rId170" o:title="eqIda62b0a2403abbf7fd95bb4ac5461081f"/>
          </v:shape>
          <o:OLEObject Type="Embed" ProgID="Equation.DSMT4" ShapeID="_x0000_i1105" DrawAspect="Content" ObjectID="_1843325829" r:id="rId171"/>
        </w:object>
      </w:r>
    </w:p>
    <w:p w14:paraId="3D2F8C08" w14:textId="77777777" w:rsidR="00CD2CCA" w:rsidRPr="00783E21" w:rsidRDefault="00000000" w:rsidP="00783E21">
      <w:pPr>
        <w:rPr>
          <w:color w:val="EE0000"/>
        </w:rPr>
      </w:pPr>
      <w:r w:rsidRPr="00783E21">
        <w:rPr>
          <w:color w:val="EE0000"/>
        </w:rPr>
        <w:t>又有</w:t>
      </w:r>
      <w:r w:rsidRPr="00783E21">
        <w:rPr>
          <w:color w:val="EE0000"/>
        </w:rPr>
        <w:object w:dxaOrig="1778" w:dyaOrig="316" w14:anchorId="258153D1">
          <v:shape id="_x0000_i1106" type="#_x0000_t75" alt="学科网(www.zxxk.com)--教育资源门户，提供试卷、教案、课件、论文、素材以及各类教学资源下载，还有大量而丰富的教学相关资讯！" style="width:84.65pt;height:12.65pt" o:ole="">
            <v:imagedata r:id="rId172" o:title="eqId32db8c08321c25021a537401db68004f"/>
          </v:shape>
          <o:OLEObject Type="Embed" ProgID="Equation.DSMT4" ShapeID="_x0000_i1106" DrawAspect="Content" ObjectID="_1843325830" r:id="rId173"/>
        </w:object>
      </w:r>
    </w:p>
    <w:p w14:paraId="641BE6DF" w14:textId="71241F59" w:rsidR="00CD2CCA" w:rsidRPr="00783E21" w:rsidRDefault="00000000" w:rsidP="00783E21">
      <w:pPr>
        <w:rPr>
          <w:color w:val="EE0000"/>
        </w:rPr>
      </w:pPr>
      <w:r w:rsidRPr="00783E21">
        <w:rPr>
          <w:color w:val="EE0000"/>
        </w:rPr>
        <w:t>则有</w:t>
      </w:r>
      <w:r w:rsidRPr="00783E21">
        <w:rPr>
          <w:color w:val="EE0000"/>
        </w:rPr>
        <w:object w:dxaOrig="1624" w:dyaOrig="357" w14:anchorId="6D792F79">
          <v:shape id="_x0000_i1107" type="#_x0000_t75" alt="学科网(www.zxxk.com)--教育资源门户，提供试卷、教案、课件、论文、素材以及各类教学资源下载，还有大量而丰富的教学相关资讯！" style="width:80.45pt;height:12.65pt" o:ole="">
            <v:imagedata r:id="rId174" o:title="eqId7be52a754f793af2aadfc0af20cf82ee"/>
          </v:shape>
          <o:OLEObject Type="Embed" ProgID="Equation.DSMT4" ShapeID="_x0000_i1107" DrawAspect="Content" ObjectID="_1843325831" r:id="rId175"/>
        </w:object>
      </w:r>
      <w:r w:rsidRPr="00783E21">
        <w:rPr>
          <w:color w:val="EE0000"/>
        </w:rPr>
        <w:t>，可知外力</w:t>
      </w:r>
      <w:r w:rsidR="001D42C8" w:rsidRPr="001D42C8">
        <w:rPr>
          <w:rFonts w:hint="eastAsia"/>
          <w:i/>
          <w:iCs/>
          <w:color w:val="EE0000"/>
        </w:rPr>
        <w:t>F</w:t>
      </w:r>
      <w:r w:rsidRPr="00783E21">
        <w:rPr>
          <w:color w:val="EE0000"/>
        </w:rPr>
        <w:t>沿斜面向下；</w:t>
      </w:r>
      <w:r w:rsidR="001D42C8">
        <w:rPr>
          <w:rFonts w:hint="eastAsia"/>
          <w:color w:val="EE0000"/>
        </w:rPr>
        <w:t>cd</w:t>
      </w:r>
      <w:r w:rsidRPr="00783E21">
        <w:rPr>
          <w:color w:val="EE0000"/>
        </w:rPr>
        <w:t>边要进入磁场时，感应电动势为</w:t>
      </w:r>
      <w:r w:rsidRPr="00783E21">
        <w:rPr>
          <w:color w:val="EE0000"/>
        </w:rPr>
        <w:object w:dxaOrig="1924" w:dyaOrig="357" w14:anchorId="185C49CC">
          <v:shape id="_x0000_i1108" type="#_x0000_t75" alt="学科网(www.zxxk.com)--教育资源门户，提供试卷、教案、课件、论文、素材以及各类教学资源下载，还有大量而丰富的教学相关资讯！" style="width:93.05pt;height:12.65pt" o:ole="">
            <v:imagedata r:id="rId176" o:title="eqIdaaed33bcb876e7da8ba0111a3af65794"/>
          </v:shape>
          <o:OLEObject Type="Embed" ProgID="Equation.DSMT4" ShapeID="_x0000_i1108" DrawAspect="Content" ObjectID="_1843325832" r:id="rId177"/>
        </w:object>
      </w:r>
    </w:p>
    <w:p w14:paraId="1D74DC4B" w14:textId="77777777" w:rsidR="00CD2CCA" w:rsidRPr="00783E21" w:rsidRDefault="00000000" w:rsidP="00783E21">
      <w:pPr>
        <w:rPr>
          <w:color w:val="EE0000"/>
        </w:rPr>
      </w:pPr>
      <w:r w:rsidRPr="00783E21">
        <w:rPr>
          <w:color w:val="EE0000"/>
        </w:rPr>
        <w:t>感应电流为</w:t>
      </w:r>
      <w:r w:rsidRPr="00783E21">
        <w:rPr>
          <w:color w:val="EE0000"/>
        </w:rPr>
        <w:object w:dxaOrig="1256" w:dyaOrig="622" w14:anchorId="2787E7CF">
          <v:shape id="_x0000_i1109" type="#_x0000_t75" alt="学科网(www.zxxk.com)--教育资源门户，提供试卷、教案、课件、论文、素材以及各类教学资源下载，还有大量而丰富的教学相关资讯！" style="width:63.55pt;height:29.5pt" o:ole="">
            <v:imagedata r:id="rId178" o:title="eqIdb9ba3909aa8e14e2f51d3308e7c10331"/>
          </v:shape>
          <o:OLEObject Type="Embed" ProgID="Equation.DSMT4" ShapeID="_x0000_i1109" DrawAspect="Content" ObjectID="_1843325833" r:id="rId179"/>
        </w:object>
      </w:r>
    </w:p>
    <w:p w14:paraId="2733F693" w14:textId="77777777" w:rsidR="00CD2CCA" w:rsidRPr="00783E21" w:rsidRDefault="00000000" w:rsidP="00783E21">
      <w:pPr>
        <w:rPr>
          <w:color w:val="EE0000"/>
        </w:rPr>
      </w:pPr>
      <w:r w:rsidRPr="00783E21">
        <w:rPr>
          <w:color w:val="EE0000"/>
        </w:rPr>
        <w:t>线框所受安培力为</w:t>
      </w:r>
      <w:r w:rsidRPr="00783E21">
        <w:rPr>
          <w:color w:val="EE0000"/>
        </w:rPr>
        <w:object w:dxaOrig="1981" w:dyaOrig="357" w14:anchorId="23D4BBBB">
          <v:shape id="_x0000_i1110" type="#_x0000_t75" alt="学科网(www.zxxk.com)--教育资源门户，提供试卷、教案、课件、论文、素材以及各类教学资源下载，还有大量而丰富的教学相关资讯！" style="width:101.5pt;height:12.65pt" o:ole="">
            <v:imagedata r:id="rId180" o:title="eqId832e1a7d916c3b2d846f533b486cf65a"/>
          </v:shape>
          <o:OLEObject Type="Embed" ProgID="Equation.DSMT4" ShapeID="_x0000_i1110" DrawAspect="Content" ObjectID="_1843325834" r:id="rId181"/>
        </w:object>
      </w:r>
    </w:p>
    <w:p w14:paraId="0F872A44" w14:textId="7C152157" w:rsidR="00CD2CCA" w:rsidRPr="00783E21" w:rsidRDefault="00000000" w:rsidP="00783E21">
      <w:pPr>
        <w:rPr>
          <w:color w:val="EE0000"/>
        </w:rPr>
      </w:pPr>
      <w:r w:rsidRPr="00783E21">
        <w:rPr>
          <w:color w:val="EE0000"/>
        </w:rPr>
        <w:t>则有</w:t>
      </w:r>
      <w:r w:rsidRPr="00783E21">
        <w:rPr>
          <w:color w:val="EE0000"/>
        </w:rPr>
        <w:object w:dxaOrig="1624" w:dyaOrig="357" w14:anchorId="3332AC02">
          <v:shape id="_x0000_i1111" type="#_x0000_t75" alt="学科网(www.zxxk.com)--教育资源门户，提供试卷、教案、课件、论文、素材以及各类教学资源下载，还有大量而丰富的教学相关资讯！" style="width:80.45pt;height:12.65pt" o:ole="">
            <v:imagedata r:id="rId182" o:title="eqId7b4902e2ede728e59e7d7fc65b09cd2f"/>
          </v:shape>
          <o:OLEObject Type="Embed" ProgID="Equation.DSMT4" ShapeID="_x0000_i1111" DrawAspect="Content" ObjectID="_1843325835" r:id="rId183"/>
        </w:object>
      </w:r>
      <w:r w:rsidRPr="00783E21">
        <w:rPr>
          <w:color w:val="EE0000"/>
        </w:rPr>
        <w:t>，可知外力</w:t>
      </w:r>
      <w:r w:rsidR="001D42C8" w:rsidRPr="001D42C8">
        <w:rPr>
          <w:rFonts w:hint="eastAsia"/>
          <w:i/>
          <w:iCs/>
          <w:color w:val="EE0000"/>
        </w:rPr>
        <w:t>F</w:t>
      </w:r>
      <w:r w:rsidRPr="00783E21">
        <w:rPr>
          <w:color w:val="EE0000"/>
        </w:rPr>
        <w:t>沿斜面向上，则该过程中</w:t>
      </w:r>
      <w:r w:rsidRPr="00783E21">
        <w:rPr>
          <w:rFonts w:eastAsia="Times New Roman" w:cs="Times New Roman"/>
          <w:i/>
          <w:color w:val="EE0000"/>
        </w:rPr>
        <w:t>F</w:t>
      </w:r>
      <w:r w:rsidRPr="00783E21">
        <w:rPr>
          <w:color w:val="EE0000"/>
        </w:rPr>
        <w:t>对线框先做正功后做负功，故</w:t>
      </w:r>
      <w:r w:rsidRPr="00783E21">
        <w:rPr>
          <w:rFonts w:eastAsia="Times New Roman" w:cs="Times New Roman"/>
          <w:color w:val="EE0000"/>
        </w:rPr>
        <w:t>B</w:t>
      </w:r>
      <w:r w:rsidRPr="00783E21">
        <w:rPr>
          <w:color w:val="EE0000"/>
        </w:rPr>
        <w:t>错误；</w:t>
      </w:r>
    </w:p>
    <w:p w14:paraId="4F6D2368" w14:textId="77777777" w:rsidR="00CD2CCA" w:rsidRPr="00783E21" w:rsidRDefault="00000000" w:rsidP="00783E21">
      <w:pPr>
        <w:rPr>
          <w:color w:val="EE0000"/>
        </w:rPr>
      </w:pPr>
      <w:r w:rsidRPr="00783E21">
        <w:rPr>
          <w:rFonts w:eastAsia="Times New Roman" w:cs="Times New Roman"/>
          <w:color w:val="EE0000"/>
        </w:rPr>
        <w:t>CD</w:t>
      </w:r>
      <w:r w:rsidRPr="00783E21">
        <w:rPr>
          <w:color w:val="EE0000"/>
        </w:rPr>
        <w:t>．根据题意，由几何关系可得，等腰梯形的高</w:t>
      </w:r>
      <w:r w:rsidRPr="00783E21">
        <w:rPr>
          <w:color w:val="EE0000"/>
        </w:rPr>
        <w:object w:dxaOrig="2804" w:dyaOrig="622" w14:anchorId="4F7B2711">
          <v:shape id="_x0000_i1112" type="#_x0000_t75" alt="学科网(www.zxxk.com)--教育资源门户，提供试卷、教案、课件、论文、素材以及各类教学资源下载，还有大量而丰富的教学相关资讯！" style="width:135.55pt;height:29.5pt" o:ole="">
            <v:imagedata r:id="rId184" o:title="eqId82c270acdaea5e8ffd09094c5a72dd05"/>
          </v:shape>
          <o:OLEObject Type="Embed" ProgID="Equation.DSMT4" ShapeID="_x0000_i1112" DrawAspect="Content" ObjectID="_1843325836" r:id="rId185"/>
        </w:object>
      </w:r>
    </w:p>
    <w:p w14:paraId="28F4292B" w14:textId="77777777" w:rsidR="00CD2CCA" w:rsidRPr="00783E21" w:rsidRDefault="00000000" w:rsidP="00783E21">
      <w:pPr>
        <w:rPr>
          <w:color w:val="EE0000"/>
        </w:rPr>
      </w:pPr>
      <w:r w:rsidRPr="00783E21">
        <w:rPr>
          <w:color w:val="EE0000"/>
        </w:rPr>
        <w:t>该过程中重力做功为</w:t>
      </w:r>
      <w:r w:rsidRPr="00783E21">
        <w:rPr>
          <w:color w:val="EE0000"/>
        </w:rPr>
        <w:object w:dxaOrig="2120" w:dyaOrig="357" w14:anchorId="42969762">
          <v:shape id="_x0000_i1113" type="#_x0000_t75" alt="学科网(www.zxxk.com)--教育资源门户，提供试卷、教案、课件、论文、素材以及各类教学资源下载，还有大量而丰富的教学相关资讯！" style="width:110.3pt;height:12.65pt" o:ole="">
            <v:imagedata r:id="rId186" o:title="eqIdf18a79427b93a552e0e272f97ddc207c"/>
          </v:shape>
          <o:OLEObject Type="Embed" ProgID="Equation.DSMT4" ShapeID="_x0000_i1113" DrawAspect="Content" ObjectID="_1843325837" r:id="rId187"/>
        </w:object>
      </w:r>
    </w:p>
    <w:p w14:paraId="39DC2F0A" w14:textId="77777777" w:rsidR="00CD2CCA" w:rsidRPr="00783E21" w:rsidRDefault="00000000" w:rsidP="00783E21">
      <w:pPr>
        <w:rPr>
          <w:color w:val="EE0000"/>
        </w:rPr>
      </w:pPr>
      <w:r w:rsidRPr="00783E21">
        <w:rPr>
          <w:color w:val="EE0000"/>
        </w:rPr>
        <w:t>若感应电流恒定，则感应电动势恒定，则有</w:t>
      </w:r>
      <w:r w:rsidRPr="00783E21">
        <w:rPr>
          <w:color w:val="EE0000"/>
        </w:rPr>
        <w:object w:dxaOrig="1475" w:dyaOrig="357" w14:anchorId="263A6D22">
          <v:shape id="_x0000_i1114" type="#_x0000_t75" alt="学科网(www.zxxk.com)--教育资源门户，提供试卷、教案、课件、论文、素材以及各类教学资源下载，还有大量而丰富的教学相关资讯！" style="width:1in;height:12.65pt" o:ole="">
            <v:imagedata r:id="rId188" o:title="eqIdee598ce085c51c993ad4321db2a3a759"/>
          </v:shape>
          <o:OLEObject Type="Embed" ProgID="Equation.DSMT4" ShapeID="_x0000_i1114" DrawAspect="Content" ObjectID="_1843325838" r:id="rId189"/>
        </w:object>
      </w:r>
    </w:p>
    <w:p w14:paraId="4F0552FF" w14:textId="77777777" w:rsidR="00CD2CCA" w:rsidRPr="00783E21" w:rsidRDefault="00000000" w:rsidP="00783E21">
      <w:pPr>
        <w:rPr>
          <w:color w:val="EE0000"/>
        </w:rPr>
      </w:pPr>
      <w:r w:rsidRPr="00783E21">
        <w:rPr>
          <w:color w:val="EE0000"/>
        </w:rPr>
        <w:t>解得</w:t>
      </w:r>
      <w:r w:rsidRPr="00783E21">
        <w:rPr>
          <w:color w:val="EE0000"/>
        </w:rPr>
        <w:object w:dxaOrig="720" w:dyaOrig="360" w14:anchorId="2A7985B9">
          <v:shape id="_x0000_i1115" type="#_x0000_t75" alt="学科网(www.zxxk.com)--教育资源门户，提供试卷、教案、课件、论文、素材以及各类教学资源下载，还有大量而丰富的教学相关资讯！" style="width:37.95pt;height:21.05pt" o:ole="">
            <v:imagedata r:id="rId190" o:title="eqIda41691fb1122c7d536299d5e9505c51b"/>
          </v:shape>
          <o:OLEObject Type="Embed" ProgID="Equation.DSMT4" ShapeID="_x0000_i1115" DrawAspect="Content" ObjectID="_1843325839" r:id="rId191"/>
        </w:object>
      </w:r>
    </w:p>
    <w:p w14:paraId="1A4DDB9A" w14:textId="77777777" w:rsidR="00CD2CCA" w:rsidRPr="00783E21" w:rsidRDefault="00000000" w:rsidP="00783E21">
      <w:pPr>
        <w:rPr>
          <w:color w:val="EE0000"/>
        </w:rPr>
      </w:pPr>
      <w:r w:rsidRPr="00783E21">
        <w:rPr>
          <w:color w:val="EE0000"/>
        </w:rPr>
        <w:t>安培力做功为</w:t>
      </w:r>
      <w:r w:rsidRPr="00783E21">
        <w:rPr>
          <w:color w:val="EE0000"/>
        </w:rPr>
        <w:object w:dxaOrig="4995" w:dyaOrig="735" w14:anchorId="130BD1EB">
          <v:shape id="_x0000_i1116" type="#_x0000_t75" alt="学科网(www.zxxk.com)--教育资源门户，提供试卷、教案、课件、论文、素材以及各类教学资源下载，还有大量而丰富的教学相关资讯！" style="width:250.05pt;height:38.3pt" o:ole="">
            <v:imagedata r:id="rId192" o:title="eqId554bc5937828c319dc6d4c711290d12a"/>
          </v:shape>
          <o:OLEObject Type="Embed" ProgID="Equation.DSMT4" ShapeID="_x0000_i1116" DrawAspect="Content" ObjectID="_1843325840" r:id="rId193"/>
        </w:object>
      </w:r>
    </w:p>
    <w:p w14:paraId="37EE6A0E" w14:textId="77777777" w:rsidR="00CD2CCA" w:rsidRPr="00783E21" w:rsidRDefault="00000000" w:rsidP="00783E21">
      <w:pPr>
        <w:rPr>
          <w:color w:val="EE0000"/>
        </w:rPr>
      </w:pPr>
      <w:r w:rsidRPr="00783E21">
        <w:rPr>
          <w:color w:val="EE0000"/>
        </w:rPr>
        <w:lastRenderedPageBreak/>
        <w:t>由动能定理有</w:t>
      </w:r>
      <w:r w:rsidRPr="00783E21">
        <w:rPr>
          <w:color w:val="EE0000"/>
        </w:rPr>
        <w:object w:dxaOrig="2961" w:dyaOrig="622" w14:anchorId="4780D154">
          <v:shape id="_x0000_i1117" type="#_x0000_t75" alt="学科网(www.zxxk.com)--教育资源门户，提供试卷、教案、课件、论文、素材以及各类教学资源下载，还有大量而丰富的教学相关资讯！" style="width:152.45pt;height:29.5pt" o:ole="">
            <v:imagedata r:id="rId194" o:title="eqId8b34eed07505848a19aa3d2bff0191ec"/>
          </v:shape>
          <o:OLEObject Type="Embed" ProgID="Equation.DSMT4" ShapeID="_x0000_i1117" DrawAspect="Content" ObjectID="_1843325841" r:id="rId195"/>
        </w:object>
      </w:r>
    </w:p>
    <w:p w14:paraId="50675D06" w14:textId="77777777" w:rsidR="00CD2CCA" w:rsidRPr="00783E21" w:rsidRDefault="00000000" w:rsidP="00783E21">
      <w:pPr>
        <w:rPr>
          <w:color w:val="EE0000"/>
        </w:rPr>
      </w:pPr>
      <w:r w:rsidRPr="00783E21">
        <w:rPr>
          <w:color w:val="EE0000"/>
        </w:rPr>
        <w:t>解得</w:t>
      </w:r>
      <w:r w:rsidRPr="00783E21">
        <w:rPr>
          <w:color w:val="EE0000"/>
        </w:rPr>
        <w:object w:dxaOrig="1336" w:dyaOrig="357" w14:anchorId="33EB5CC2">
          <v:shape id="_x0000_i1118" type="#_x0000_t75" alt="学科网(www.zxxk.com)--教育资源门户，提供试卷、教案、课件、论文、素材以及各类教学资源下载，还有大量而丰富的教学相关资讯！" style="width:63.55pt;height:12.65pt" o:ole="">
            <v:imagedata r:id="rId196" o:title="eqId5aa5071d3ad3dc7ef4a11fb711b7897f"/>
          </v:shape>
          <o:OLEObject Type="Embed" ProgID="Equation.DSMT4" ShapeID="_x0000_i1118" DrawAspect="Content" ObjectID="_1843325842" r:id="rId197"/>
        </w:object>
      </w:r>
      <w:r w:rsidRPr="00783E21">
        <w:rPr>
          <w:color w:val="EE0000"/>
        </w:rPr>
        <w:t>（舍去），</w:t>
      </w:r>
      <w:r w:rsidRPr="00783E21">
        <w:rPr>
          <w:color w:val="EE0000"/>
        </w:rPr>
        <w:object w:dxaOrig="1220" w:dyaOrig="360" w14:anchorId="67523EC3">
          <v:shape id="_x0000_i1119" type="#_x0000_t75" alt="学科网(www.zxxk.com)--教育资源门户，提供试卷、教案、课件、论文、素材以及各类教学资源下载，还有大量而丰富的教学相关资讯！" style="width:59.35pt;height:21.05pt" o:ole="">
            <v:imagedata r:id="rId198" o:title="eqId965e7b74ec5fb334aadb458ff526aec4"/>
          </v:shape>
          <o:OLEObject Type="Embed" ProgID="Equation.DSMT4" ShapeID="_x0000_i1119" DrawAspect="Content" ObjectID="_1843325843" r:id="rId199"/>
        </w:object>
      </w:r>
    </w:p>
    <w:p w14:paraId="28688307" w14:textId="77777777" w:rsidR="00CD2CCA" w:rsidRPr="00783E21" w:rsidRDefault="00000000" w:rsidP="00783E21">
      <w:pPr>
        <w:rPr>
          <w:color w:val="EE0000"/>
        </w:rPr>
      </w:pPr>
      <w:r w:rsidRPr="00783E21">
        <w:rPr>
          <w:color w:val="EE0000"/>
        </w:rPr>
        <w:t>则感应电流为</w:t>
      </w:r>
      <w:r w:rsidRPr="00783E21">
        <w:rPr>
          <w:color w:val="EE0000"/>
        </w:rPr>
        <w:object w:dxaOrig="1601" w:dyaOrig="622" w14:anchorId="593EB932">
          <v:shape id="_x0000_i1120" type="#_x0000_t75" alt="学科网(www.zxxk.com)--教育资源门户，提供试卷、教案、课件、论文、素材以及各类教学资源下载，还有大量而丰富的教学相关资讯！" style="width:80.45pt;height:29.5pt" o:ole="">
            <v:imagedata r:id="rId200" o:title="eqId4b2637a6f222900d90da55c2b48611ce"/>
          </v:shape>
          <o:OLEObject Type="Embed" ProgID="Equation.DSMT4" ShapeID="_x0000_i1120" DrawAspect="Content" ObjectID="_1843325844" r:id="rId201"/>
        </w:object>
      </w:r>
    </w:p>
    <w:p w14:paraId="4C7760D5" w14:textId="77777777" w:rsidR="00CD2CCA" w:rsidRPr="00783E21" w:rsidRDefault="00000000" w:rsidP="00783E21">
      <w:pPr>
        <w:rPr>
          <w:color w:val="EE0000"/>
        </w:rPr>
      </w:pPr>
      <w:r w:rsidRPr="00783E21">
        <w:rPr>
          <w:color w:val="EE0000"/>
        </w:rPr>
        <w:t>则有</w:t>
      </w:r>
      <w:r w:rsidRPr="00783E21">
        <w:rPr>
          <w:color w:val="EE0000"/>
        </w:rPr>
        <w:object w:dxaOrig="1545" w:dyaOrig="405" w14:anchorId="5653A4C1">
          <v:shape id="_x0000_i1121" type="#_x0000_t75" alt="学科网(www.zxxk.com)--教育资源门户，提供试卷、教案、课件、论文、素材以及各类教学资源下载，还有大量而丰富的教学相关资讯！" style="width:80.45pt;height:21.05pt" o:ole="">
            <v:imagedata r:id="rId202" o:title="eqIdec80752884c029eb6e0189a0a60d6c10"/>
          </v:shape>
          <o:OLEObject Type="Embed" ProgID="Equation.DSMT4" ShapeID="_x0000_i1121" DrawAspect="Content" ObjectID="_1843325845" r:id="rId203"/>
        </w:object>
      </w:r>
    </w:p>
    <w:p w14:paraId="1ACABB8D" w14:textId="40E94E11" w:rsidR="00CD2CCA" w:rsidRPr="00783E21" w:rsidRDefault="00000000" w:rsidP="00783E21">
      <w:pPr>
        <w:rPr>
          <w:color w:val="EE0000"/>
        </w:rPr>
      </w:pPr>
      <w:r w:rsidRPr="00783E21">
        <w:rPr>
          <w:color w:val="EE0000"/>
        </w:rPr>
        <w:t>代入数据解得</w:t>
      </w:r>
      <w:r w:rsidR="001D42C8" w:rsidRPr="001D42C8">
        <w:rPr>
          <w:rFonts w:hint="eastAsia"/>
          <w:i/>
          <w:iCs/>
          <w:color w:val="EE0000"/>
        </w:rPr>
        <w:t>t</w:t>
      </w:r>
      <w:r w:rsidR="001D42C8">
        <w:rPr>
          <w:rFonts w:hint="eastAsia"/>
          <w:color w:val="EE0000"/>
        </w:rPr>
        <w:t xml:space="preserve"> = 1.5 s</w:t>
      </w:r>
      <w:r w:rsidRPr="00783E21">
        <w:rPr>
          <w:color w:val="EE0000"/>
        </w:rPr>
        <w:t>，故</w:t>
      </w:r>
      <w:r w:rsidRPr="00783E21">
        <w:rPr>
          <w:rFonts w:eastAsia="Times New Roman" w:cs="Times New Roman"/>
          <w:color w:val="EE0000"/>
        </w:rPr>
        <w:t>C</w:t>
      </w:r>
      <w:r w:rsidRPr="00783E21">
        <w:rPr>
          <w:color w:val="EE0000"/>
        </w:rPr>
        <w:t>错误，</w:t>
      </w:r>
      <w:r w:rsidRPr="00783E21">
        <w:rPr>
          <w:rFonts w:eastAsia="Times New Roman" w:cs="Times New Roman"/>
          <w:color w:val="EE0000"/>
        </w:rPr>
        <w:t>D</w:t>
      </w:r>
      <w:r w:rsidRPr="00783E21">
        <w:rPr>
          <w:color w:val="EE0000"/>
        </w:rPr>
        <w:t>正确。</w:t>
      </w:r>
    </w:p>
    <w:p w14:paraId="6E89C079" w14:textId="77777777" w:rsidR="00CD2CCA" w:rsidRPr="00783E21" w:rsidRDefault="00000000" w:rsidP="00783E21">
      <w:pPr>
        <w:rPr>
          <w:color w:val="EE0000"/>
        </w:rPr>
      </w:pPr>
      <w:r w:rsidRPr="00783E21">
        <w:rPr>
          <w:color w:val="EE0000"/>
        </w:rPr>
        <w:t>故选</w:t>
      </w:r>
      <w:r w:rsidRPr="00783E21">
        <w:rPr>
          <w:rFonts w:eastAsia="Times New Roman" w:cs="Times New Roman"/>
          <w:color w:val="EE0000"/>
        </w:rPr>
        <w:t>AD</w:t>
      </w:r>
      <w:r w:rsidRPr="00783E21">
        <w:rPr>
          <w:color w:val="EE0000"/>
        </w:rPr>
        <w:t>。</w:t>
      </w:r>
    </w:p>
    <w:p w14:paraId="35A9E143" w14:textId="77777777" w:rsidR="00CD2CCA" w:rsidRPr="00783E21" w:rsidRDefault="00000000" w:rsidP="00783E21">
      <w:pPr>
        <w:pStyle w:val="2"/>
      </w:pPr>
      <w:r w:rsidRPr="00783E21">
        <w:t>二、非选择题：本题共</w:t>
      </w:r>
      <w:r w:rsidRPr="00783E21">
        <w:rPr>
          <w:rFonts w:eastAsia="Times New Roman" w:cs="Times New Roman"/>
        </w:rPr>
        <w:t>5</w:t>
      </w:r>
      <w:r w:rsidRPr="00783E21">
        <w:t>小题，共</w:t>
      </w:r>
      <w:r w:rsidRPr="00783E21">
        <w:rPr>
          <w:rFonts w:eastAsia="Times New Roman" w:cs="Times New Roman"/>
        </w:rPr>
        <w:t>54</w:t>
      </w:r>
      <w:r w:rsidRPr="00783E21">
        <w:t>分。其中</w:t>
      </w:r>
      <w:r w:rsidRPr="00783E21">
        <w:rPr>
          <w:rFonts w:eastAsia="Times New Roman" w:cs="Times New Roman"/>
        </w:rPr>
        <w:t>13~15</w:t>
      </w:r>
      <w:r w:rsidRPr="00783E21">
        <w:t>题解答时请写出必要的文字说明、方程式和重要的演算步骤；有数值计算时，答案中必须明确写出数值和单位。</w:t>
      </w:r>
    </w:p>
    <w:p w14:paraId="0EDA122F" w14:textId="77777777" w:rsidR="008C03EF" w:rsidRPr="00A837DA" w:rsidRDefault="008C03EF" w:rsidP="00783E21">
      <w:pPr>
        <w:pStyle w:val="a8"/>
        <w:numPr>
          <w:ilvl w:val="0"/>
          <w:numId w:val="2"/>
        </w:numPr>
        <w:ind w:firstLineChars="0"/>
      </w:pPr>
      <w:r w:rsidRPr="00A837DA">
        <w:rPr>
          <w:rFonts w:hint="eastAsia"/>
        </w:rPr>
        <w:t>（</w:t>
      </w:r>
      <w:r w:rsidRPr="00A837DA">
        <w:rPr>
          <w:rFonts w:hint="eastAsia"/>
        </w:rPr>
        <w:t>6</w:t>
      </w:r>
      <w:r w:rsidRPr="00A837DA">
        <w:rPr>
          <w:rFonts w:hint="eastAsia"/>
        </w:rPr>
        <w:t>分）</w:t>
      </w:r>
    </w:p>
    <w:p w14:paraId="51339231" w14:textId="584FF796" w:rsidR="00CD2CCA" w:rsidRPr="00A837DA" w:rsidRDefault="00000000" w:rsidP="00A837DA">
      <w:pPr>
        <w:pStyle w:val="a8"/>
        <w:ind w:firstLineChars="0"/>
      </w:pPr>
      <w:r w:rsidRPr="00A837DA">
        <w:t>某同学做力的合成实验，实验装置如图（</w:t>
      </w:r>
      <w:r w:rsidRPr="00A837DA">
        <w:rPr>
          <w:rFonts w:eastAsia="Times New Roman" w:cs="Times New Roman"/>
        </w:rPr>
        <w:t>a</w:t>
      </w:r>
      <w:r w:rsidRPr="00A837DA">
        <w:t>）甲所示，该装置中三根支撑脚</w:t>
      </w:r>
      <w:r w:rsidRPr="00A837DA">
        <w:rPr>
          <w:rFonts w:eastAsia="Times New Roman" w:cs="Times New Roman"/>
          <w:iCs/>
        </w:rPr>
        <w:t>L</w:t>
      </w:r>
      <w:r w:rsidRPr="00A837DA">
        <w:rPr>
          <w:iCs/>
        </w:rPr>
        <w:t>、</w:t>
      </w:r>
      <w:r w:rsidRPr="00A837DA">
        <w:rPr>
          <w:rFonts w:eastAsia="Times New Roman" w:cs="Times New Roman"/>
          <w:iCs/>
        </w:rPr>
        <w:t>M</w:t>
      </w:r>
      <w:r w:rsidRPr="00A837DA">
        <w:rPr>
          <w:iCs/>
        </w:rPr>
        <w:t>、</w:t>
      </w:r>
      <w:r w:rsidRPr="00A837DA">
        <w:rPr>
          <w:rFonts w:eastAsia="Times New Roman" w:cs="Times New Roman"/>
          <w:iCs/>
        </w:rPr>
        <w:t>N</w:t>
      </w:r>
      <w:r w:rsidRPr="00A837DA">
        <w:t>的高度可通过地脚螺钉调节。完成下列</w:t>
      </w:r>
      <w:commentRangeStart w:id="10"/>
      <w:r w:rsidRPr="00A837DA">
        <w:t>填空</w:t>
      </w:r>
      <w:commentRangeEnd w:id="10"/>
      <w:r w:rsidR="001D42C8" w:rsidRPr="00A837DA">
        <w:rPr>
          <w:rStyle w:val="a9"/>
          <w:szCs w:val="24"/>
        </w:rPr>
        <w:commentReference w:id="10"/>
      </w:r>
      <w:r w:rsidRPr="00A837DA">
        <w:t>：</w:t>
      </w:r>
    </w:p>
    <w:p w14:paraId="427C4D40" w14:textId="3ADA9032" w:rsidR="00CD2CCA" w:rsidRDefault="00000000" w:rsidP="00783E21">
      <w:r w:rsidRPr="00A837DA">
        <w:rPr>
          <w:noProof/>
        </w:rPr>
        <w:drawing>
          <wp:inline distT="0" distB="0" distL="0" distR="0" wp14:anchorId="12781F01" wp14:editId="43F91E9D">
            <wp:extent cx="5238750" cy="2160984"/>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04">
                      <a:extLst>
                        <a:ext uri="{28A0092B-C50C-407E-A947-70E740481C1C}">
                          <a14:useLocalDpi xmlns:a14="http://schemas.microsoft.com/office/drawing/2010/main" val="0"/>
                        </a:ext>
                      </a:extLst>
                    </a:blip>
                    <a:stretch>
                      <a:fillRect/>
                    </a:stretch>
                  </pic:blipFill>
                  <pic:spPr>
                    <a:xfrm>
                      <a:off x="0" y="0"/>
                      <a:ext cx="5238750" cy="2160984"/>
                    </a:xfrm>
                    <a:prstGeom prst="rect">
                      <a:avLst/>
                    </a:prstGeom>
                  </pic:spPr>
                </pic:pic>
              </a:graphicData>
            </a:graphic>
          </wp:inline>
        </w:drawing>
      </w:r>
    </w:p>
    <w:p w14:paraId="2CF42785" w14:textId="6495A5EE" w:rsidR="00043312" w:rsidRDefault="00043312" w:rsidP="00783E21"/>
    <w:p w14:paraId="74DF141B" w14:textId="12CB0E1C" w:rsidR="00043312" w:rsidRDefault="00C1635B" w:rsidP="00783E21">
      <w:r w:rsidRPr="00471D33">
        <w:rPr>
          <w:noProof/>
        </w:rPr>
        <w:drawing>
          <wp:anchor distT="0" distB="0" distL="114300" distR="114300" simplePos="0" relativeHeight="251655168" behindDoc="1" locked="0" layoutInCell="1" allowOverlap="1" wp14:anchorId="61EAEF15" wp14:editId="7FF87803">
            <wp:simplePos x="0" y="0"/>
            <wp:positionH relativeFrom="page">
              <wp:posOffset>2711667</wp:posOffset>
            </wp:positionH>
            <wp:positionV relativeFrom="paragraph">
              <wp:posOffset>161275</wp:posOffset>
            </wp:positionV>
            <wp:extent cx="3987676" cy="1621991"/>
            <wp:effectExtent l="0" t="0" r="0" b="0"/>
            <wp:wrapNone/>
            <wp:docPr id="1614036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036168" name=""/>
                    <pic:cNvPicPr/>
                  </pic:nvPicPr>
                  <pic:blipFill>
                    <a:blip r:embed="rId205">
                      <a:extLst>
                        <a:ext uri="{28A0092B-C50C-407E-A947-70E740481C1C}">
                          <a14:useLocalDpi xmlns:a14="http://schemas.microsoft.com/office/drawing/2010/main" val="0"/>
                        </a:ext>
                      </a:extLst>
                    </a:blip>
                    <a:stretch>
                      <a:fillRect/>
                    </a:stretch>
                  </pic:blipFill>
                  <pic:spPr>
                    <a:xfrm>
                      <a:off x="0" y="0"/>
                      <a:ext cx="3987676" cy="1621991"/>
                    </a:xfrm>
                    <a:prstGeom prst="rect">
                      <a:avLst/>
                    </a:prstGeom>
                  </pic:spPr>
                </pic:pic>
              </a:graphicData>
            </a:graphic>
            <wp14:sizeRelH relativeFrom="margin">
              <wp14:pctWidth>0</wp14:pctWidth>
            </wp14:sizeRelH>
            <wp14:sizeRelV relativeFrom="margin">
              <wp14:pctHeight>0</wp14:pctHeight>
            </wp14:sizeRelV>
          </wp:anchor>
        </w:drawing>
      </w:r>
    </w:p>
    <w:p w14:paraId="55860C41" w14:textId="7CF9B614" w:rsidR="00043312" w:rsidRDefault="00C1635B" w:rsidP="00783E21">
      <w:r w:rsidRPr="00C1635B">
        <mc:AlternateContent>
          <mc:Choice Requires="wpg">
            <w:drawing>
              <wp:anchor distT="0" distB="0" distL="114300" distR="114300" simplePos="0" relativeHeight="251659264" behindDoc="0" locked="0" layoutInCell="1" allowOverlap="1" wp14:anchorId="13BB0BF5" wp14:editId="3994604B">
                <wp:simplePos x="0" y="0"/>
                <wp:positionH relativeFrom="column">
                  <wp:posOffset>-133815</wp:posOffset>
                </wp:positionH>
                <wp:positionV relativeFrom="paragraph">
                  <wp:posOffset>65157</wp:posOffset>
                </wp:positionV>
                <wp:extent cx="1916443" cy="920748"/>
                <wp:effectExtent l="0" t="0" r="26670" b="32385"/>
                <wp:wrapNone/>
                <wp:docPr id="26" name="组合 25">
                  <a:extLst xmlns:a="http://schemas.openxmlformats.org/drawingml/2006/main">
                    <a:ext uri="{FF2B5EF4-FFF2-40B4-BE49-F238E27FC236}">
                      <a16:creationId xmlns:a16="http://schemas.microsoft.com/office/drawing/2014/main" id="{FA0D458B-8471-F194-9367-FD853A054E22}"/>
                    </a:ext>
                  </a:extLst>
                </wp:docPr>
                <wp:cNvGraphicFramePr/>
                <a:graphic xmlns:a="http://schemas.openxmlformats.org/drawingml/2006/main">
                  <a:graphicData uri="http://schemas.microsoft.com/office/word/2010/wordprocessingGroup">
                    <wpg:wgp>
                      <wpg:cNvGrpSpPr/>
                      <wpg:grpSpPr>
                        <a:xfrm>
                          <a:off x="0" y="0"/>
                          <a:ext cx="1916443" cy="920748"/>
                          <a:chOff x="0" y="0"/>
                          <a:chExt cx="1916443" cy="920748"/>
                        </a:xfrm>
                      </wpg:grpSpPr>
                      <wps:wsp>
                        <wps:cNvPr id="664642061" name="图形 21">
                          <a:extLst>
                            <a:ext uri="{FF2B5EF4-FFF2-40B4-BE49-F238E27FC236}">
                              <a16:creationId xmlns:a16="http://schemas.microsoft.com/office/drawing/2014/main" id="{EEE2B477-41C2-97DF-E954-C6FA9DA1A127}"/>
                            </a:ext>
                          </a:extLst>
                        </wps:cNvPr>
                        <wps:cNvSpPr/>
                        <wps:spPr>
                          <a:xfrm rot="584451">
                            <a:off x="450400" y="494202"/>
                            <a:ext cx="186069" cy="122584"/>
                          </a:xfrm>
                          <a:custGeom>
                            <a:avLst/>
                            <a:gdLst>
                              <a:gd name="csX0" fmla="*/ 80575 w 691294"/>
                              <a:gd name="csY0" fmla="*/ 180473 h 473436"/>
                              <a:gd name="csX1" fmla="*/ 567493 w 691294"/>
                              <a:gd name="csY1" fmla="*/ 6832 h 473436"/>
                              <a:gd name="csX2" fmla="*/ 610641 w 691294"/>
                              <a:gd name="csY2" fmla="*/ 292963 h 473436"/>
                              <a:gd name="csX3" fmla="*/ 123818 w 691294"/>
                              <a:gd name="csY3" fmla="*/ 466604 h 473436"/>
                              <a:gd name="csX4" fmla="*/ 80575 w 691294"/>
                              <a:gd name="csY4" fmla="*/ 180473 h 473436"/>
                            </a:gdLst>
                            <a:ahLst/>
                            <a:cxnLst>
                              <a:cxn ang="0">
                                <a:pos x="csX0" y="csY0"/>
                              </a:cxn>
                              <a:cxn ang="0">
                                <a:pos x="csX1" y="csY1"/>
                              </a:cxn>
                              <a:cxn ang="0">
                                <a:pos x="csX2" y="csY2"/>
                              </a:cxn>
                              <a:cxn ang="0">
                                <a:pos x="csX3" y="csY3"/>
                              </a:cxn>
                              <a:cxn ang="0">
                                <a:pos x="csX4" y="csY4"/>
                              </a:cxn>
                            </a:cxnLst>
                            <a:rect l="l" t="t" r="r" b="b"/>
                            <a:pathLst>
                              <a:path w="691294" h="473436">
                                <a:moveTo>
                                  <a:pt x="80575" y="180473"/>
                                </a:moveTo>
                                <a:cubicBezTo>
                                  <a:pt x="203161" y="53505"/>
                                  <a:pt x="421094" y="-24219"/>
                                  <a:pt x="567493" y="6832"/>
                                </a:cubicBezTo>
                                <a:cubicBezTo>
                                  <a:pt x="713892" y="37884"/>
                                  <a:pt x="733228" y="165995"/>
                                  <a:pt x="610641" y="292963"/>
                                </a:cubicBezTo>
                                <a:cubicBezTo>
                                  <a:pt x="488149" y="419931"/>
                                  <a:pt x="270218" y="497655"/>
                                  <a:pt x="123818" y="466604"/>
                                </a:cubicBezTo>
                                <a:cubicBezTo>
                                  <a:pt x="-22581" y="435552"/>
                                  <a:pt x="-41917" y="307441"/>
                                  <a:pt x="80575" y="180473"/>
                                </a:cubicBezTo>
                                <a:close/>
                              </a:path>
                            </a:pathLst>
                          </a:custGeom>
                          <a:solidFill>
                            <a:schemeClr val="bg1"/>
                          </a:solidFill>
                          <a:ln w="9525" cap="flat">
                            <a:solidFill>
                              <a:schemeClr val="tx1"/>
                            </a:solidFill>
                            <a:prstDash val="solid"/>
                            <a:miter/>
                          </a:ln>
                        </wps:spPr>
                        <wps:bodyPr/>
                      </wps:wsp>
                      <wpg:grpSp>
                        <wpg:cNvPr id="872975593" name="组合 872975593">
                          <a:extLst>
                            <a:ext uri="{FF2B5EF4-FFF2-40B4-BE49-F238E27FC236}">
                              <a16:creationId xmlns:a16="http://schemas.microsoft.com/office/drawing/2014/main" id="{D742B493-5524-48D8-8BF6-3A465C035CA6}"/>
                            </a:ext>
                          </a:extLst>
                        </wpg:cNvPr>
                        <wpg:cNvGrpSpPr/>
                        <wpg:grpSpPr>
                          <a:xfrm>
                            <a:off x="0" y="0"/>
                            <a:ext cx="1916443" cy="920748"/>
                            <a:chOff x="0" y="0"/>
                            <a:chExt cx="1916443" cy="920748"/>
                          </a:xfrm>
                        </wpg:grpSpPr>
                        <wps:wsp>
                          <wps:cNvPr id="1310616908" name="直接连接符 1310616908">
                            <a:extLst>
                              <a:ext uri="{FF2B5EF4-FFF2-40B4-BE49-F238E27FC236}">
                                <a16:creationId xmlns:a16="http://schemas.microsoft.com/office/drawing/2014/main" id="{B59D2F63-6C50-711C-5AA3-6B561420853C}"/>
                              </a:ext>
                            </a:extLst>
                          </wps:cNvPr>
                          <wps:cNvCnPr>
                            <a:cxnSpLocks/>
                            <a:stCxn id="132342482" idx="2"/>
                            <a:endCxn id="1641737118" idx="2"/>
                          </wps:cNvCnPr>
                          <wps:spPr>
                            <a:xfrm flipV="1">
                              <a:off x="658332" y="413456"/>
                              <a:ext cx="166105" cy="7709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683797081" name="组合 1683797081">
                            <a:extLst>
                              <a:ext uri="{FF2B5EF4-FFF2-40B4-BE49-F238E27FC236}">
                                <a16:creationId xmlns:a16="http://schemas.microsoft.com/office/drawing/2014/main" id="{13D1EE65-CFD5-BC4A-7DEF-4215D42DC528}"/>
                              </a:ext>
                            </a:extLst>
                          </wpg:cNvPr>
                          <wpg:cNvGrpSpPr/>
                          <wpg:grpSpPr>
                            <a:xfrm>
                              <a:off x="0" y="0"/>
                              <a:ext cx="1916443" cy="916646"/>
                              <a:chOff x="0" y="0"/>
                              <a:chExt cx="1916443" cy="916646"/>
                            </a:xfrm>
                          </wpg:grpSpPr>
                          <wpg:grpSp>
                            <wpg:cNvPr id="228658190" name="组合 228658190">
                              <a:extLst>
                                <a:ext uri="{FF2B5EF4-FFF2-40B4-BE49-F238E27FC236}">
                                  <a16:creationId xmlns:a16="http://schemas.microsoft.com/office/drawing/2014/main" id="{0F405044-8A54-D6C2-E0B1-FCBEA7C7B4AB}"/>
                                </a:ext>
                              </a:extLst>
                            </wpg:cNvPr>
                            <wpg:cNvGrpSpPr/>
                            <wpg:grpSpPr>
                              <a:xfrm>
                                <a:off x="1" y="0"/>
                                <a:ext cx="1916442" cy="850130"/>
                                <a:chOff x="1" y="0"/>
                                <a:chExt cx="1916442" cy="850130"/>
                              </a:xfrm>
                            </wpg:grpSpPr>
                            <wps:wsp>
                              <wps:cNvPr id="1882150360" name="任意多边形: 形状 1882150360">
                                <a:extLst>
                                  <a:ext uri="{FF2B5EF4-FFF2-40B4-BE49-F238E27FC236}">
                                    <a16:creationId xmlns:a16="http://schemas.microsoft.com/office/drawing/2014/main" id="{C8F8B288-AB78-2BFA-5064-A06AC7CC0496}"/>
                                  </a:ext>
                                </a:extLst>
                              </wps:cNvPr>
                              <wps:cNvSpPr/>
                              <wps:spPr>
                                <a:xfrm>
                                  <a:off x="1" y="0"/>
                                  <a:ext cx="1916442" cy="850130"/>
                                </a:xfrm>
                                <a:custGeom>
                                  <a:avLst/>
                                  <a:gdLst>
                                    <a:gd name="csX0" fmla="*/ 0 w 1916442"/>
                                    <a:gd name="csY0" fmla="*/ 403154 h 850130"/>
                                    <a:gd name="csX1" fmla="*/ 826758 w 1916442"/>
                                    <a:gd name="csY1" fmla="*/ 850130 h 850130"/>
                                    <a:gd name="csX2" fmla="*/ 1916442 w 1916442"/>
                                    <a:gd name="csY2" fmla="*/ 175285 h 850130"/>
                                    <a:gd name="csX3" fmla="*/ 1305868 w 1916442"/>
                                    <a:gd name="csY3" fmla="*/ 0 h 850130"/>
                                    <a:gd name="csX4" fmla="*/ 0 w 1916442"/>
                                    <a:gd name="csY4" fmla="*/ 403154 h 850130"/>
                                  </a:gdLst>
                                  <a:ahLst/>
                                  <a:cxnLst>
                                    <a:cxn ang="0">
                                      <a:pos x="csX0" y="csY0"/>
                                    </a:cxn>
                                    <a:cxn ang="0">
                                      <a:pos x="csX1" y="csY1"/>
                                    </a:cxn>
                                    <a:cxn ang="0">
                                      <a:pos x="csX2" y="csY2"/>
                                    </a:cxn>
                                    <a:cxn ang="0">
                                      <a:pos x="csX3" y="csY3"/>
                                    </a:cxn>
                                    <a:cxn ang="0">
                                      <a:pos x="csX4" y="csY4"/>
                                    </a:cxn>
                                  </a:cxnLst>
                                  <a:rect l="l" t="t" r="r" b="b"/>
                                  <a:pathLst>
                                    <a:path w="1916442" h="850130">
                                      <a:moveTo>
                                        <a:pt x="0" y="403154"/>
                                      </a:moveTo>
                                      <a:lnTo>
                                        <a:pt x="826758" y="850130"/>
                                      </a:lnTo>
                                      <a:lnTo>
                                        <a:pt x="1916442" y="175285"/>
                                      </a:lnTo>
                                      <a:lnTo>
                                        <a:pt x="1305868" y="0"/>
                                      </a:lnTo>
                                      <a:lnTo>
                                        <a:pt x="0" y="403154"/>
                                      </a:lnTo>
                                      <a:close/>
                                    </a:path>
                                  </a:pathLst>
                                </a:custGeom>
                                <a:noFill/>
                                <a:ln>
                                  <a:solidFill>
                                    <a:schemeClr val="tx1"/>
                                  </a:solidFill>
                                  <a:roun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342482" name="任意多边形: 形状 132342482">
                                <a:extLst>
                                  <a:ext uri="{FF2B5EF4-FFF2-40B4-BE49-F238E27FC236}">
                                    <a16:creationId xmlns:a16="http://schemas.microsoft.com/office/drawing/2014/main" id="{F0DDFC64-453A-6C03-7647-B2130907BFAF}"/>
                                  </a:ext>
                                </a:extLst>
                              </wps:cNvPr>
                              <wps:cNvSpPr/>
                              <wps:spPr>
                                <a:xfrm rot="1543953">
                                  <a:off x="585804" y="381470"/>
                                  <a:ext cx="539643" cy="195750"/>
                                </a:xfrm>
                                <a:custGeom>
                                  <a:avLst/>
                                  <a:gdLst>
                                    <a:gd name="connsiteX0" fmla="*/ 215 w 1042220"/>
                                    <a:gd name="connsiteY0" fmla="*/ 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39318 h 560428"/>
                                    <a:gd name="connsiteX1" fmla="*/ 1042005 w 1042220"/>
                                    <a:gd name="connsiteY1" fmla="*/ 37188 h 560428"/>
                                    <a:gd name="connsiteX2" fmla="*/ 1042220 w 1042220"/>
                                    <a:gd name="connsiteY2" fmla="*/ 39318 h 560428"/>
                                    <a:gd name="connsiteX3" fmla="*/ 521110 w 1042220"/>
                                    <a:gd name="connsiteY3" fmla="*/ 560428 h 560428"/>
                                    <a:gd name="connsiteX4" fmla="*/ 0 w 1042220"/>
                                    <a:gd name="connsiteY4" fmla="*/ 39318 h 560428"/>
                                    <a:gd name="connsiteX0" fmla="*/ 0 w 1042220"/>
                                    <a:gd name="connsiteY0" fmla="*/ 213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0 h 521110"/>
                                    <a:gd name="connsiteX1" fmla="*/ 1042220 w 1042220"/>
                                    <a:gd name="connsiteY1" fmla="*/ 0 h 521110"/>
                                    <a:gd name="connsiteX2" fmla="*/ 521110 w 1042220"/>
                                    <a:gd name="connsiteY2" fmla="*/ 521110 h 521110"/>
                                    <a:gd name="connsiteX3" fmla="*/ 0 w 1042220"/>
                                    <a:gd name="connsiteY3" fmla="*/ 0 h 521110"/>
                                    <a:gd name="csX0" fmla="*/ 175812 w 1218032"/>
                                    <a:gd name="csY0" fmla="*/ 0 h 353068"/>
                                    <a:gd name="csX1" fmla="*/ 1218032 w 1218032"/>
                                    <a:gd name="csY1" fmla="*/ 0 h 353068"/>
                                    <a:gd name="csX2" fmla="*/ 113549 w 1218032"/>
                                    <a:gd name="csY2" fmla="*/ 353068 h 353068"/>
                                    <a:gd name="csX3" fmla="*/ 175812 w 1218032"/>
                                    <a:gd name="csY3" fmla="*/ 0 h 353068"/>
                                    <a:gd name="csX0" fmla="*/ 175812 w 1218032"/>
                                    <a:gd name="csY0" fmla="*/ 0 h 353068"/>
                                    <a:gd name="csX1" fmla="*/ 1218032 w 1218032"/>
                                    <a:gd name="csY1" fmla="*/ 0 h 353068"/>
                                    <a:gd name="csX2" fmla="*/ 113549 w 1218032"/>
                                    <a:gd name="csY2" fmla="*/ 353068 h 353068"/>
                                    <a:gd name="csX3" fmla="*/ 175812 w 1218032"/>
                                    <a:gd name="csY3" fmla="*/ 0 h 353068"/>
                                    <a:gd name="csX0" fmla="*/ 221165 w 1263385"/>
                                    <a:gd name="csY0" fmla="*/ 0 h 353068"/>
                                    <a:gd name="csX1" fmla="*/ 1263385 w 1263385"/>
                                    <a:gd name="csY1" fmla="*/ 0 h 353068"/>
                                    <a:gd name="csX2" fmla="*/ 158902 w 1263385"/>
                                    <a:gd name="csY2" fmla="*/ 353068 h 353068"/>
                                    <a:gd name="csX3" fmla="*/ 221165 w 1263385"/>
                                    <a:gd name="csY3" fmla="*/ 0 h 353068"/>
                                    <a:gd name="csX0" fmla="*/ 149239 w 1191459"/>
                                    <a:gd name="csY0" fmla="*/ 0 h 353113"/>
                                    <a:gd name="csX1" fmla="*/ 1191459 w 1191459"/>
                                    <a:gd name="csY1" fmla="*/ 0 h 353113"/>
                                    <a:gd name="csX2" fmla="*/ 86976 w 1191459"/>
                                    <a:gd name="csY2" fmla="*/ 353068 h 353113"/>
                                    <a:gd name="csX3" fmla="*/ 149239 w 1191459"/>
                                    <a:gd name="csY3" fmla="*/ 0 h 353113"/>
                                    <a:gd name="csX0" fmla="*/ 122014 w 1164234"/>
                                    <a:gd name="csY0" fmla="*/ 0 h 370862"/>
                                    <a:gd name="csX1" fmla="*/ 1164234 w 1164234"/>
                                    <a:gd name="csY1" fmla="*/ 0 h 370862"/>
                                    <a:gd name="csX2" fmla="*/ 115482 w 1164234"/>
                                    <a:gd name="csY2" fmla="*/ 370822 h 370862"/>
                                    <a:gd name="csX3" fmla="*/ 122014 w 1164234"/>
                                    <a:gd name="csY3" fmla="*/ 0 h 370862"/>
                                    <a:gd name="csX0" fmla="*/ 114908 w 1157128"/>
                                    <a:gd name="csY0" fmla="*/ 0 h 386624"/>
                                    <a:gd name="csX1" fmla="*/ 1157128 w 1157128"/>
                                    <a:gd name="csY1" fmla="*/ 0 h 386624"/>
                                    <a:gd name="csX2" fmla="*/ 125904 w 1157128"/>
                                    <a:gd name="csY2" fmla="*/ 386589 h 386624"/>
                                    <a:gd name="csX3" fmla="*/ 114908 w 1157128"/>
                                    <a:gd name="csY3" fmla="*/ 0 h 386624"/>
                                    <a:gd name="csX0" fmla="*/ 131017 w 1173237"/>
                                    <a:gd name="csY0" fmla="*/ 0 h 388288"/>
                                    <a:gd name="csX1" fmla="*/ 1173237 w 1173237"/>
                                    <a:gd name="csY1" fmla="*/ 0 h 388288"/>
                                    <a:gd name="csX2" fmla="*/ 142013 w 1173237"/>
                                    <a:gd name="csY2" fmla="*/ 386589 h 388288"/>
                                    <a:gd name="csX3" fmla="*/ 131017 w 1173237"/>
                                    <a:gd name="csY3" fmla="*/ 0 h 388288"/>
                                    <a:gd name="csX0" fmla="*/ 152223 w 1194443"/>
                                    <a:gd name="csY0" fmla="*/ 0 h 394163"/>
                                    <a:gd name="csX1" fmla="*/ 1194443 w 1194443"/>
                                    <a:gd name="csY1" fmla="*/ 0 h 394163"/>
                                    <a:gd name="csX2" fmla="*/ 163219 w 1194443"/>
                                    <a:gd name="csY2" fmla="*/ 386589 h 394163"/>
                                    <a:gd name="csX3" fmla="*/ 152223 w 1194443"/>
                                    <a:gd name="csY3" fmla="*/ 0 h 394163"/>
                                    <a:gd name="csX0" fmla="*/ 136645 w 1178865"/>
                                    <a:gd name="csY0" fmla="*/ 0 h 395240"/>
                                    <a:gd name="csX1" fmla="*/ 1178865 w 1178865"/>
                                    <a:gd name="csY1" fmla="*/ 0 h 395240"/>
                                    <a:gd name="csX2" fmla="*/ 147641 w 1178865"/>
                                    <a:gd name="csY2" fmla="*/ 386589 h 395240"/>
                                    <a:gd name="csX3" fmla="*/ 136645 w 1178865"/>
                                    <a:gd name="csY3" fmla="*/ 0 h 395240"/>
                                    <a:gd name="csX0" fmla="*/ 125358 w 1167578"/>
                                    <a:gd name="csY0" fmla="*/ 0 h 391855"/>
                                    <a:gd name="csX1" fmla="*/ 1167578 w 1167578"/>
                                    <a:gd name="csY1" fmla="*/ 0 h 391855"/>
                                    <a:gd name="csX2" fmla="*/ 136354 w 1167578"/>
                                    <a:gd name="csY2" fmla="*/ 386589 h 391855"/>
                                    <a:gd name="csX3" fmla="*/ 125358 w 1167578"/>
                                    <a:gd name="csY3" fmla="*/ 0 h 391855"/>
                                    <a:gd name="csX0" fmla="*/ 114537 w 1156757"/>
                                    <a:gd name="csY0" fmla="*/ 0 h 412718"/>
                                    <a:gd name="csX1" fmla="*/ 1156757 w 1156757"/>
                                    <a:gd name="csY1" fmla="*/ 0 h 412718"/>
                                    <a:gd name="csX2" fmla="*/ 152539 w 1156757"/>
                                    <a:gd name="csY2" fmla="*/ 408137 h 412718"/>
                                    <a:gd name="csX3" fmla="*/ 114537 w 1156757"/>
                                    <a:gd name="csY3" fmla="*/ 0 h 412718"/>
                                    <a:gd name="csX0" fmla="*/ 111032 w 1153252"/>
                                    <a:gd name="csY0" fmla="*/ 0 h 411488"/>
                                    <a:gd name="csX1" fmla="*/ 1153252 w 1153252"/>
                                    <a:gd name="csY1" fmla="*/ 0 h 411488"/>
                                    <a:gd name="csX2" fmla="*/ 158610 w 1153252"/>
                                    <a:gd name="csY2" fmla="*/ 406873 h 411488"/>
                                    <a:gd name="csX3" fmla="*/ 111032 w 1153252"/>
                                    <a:gd name="csY3" fmla="*/ 0 h 411488"/>
                                    <a:gd name="csX0" fmla="*/ 90047 w 1132267"/>
                                    <a:gd name="csY0" fmla="*/ 0 h 422106"/>
                                    <a:gd name="csX1" fmla="*/ 1132267 w 1132267"/>
                                    <a:gd name="csY1" fmla="*/ 0 h 422106"/>
                                    <a:gd name="csX2" fmla="*/ 207103 w 1132267"/>
                                    <a:gd name="csY2" fmla="*/ 417782 h 422106"/>
                                    <a:gd name="csX3" fmla="*/ 90047 w 1132267"/>
                                    <a:gd name="csY3" fmla="*/ 0 h 422106"/>
                                    <a:gd name="csX0" fmla="*/ 85573 w 1127793"/>
                                    <a:gd name="csY0" fmla="*/ 0 h 422106"/>
                                    <a:gd name="csX1" fmla="*/ 1127793 w 1127793"/>
                                    <a:gd name="csY1" fmla="*/ 0 h 422106"/>
                                    <a:gd name="csX2" fmla="*/ 202629 w 1127793"/>
                                    <a:gd name="csY2" fmla="*/ 417782 h 422106"/>
                                    <a:gd name="csX3" fmla="*/ 85573 w 1127793"/>
                                    <a:gd name="csY3" fmla="*/ 0 h 422106"/>
                                    <a:gd name="csX0" fmla="*/ 85573 w 1127793"/>
                                    <a:gd name="csY0" fmla="*/ 0 h 422365"/>
                                    <a:gd name="csX1" fmla="*/ 1127793 w 1127793"/>
                                    <a:gd name="csY1" fmla="*/ 0 h 422365"/>
                                    <a:gd name="csX2" fmla="*/ 202629 w 1127793"/>
                                    <a:gd name="csY2" fmla="*/ 417782 h 422365"/>
                                    <a:gd name="csX3" fmla="*/ 85573 w 1127793"/>
                                    <a:gd name="csY3" fmla="*/ 0 h 422365"/>
                                  </a:gdLst>
                                  <a:ahLst/>
                                  <a:cxnLst>
                                    <a:cxn ang="0">
                                      <a:pos x="csX0" y="csY0"/>
                                    </a:cxn>
                                    <a:cxn ang="0">
                                      <a:pos x="csX1" y="csY1"/>
                                    </a:cxn>
                                    <a:cxn ang="0">
                                      <a:pos x="csX2" y="csY2"/>
                                    </a:cxn>
                                    <a:cxn ang="0">
                                      <a:pos x="csX3" y="csY3"/>
                                    </a:cxn>
                                  </a:cxnLst>
                                  <a:rect l="l" t="t" r="r" b="b"/>
                                  <a:pathLst>
                                    <a:path w="1127793" h="422365">
                                      <a:moveTo>
                                        <a:pt x="85573" y="0"/>
                                      </a:moveTo>
                                      <a:lnTo>
                                        <a:pt x="1127793" y="0"/>
                                      </a:lnTo>
                                      <a:cubicBezTo>
                                        <a:pt x="832281" y="329885"/>
                                        <a:pt x="352104" y="448128"/>
                                        <a:pt x="202629" y="417782"/>
                                      </a:cubicBezTo>
                                      <a:cubicBezTo>
                                        <a:pt x="53154" y="387436"/>
                                        <a:pt x="-100472" y="215934"/>
                                        <a:pt x="85573" y="0"/>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641737118" name="任意多边形: 形状 1641737118">
                                <a:extLst>
                                  <a:ext uri="{FF2B5EF4-FFF2-40B4-BE49-F238E27FC236}">
                                    <a16:creationId xmlns:a16="http://schemas.microsoft.com/office/drawing/2014/main" id="{AD1B738D-973E-0865-5BD6-FA6CF6920143}"/>
                                  </a:ext>
                                </a:extLst>
                              </wps:cNvPr>
                              <wps:cNvSpPr/>
                              <wps:spPr>
                                <a:xfrm rot="1543953">
                                  <a:off x="803700" y="385383"/>
                                  <a:ext cx="138705" cy="49349"/>
                                </a:xfrm>
                                <a:custGeom>
                                  <a:avLst/>
                                  <a:gdLst>
                                    <a:gd name="connsiteX0" fmla="*/ 215 w 1042220"/>
                                    <a:gd name="connsiteY0" fmla="*/ 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39318 h 560428"/>
                                    <a:gd name="connsiteX1" fmla="*/ 1042005 w 1042220"/>
                                    <a:gd name="connsiteY1" fmla="*/ 37188 h 560428"/>
                                    <a:gd name="connsiteX2" fmla="*/ 1042220 w 1042220"/>
                                    <a:gd name="connsiteY2" fmla="*/ 39318 h 560428"/>
                                    <a:gd name="connsiteX3" fmla="*/ 521110 w 1042220"/>
                                    <a:gd name="connsiteY3" fmla="*/ 560428 h 560428"/>
                                    <a:gd name="connsiteX4" fmla="*/ 0 w 1042220"/>
                                    <a:gd name="connsiteY4" fmla="*/ 39318 h 560428"/>
                                    <a:gd name="connsiteX0" fmla="*/ 0 w 1042220"/>
                                    <a:gd name="connsiteY0" fmla="*/ 2130 h 523240"/>
                                    <a:gd name="connsiteX1" fmla="*/ 1042005 w 1042220"/>
                                    <a:gd name="connsiteY1" fmla="*/ 0 h 523240"/>
                                    <a:gd name="connsiteX2" fmla="*/ 1042220 w 1042220"/>
                                    <a:gd name="connsiteY2" fmla="*/ 2130 h 523240"/>
                                    <a:gd name="connsiteX3" fmla="*/ 521110 w 1042220"/>
                                    <a:gd name="connsiteY3" fmla="*/ 523240 h 523240"/>
                                    <a:gd name="connsiteX4" fmla="*/ 0 w 1042220"/>
                                    <a:gd name="connsiteY4" fmla="*/ 2130 h 523240"/>
                                    <a:gd name="connsiteX0" fmla="*/ 0 w 1042220"/>
                                    <a:gd name="connsiteY0" fmla="*/ 0 h 521110"/>
                                    <a:gd name="connsiteX1" fmla="*/ 1042220 w 1042220"/>
                                    <a:gd name="connsiteY1" fmla="*/ 0 h 521110"/>
                                    <a:gd name="connsiteX2" fmla="*/ 521110 w 1042220"/>
                                    <a:gd name="connsiteY2" fmla="*/ 521110 h 521110"/>
                                    <a:gd name="connsiteX3" fmla="*/ 0 w 1042220"/>
                                    <a:gd name="connsiteY3" fmla="*/ 0 h 521110"/>
                                    <a:gd name="csX0" fmla="*/ 175812 w 1218032"/>
                                    <a:gd name="csY0" fmla="*/ 0 h 353068"/>
                                    <a:gd name="csX1" fmla="*/ 1218032 w 1218032"/>
                                    <a:gd name="csY1" fmla="*/ 0 h 353068"/>
                                    <a:gd name="csX2" fmla="*/ 113549 w 1218032"/>
                                    <a:gd name="csY2" fmla="*/ 353068 h 353068"/>
                                    <a:gd name="csX3" fmla="*/ 175812 w 1218032"/>
                                    <a:gd name="csY3" fmla="*/ 0 h 353068"/>
                                    <a:gd name="csX0" fmla="*/ 175812 w 1218032"/>
                                    <a:gd name="csY0" fmla="*/ 0 h 353068"/>
                                    <a:gd name="csX1" fmla="*/ 1218032 w 1218032"/>
                                    <a:gd name="csY1" fmla="*/ 0 h 353068"/>
                                    <a:gd name="csX2" fmla="*/ 113549 w 1218032"/>
                                    <a:gd name="csY2" fmla="*/ 353068 h 353068"/>
                                    <a:gd name="csX3" fmla="*/ 175812 w 1218032"/>
                                    <a:gd name="csY3" fmla="*/ 0 h 353068"/>
                                    <a:gd name="csX0" fmla="*/ 221165 w 1263385"/>
                                    <a:gd name="csY0" fmla="*/ 0 h 353068"/>
                                    <a:gd name="csX1" fmla="*/ 1263385 w 1263385"/>
                                    <a:gd name="csY1" fmla="*/ 0 h 353068"/>
                                    <a:gd name="csX2" fmla="*/ 158902 w 1263385"/>
                                    <a:gd name="csY2" fmla="*/ 353068 h 353068"/>
                                    <a:gd name="csX3" fmla="*/ 221165 w 1263385"/>
                                    <a:gd name="csY3" fmla="*/ 0 h 353068"/>
                                    <a:gd name="csX0" fmla="*/ 149239 w 1191459"/>
                                    <a:gd name="csY0" fmla="*/ 0 h 353113"/>
                                    <a:gd name="csX1" fmla="*/ 1191459 w 1191459"/>
                                    <a:gd name="csY1" fmla="*/ 0 h 353113"/>
                                    <a:gd name="csX2" fmla="*/ 86976 w 1191459"/>
                                    <a:gd name="csY2" fmla="*/ 353068 h 353113"/>
                                    <a:gd name="csX3" fmla="*/ 149239 w 1191459"/>
                                    <a:gd name="csY3" fmla="*/ 0 h 353113"/>
                                    <a:gd name="csX0" fmla="*/ 122014 w 1164234"/>
                                    <a:gd name="csY0" fmla="*/ 0 h 370862"/>
                                    <a:gd name="csX1" fmla="*/ 1164234 w 1164234"/>
                                    <a:gd name="csY1" fmla="*/ 0 h 370862"/>
                                    <a:gd name="csX2" fmla="*/ 115482 w 1164234"/>
                                    <a:gd name="csY2" fmla="*/ 370822 h 370862"/>
                                    <a:gd name="csX3" fmla="*/ 122014 w 1164234"/>
                                    <a:gd name="csY3" fmla="*/ 0 h 370862"/>
                                    <a:gd name="csX0" fmla="*/ 114908 w 1157128"/>
                                    <a:gd name="csY0" fmla="*/ 0 h 386624"/>
                                    <a:gd name="csX1" fmla="*/ 1157128 w 1157128"/>
                                    <a:gd name="csY1" fmla="*/ 0 h 386624"/>
                                    <a:gd name="csX2" fmla="*/ 125904 w 1157128"/>
                                    <a:gd name="csY2" fmla="*/ 386589 h 386624"/>
                                    <a:gd name="csX3" fmla="*/ 114908 w 1157128"/>
                                    <a:gd name="csY3" fmla="*/ 0 h 386624"/>
                                    <a:gd name="csX0" fmla="*/ 131017 w 1173237"/>
                                    <a:gd name="csY0" fmla="*/ 0 h 388288"/>
                                    <a:gd name="csX1" fmla="*/ 1173237 w 1173237"/>
                                    <a:gd name="csY1" fmla="*/ 0 h 388288"/>
                                    <a:gd name="csX2" fmla="*/ 142013 w 1173237"/>
                                    <a:gd name="csY2" fmla="*/ 386589 h 388288"/>
                                    <a:gd name="csX3" fmla="*/ 131017 w 1173237"/>
                                    <a:gd name="csY3" fmla="*/ 0 h 388288"/>
                                    <a:gd name="csX0" fmla="*/ 152223 w 1194443"/>
                                    <a:gd name="csY0" fmla="*/ 0 h 394163"/>
                                    <a:gd name="csX1" fmla="*/ 1194443 w 1194443"/>
                                    <a:gd name="csY1" fmla="*/ 0 h 394163"/>
                                    <a:gd name="csX2" fmla="*/ 163219 w 1194443"/>
                                    <a:gd name="csY2" fmla="*/ 386589 h 394163"/>
                                    <a:gd name="csX3" fmla="*/ 152223 w 1194443"/>
                                    <a:gd name="csY3" fmla="*/ 0 h 394163"/>
                                    <a:gd name="csX0" fmla="*/ 136645 w 1178865"/>
                                    <a:gd name="csY0" fmla="*/ 0 h 395240"/>
                                    <a:gd name="csX1" fmla="*/ 1178865 w 1178865"/>
                                    <a:gd name="csY1" fmla="*/ 0 h 395240"/>
                                    <a:gd name="csX2" fmla="*/ 147641 w 1178865"/>
                                    <a:gd name="csY2" fmla="*/ 386589 h 395240"/>
                                    <a:gd name="csX3" fmla="*/ 136645 w 1178865"/>
                                    <a:gd name="csY3" fmla="*/ 0 h 395240"/>
                                    <a:gd name="csX0" fmla="*/ 125358 w 1167578"/>
                                    <a:gd name="csY0" fmla="*/ 0 h 391855"/>
                                    <a:gd name="csX1" fmla="*/ 1167578 w 1167578"/>
                                    <a:gd name="csY1" fmla="*/ 0 h 391855"/>
                                    <a:gd name="csX2" fmla="*/ 136354 w 1167578"/>
                                    <a:gd name="csY2" fmla="*/ 386589 h 391855"/>
                                    <a:gd name="csX3" fmla="*/ 125358 w 1167578"/>
                                    <a:gd name="csY3" fmla="*/ 0 h 391855"/>
                                    <a:gd name="csX0" fmla="*/ 114537 w 1156757"/>
                                    <a:gd name="csY0" fmla="*/ 0 h 412718"/>
                                    <a:gd name="csX1" fmla="*/ 1156757 w 1156757"/>
                                    <a:gd name="csY1" fmla="*/ 0 h 412718"/>
                                    <a:gd name="csX2" fmla="*/ 152539 w 1156757"/>
                                    <a:gd name="csY2" fmla="*/ 408137 h 412718"/>
                                    <a:gd name="csX3" fmla="*/ 114537 w 1156757"/>
                                    <a:gd name="csY3" fmla="*/ 0 h 412718"/>
                                    <a:gd name="csX0" fmla="*/ 111032 w 1153252"/>
                                    <a:gd name="csY0" fmla="*/ 0 h 411488"/>
                                    <a:gd name="csX1" fmla="*/ 1153252 w 1153252"/>
                                    <a:gd name="csY1" fmla="*/ 0 h 411488"/>
                                    <a:gd name="csX2" fmla="*/ 158610 w 1153252"/>
                                    <a:gd name="csY2" fmla="*/ 406873 h 411488"/>
                                    <a:gd name="csX3" fmla="*/ 111032 w 1153252"/>
                                    <a:gd name="csY3" fmla="*/ 0 h 411488"/>
                                    <a:gd name="csX0" fmla="*/ 90047 w 1132267"/>
                                    <a:gd name="csY0" fmla="*/ 0 h 422106"/>
                                    <a:gd name="csX1" fmla="*/ 1132267 w 1132267"/>
                                    <a:gd name="csY1" fmla="*/ 0 h 422106"/>
                                    <a:gd name="csX2" fmla="*/ 207103 w 1132267"/>
                                    <a:gd name="csY2" fmla="*/ 417782 h 422106"/>
                                    <a:gd name="csX3" fmla="*/ 90047 w 1132267"/>
                                    <a:gd name="csY3" fmla="*/ 0 h 422106"/>
                                    <a:gd name="csX0" fmla="*/ 106915 w 1149135"/>
                                    <a:gd name="csY0" fmla="*/ 0 h 422106"/>
                                    <a:gd name="csX1" fmla="*/ 1149135 w 1149135"/>
                                    <a:gd name="csY1" fmla="*/ 0 h 422106"/>
                                    <a:gd name="csX2" fmla="*/ 223971 w 1149135"/>
                                    <a:gd name="csY2" fmla="*/ 417782 h 422106"/>
                                    <a:gd name="csX3" fmla="*/ 106915 w 1149135"/>
                                    <a:gd name="csY3" fmla="*/ 0 h 422106"/>
                                  </a:gdLst>
                                  <a:ahLst/>
                                  <a:cxnLst>
                                    <a:cxn ang="0">
                                      <a:pos x="csX0" y="csY0"/>
                                    </a:cxn>
                                    <a:cxn ang="0">
                                      <a:pos x="csX1" y="csY1"/>
                                    </a:cxn>
                                    <a:cxn ang="0">
                                      <a:pos x="csX2" y="csY2"/>
                                    </a:cxn>
                                    <a:cxn ang="0">
                                      <a:pos x="csX3" y="csY3"/>
                                    </a:cxn>
                                  </a:cxnLst>
                                  <a:rect l="l" t="t" r="r" b="b"/>
                                  <a:pathLst>
                                    <a:path w="1149135" h="422106">
                                      <a:moveTo>
                                        <a:pt x="106915" y="0"/>
                                      </a:moveTo>
                                      <a:lnTo>
                                        <a:pt x="1149135" y="0"/>
                                      </a:lnTo>
                                      <a:cubicBezTo>
                                        <a:pt x="838747" y="319795"/>
                                        <a:pt x="373446" y="448128"/>
                                        <a:pt x="223971" y="417782"/>
                                      </a:cubicBezTo>
                                      <a:cubicBezTo>
                                        <a:pt x="74496" y="387436"/>
                                        <a:pt x="-127160" y="257449"/>
                                        <a:pt x="106915" y="0"/>
                                      </a:cubicBez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335473715" name="任意多边形: 形状 335473715">
                              <a:extLst>
                                <a:ext uri="{FF2B5EF4-FFF2-40B4-BE49-F238E27FC236}">
                                  <a16:creationId xmlns:a16="http://schemas.microsoft.com/office/drawing/2014/main" id="{41420105-5324-0F39-D250-5C7F8509078F}"/>
                                </a:ext>
                              </a:extLst>
                            </wps:cNvPr>
                            <wps:cNvSpPr/>
                            <wps:spPr>
                              <a:xfrm>
                                <a:off x="0" y="168315"/>
                                <a:ext cx="1916443" cy="748331"/>
                              </a:xfrm>
                              <a:custGeom>
                                <a:avLst/>
                                <a:gdLst>
                                  <a:gd name="csX0" fmla="*/ 0 w 1939513"/>
                                  <a:gd name="csY0" fmla="*/ 235776 h 740131"/>
                                  <a:gd name="csX1" fmla="*/ 0 w 1939513"/>
                                  <a:gd name="csY1" fmla="*/ 293182 h 740131"/>
                                  <a:gd name="csX2" fmla="*/ 846743 w 1939513"/>
                                  <a:gd name="csY2" fmla="*/ 740131 h 740131"/>
                                  <a:gd name="csX3" fmla="*/ 1939513 w 1939513"/>
                                  <a:gd name="csY3" fmla="*/ 38954 h 740131"/>
                                  <a:gd name="csX4" fmla="*/ 1939513 w 1939513"/>
                                  <a:gd name="csY4" fmla="*/ 0 h 740131"/>
                                  <a:gd name="csX0" fmla="*/ 0 w 1941571"/>
                                  <a:gd name="csY0" fmla="*/ 235776 h 740131"/>
                                  <a:gd name="csX1" fmla="*/ 0 w 1941571"/>
                                  <a:gd name="csY1" fmla="*/ 293182 h 740131"/>
                                  <a:gd name="csX2" fmla="*/ 846743 w 1941571"/>
                                  <a:gd name="csY2" fmla="*/ 740131 h 740131"/>
                                  <a:gd name="csX3" fmla="*/ 1941571 w 1941571"/>
                                  <a:gd name="csY3" fmla="*/ 53305 h 740131"/>
                                  <a:gd name="csX4" fmla="*/ 1939513 w 1941571"/>
                                  <a:gd name="csY4" fmla="*/ 0 h 740131"/>
                                  <a:gd name="csX0" fmla="*/ 0 w 1939513"/>
                                  <a:gd name="csY0" fmla="*/ 235776 h 740131"/>
                                  <a:gd name="csX1" fmla="*/ 0 w 1939513"/>
                                  <a:gd name="csY1" fmla="*/ 293182 h 740131"/>
                                  <a:gd name="csX2" fmla="*/ 846743 w 1939513"/>
                                  <a:gd name="csY2" fmla="*/ 740131 h 740131"/>
                                  <a:gd name="csX3" fmla="*/ 1937455 w 1939513"/>
                                  <a:gd name="csY3" fmla="*/ 45104 h 740131"/>
                                  <a:gd name="csX4" fmla="*/ 1939513 w 1939513"/>
                                  <a:gd name="csY4" fmla="*/ 0 h 740131"/>
                                  <a:gd name="csX0" fmla="*/ 0 w 1939513"/>
                                  <a:gd name="csY0" fmla="*/ 235776 h 752432"/>
                                  <a:gd name="csX1" fmla="*/ 0 w 1939513"/>
                                  <a:gd name="csY1" fmla="*/ 293182 h 752432"/>
                                  <a:gd name="csX2" fmla="*/ 846743 w 1939513"/>
                                  <a:gd name="csY2" fmla="*/ 752432 h 752432"/>
                                  <a:gd name="csX3" fmla="*/ 1937455 w 1939513"/>
                                  <a:gd name="csY3" fmla="*/ 45104 h 752432"/>
                                  <a:gd name="csX4" fmla="*/ 1939513 w 1939513"/>
                                  <a:gd name="csY4" fmla="*/ 0 h 752432"/>
                                  <a:gd name="csX0" fmla="*/ 0 w 1939513"/>
                                  <a:gd name="csY0" fmla="*/ 235776 h 752432"/>
                                  <a:gd name="csX1" fmla="*/ 0 w 1939513"/>
                                  <a:gd name="csY1" fmla="*/ 293182 h 752432"/>
                                  <a:gd name="csX2" fmla="*/ 830144 w 1939513"/>
                                  <a:gd name="csY2" fmla="*/ 752432 h 752432"/>
                                  <a:gd name="csX3" fmla="*/ 1937455 w 1939513"/>
                                  <a:gd name="csY3" fmla="*/ 45104 h 752432"/>
                                  <a:gd name="csX4" fmla="*/ 1939513 w 1939513"/>
                                  <a:gd name="csY4" fmla="*/ 0 h 752432"/>
                                  <a:gd name="csX0" fmla="*/ 0 w 1939513"/>
                                  <a:gd name="csY0" fmla="*/ 235776 h 748331"/>
                                  <a:gd name="csX1" fmla="*/ 0 w 1939513"/>
                                  <a:gd name="csY1" fmla="*/ 293182 h 748331"/>
                                  <a:gd name="csX2" fmla="*/ 840519 w 1939513"/>
                                  <a:gd name="csY2" fmla="*/ 748331 h 748331"/>
                                  <a:gd name="csX3" fmla="*/ 1937455 w 1939513"/>
                                  <a:gd name="csY3" fmla="*/ 45104 h 748331"/>
                                  <a:gd name="csX4" fmla="*/ 1939513 w 1939513"/>
                                  <a:gd name="csY4" fmla="*/ 0 h 748331"/>
                                  <a:gd name="csX0" fmla="*/ 0 w 1939513"/>
                                  <a:gd name="csY0" fmla="*/ 235776 h 748331"/>
                                  <a:gd name="csX1" fmla="*/ 0 w 1939513"/>
                                  <a:gd name="csY1" fmla="*/ 293182 h 748331"/>
                                  <a:gd name="csX2" fmla="*/ 834294 w 1939513"/>
                                  <a:gd name="csY2" fmla="*/ 748331 h 748331"/>
                                  <a:gd name="csX3" fmla="*/ 1937455 w 1939513"/>
                                  <a:gd name="csY3" fmla="*/ 45104 h 748331"/>
                                  <a:gd name="csX4" fmla="*/ 1939513 w 1939513"/>
                                  <a:gd name="csY4" fmla="*/ 0 h 748331"/>
                                </a:gdLst>
                                <a:ahLst/>
                                <a:cxnLst>
                                  <a:cxn ang="0">
                                    <a:pos x="csX0" y="csY0"/>
                                  </a:cxn>
                                  <a:cxn ang="0">
                                    <a:pos x="csX1" y="csY1"/>
                                  </a:cxn>
                                  <a:cxn ang="0">
                                    <a:pos x="csX2" y="csY2"/>
                                  </a:cxn>
                                  <a:cxn ang="0">
                                    <a:pos x="csX3" y="csY3"/>
                                  </a:cxn>
                                  <a:cxn ang="0">
                                    <a:pos x="csX4" y="csY4"/>
                                  </a:cxn>
                                </a:cxnLst>
                                <a:rect l="l" t="t" r="r" b="b"/>
                                <a:pathLst>
                                  <a:path w="1939513" h="748331">
                                    <a:moveTo>
                                      <a:pt x="0" y="235776"/>
                                    </a:moveTo>
                                    <a:lnTo>
                                      <a:pt x="0" y="293182"/>
                                    </a:lnTo>
                                    <a:lnTo>
                                      <a:pt x="834294" y="748331"/>
                                    </a:lnTo>
                                    <a:lnTo>
                                      <a:pt x="1937455" y="45104"/>
                                    </a:lnTo>
                                    <a:cubicBezTo>
                                      <a:pt x="1937455" y="32119"/>
                                      <a:pt x="1939513" y="12985"/>
                                      <a:pt x="1939513"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94122050" name="直接连接符 594122050">
                            <a:extLst>
                              <a:ext uri="{FF2B5EF4-FFF2-40B4-BE49-F238E27FC236}">
                                <a16:creationId xmlns:a16="http://schemas.microsoft.com/office/drawing/2014/main" id="{8CDADC0C-5CB3-4086-B6FB-D741123CA292}"/>
                              </a:ext>
                            </a:extLst>
                          </wps:cNvPr>
                          <wps:cNvCnPr>
                            <a:cxnSpLocks/>
                          </wps:cNvCnPr>
                          <wps:spPr>
                            <a:xfrm>
                              <a:off x="824437" y="841929"/>
                              <a:ext cx="0" cy="7881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88649466" name="图形 21">
                          <a:extLst>
                            <a:ext uri="{FF2B5EF4-FFF2-40B4-BE49-F238E27FC236}">
                              <a16:creationId xmlns:a16="http://schemas.microsoft.com/office/drawing/2014/main" id="{FE5D0F46-C2DC-C4E0-F361-1BF461207C3D}"/>
                            </a:ext>
                          </a:extLst>
                        </wps:cNvPr>
                        <wps:cNvSpPr/>
                        <wps:spPr>
                          <a:xfrm rot="584451">
                            <a:off x="450400" y="481188"/>
                            <a:ext cx="186069" cy="122584"/>
                          </a:xfrm>
                          <a:custGeom>
                            <a:avLst/>
                            <a:gdLst>
                              <a:gd name="csX0" fmla="*/ 80575 w 691294"/>
                              <a:gd name="csY0" fmla="*/ 180473 h 473436"/>
                              <a:gd name="csX1" fmla="*/ 567493 w 691294"/>
                              <a:gd name="csY1" fmla="*/ 6832 h 473436"/>
                              <a:gd name="csX2" fmla="*/ 610641 w 691294"/>
                              <a:gd name="csY2" fmla="*/ 292963 h 473436"/>
                              <a:gd name="csX3" fmla="*/ 123818 w 691294"/>
                              <a:gd name="csY3" fmla="*/ 466604 h 473436"/>
                              <a:gd name="csX4" fmla="*/ 80575 w 691294"/>
                              <a:gd name="csY4" fmla="*/ 180473 h 473436"/>
                            </a:gdLst>
                            <a:ahLst/>
                            <a:cxnLst>
                              <a:cxn ang="0">
                                <a:pos x="csX0" y="csY0"/>
                              </a:cxn>
                              <a:cxn ang="0">
                                <a:pos x="csX1" y="csY1"/>
                              </a:cxn>
                              <a:cxn ang="0">
                                <a:pos x="csX2" y="csY2"/>
                              </a:cxn>
                              <a:cxn ang="0">
                                <a:pos x="csX3" y="csY3"/>
                              </a:cxn>
                              <a:cxn ang="0">
                                <a:pos x="csX4" y="csY4"/>
                              </a:cxn>
                            </a:cxnLst>
                            <a:rect l="l" t="t" r="r" b="b"/>
                            <a:pathLst>
                              <a:path w="691294" h="473436">
                                <a:moveTo>
                                  <a:pt x="80575" y="180473"/>
                                </a:moveTo>
                                <a:cubicBezTo>
                                  <a:pt x="203161" y="53505"/>
                                  <a:pt x="421094" y="-24219"/>
                                  <a:pt x="567493" y="6832"/>
                                </a:cubicBezTo>
                                <a:cubicBezTo>
                                  <a:pt x="713892" y="37884"/>
                                  <a:pt x="733228" y="165995"/>
                                  <a:pt x="610641" y="292963"/>
                                </a:cubicBezTo>
                                <a:cubicBezTo>
                                  <a:pt x="488149" y="419931"/>
                                  <a:pt x="270218" y="497655"/>
                                  <a:pt x="123818" y="466604"/>
                                </a:cubicBezTo>
                                <a:cubicBezTo>
                                  <a:pt x="-22581" y="435552"/>
                                  <a:pt x="-41917" y="307441"/>
                                  <a:pt x="80575" y="180473"/>
                                </a:cubicBezTo>
                                <a:close/>
                              </a:path>
                            </a:pathLst>
                          </a:custGeom>
                          <a:solidFill>
                            <a:schemeClr val="bg1">
                              <a:lumMod val="95000"/>
                            </a:schemeClr>
                          </a:solidFill>
                          <a:ln w="9525" cap="flat">
                            <a:solidFill>
                              <a:schemeClr val="tx1"/>
                            </a:solidFill>
                            <a:prstDash val="solid"/>
                            <a:miter/>
                          </a:ln>
                        </wps:spPr>
                        <wps:bodyPr/>
                      </wps:wsp>
                      <wps:wsp>
                        <wps:cNvPr id="1481226550" name="图形 21">
                          <a:extLst>
                            <a:ext uri="{FF2B5EF4-FFF2-40B4-BE49-F238E27FC236}">
                              <a16:creationId xmlns:a16="http://schemas.microsoft.com/office/drawing/2014/main" id="{E2CB6BE6-4CF0-8C4F-AB4A-613940F47BEA}"/>
                            </a:ext>
                          </a:extLst>
                        </wps:cNvPr>
                        <wps:cNvSpPr>
                          <a:spLocks noChangeAspect="1"/>
                        </wps:cNvSpPr>
                        <wps:spPr>
                          <a:xfrm rot="584451">
                            <a:off x="467323" y="539027"/>
                            <a:ext cx="54644" cy="36000"/>
                          </a:xfrm>
                          <a:custGeom>
                            <a:avLst/>
                            <a:gdLst>
                              <a:gd name="csX0" fmla="*/ 80575 w 691294"/>
                              <a:gd name="csY0" fmla="*/ 180473 h 473436"/>
                              <a:gd name="csX1" fmla="*/ 567493 w 691294"/>
                              <a:gd name="csY1" fmla="*/ 6832 h 473436"/>
                              <a:gd name="csX2" fmla="*/ 610641 w 691294"/>
                              <a:gd name="csY2" fmla="*/ 292963 h 473436"/>
                              <a:gd name="csX3" fmla="*/ 123818 w 691294"/>
                              <a:gd name="csY3" fmla="*/ 466604 h 473436"/>
                              <a:gd name="csX4" fmla="*/ 80575 w 691294"/>
                              <a:gd name="csY4" fmla="*/ 180473 h 473436"/>
                            </a:gdLst>
                            <a:ahLst/>
                            <a:cxnLst>
                              <a:cxn ang="0">
                                <a:pos x="csX0" y="csY0"/>
                              </a:cxn>
                              <a:cxn ang="0">
                                <a:pos x="csX1" y="csY1"/>
                              </a:cxn>
                              <a:cxn ang="0">
                                <a:pos x="csX2" y="csY2"/>
                              </a:cxn>
                              <a:cxn ang="0">
                                <a:pos x="csX3" y="csY3"/>
                              </a:cxn>
                              <a:cxn ang="0">
                                <a:pos x="csX4" y="csY4"/>
                              </a:cxn>
                            </a:cxnLst>
                            <a:rect l="l" t="t" r="r" b="b"/>
                            <a:pathLst>
                              <a:path w="691294" h="473436">
                                <a:moveTo>
                                  <a:pt x="80575" y="180473"/>
                                </a:moveTo>
                                <a:cubicBezTo>
                                  <a:pt x="203161" y="53505"/>
                                  <a:pt x="421094" y="-24219"/>
                                  <a:pt x="567493" y="6832"/>
                                </a:cubicBezTo>
                                <a:cubicBezTo>
                                  <a:pt x="713892" y="37884"/>
                                  <a:pt x="733228" y="165995"/>
                                  <a:pt x="610641" y="292963"/>
                                </a:cubicBezTo>
                                <a:cubicBezTo>
                                  <a:pt x="488149" y="419931"/>
                                  <a:pt x="270218" y="497655"/>
                                  <a:pt x="123818" y="466604"/>
                                </a:cubicBezTo>
                                <a:cubicBezTo>
                                  <a:pt x="-22581" y="435552"/>
                                  <a:pt x="-41917" y="307441"/>
                                  <a:pt x="80575" y="180473"/>
                                </a:cubicBezTo>
                                <a:close/>
                              </a:path>
                            </a:pathLst>
                          </a:custGeom>
                          <a:solidFill>
                            <a:schemeClr val="bg1"/>
                          </a:solidFill>
                          <a:ln w="9525" cap="flat">
                            <a:solidFill>
                              <a:schemeClr val="tx1"/>
                            </a:solidFill>
                            <a:prstDash val="solid"/>
                            <a:miter/>
                          </a:ln>
                        </wps:spPr>
                        <wps:bodyPr/>
                      </wps:wsp>
                    </wpg:wgp>
                  </a:graphicData>
                </a:graphic>
              </wp:anchor>
            </w:drawing>
          </mc:Choice>
          <mc:Fallback>
            <w:pict>
              <v:group w14:anchorId="7C0AC184" id="组合 25" o:spid="_x0000_s1026" style="position:absolute;margin-left:-10.55pt;margin-top:5.15pt;width:150.9pt;height:72.5pt;z-index:251659264" coordsize="19164,9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">
                <v:shape id="图形 21" o:spid="_x0000_s1027" style="position:absolute;left:4504;top:4942;width:1860;height:1225;rotation:638376fd;visibility:visible;mso-wrap-style:square;v-text-anchor:top" coordsize="691294,473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" path="m80575,180473c203161,53505,421094,-24219,567493,6832v146399,31052,165735,159163,43148,286131c488149,419931,270218,497655,123818,466604,-22581,435552,-41917,307441,80575,180473xe" fillcolor="white [3212]" strokecolor="black [3213]">
                  <v:stroke joinstyle="miter"/>
                  <v:path arrowok="t" o:connecttype="custom" o:connectlocs="21688,46729;152747,1769;164360,75855;33327,120815;21688,46729" o:connectangles="0,0,0,0,0"/>
                </v:shape>
                <v:group id="组合 872975593" o:spid="_x0000_s1028" style="position:absolute;width:19164;height:9207" coordsize="19164,9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">
                  <v:line id="直接连接符 1310616908" o:spid="_x0000_s1029" style="position:absolute;flip:y;visibility:visible;mso-wrap-style:square" from="6583,4134" to="8244,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" strokecolor="black [3213]" strokeweight=".5pt">
                    <v:stroke joinstyle="miter"/>
                    <o:lock v:ext="edit" shapetype="f"/>
                  </v:line>
                  <v:group id="组合 1683797081" o:spid="_x0000_s1030" style="position:absolute;width:19164;height:9166" coordsize="19164,9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">
                    <v:group id="组合 228658190" o:spid="_x0000_s1031" style="position:absolute;width:19164;height:8501" coordorigin="" coordsize="19164,8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">
                      <v:shape id="任意多边形: 形状 1882150360" o:spid="_x0000_s1032" style="position:absolute;width:19164;height:8501;visibility:visible;mso-wrap-style:square;v-text-anchor:middle" coordsize="1916442,85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" path="m,403154l826758,850130,1916442,175285,1305868,,,403154xe" filled="f" strokecolor="black [3213]" strokeweight="1pt">
                        <v:path arrowok="t" o:connecttype="custom" o:connectlocs="0,403154;826758,850130;1916442,175285;1305868,0;0,403154" o:connectangles="0,0,0,0,0"/>
                      </v:shape>
                      <v:shape id="任意多边形: 形状 132342482" o:spid="_x0000_s1033" style="position:absolute;left:5858;top:3814;width:5396;height:1958;rotation:1686408fd;visibility:visible;mso-wrap-style:square;v-text-anchor:middle" coordsize="1127793,422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" path="m85573,l1127793,c832281,329885,352104,448128,202629,417782,53154,387436,-100472,215934,85573,xe" filled="f" strokecolor="black [3213]" strokeweight="1pt">
                        <v:stroke joinstyle="miter"/>
                        <v:path arrowok="t" o:connecttype="custom" o:connectlocs="40946,0;539643,0;96957,193626;40946,0" o:connectangles="0,0,0,0"/>
                      </v:shape>
                      <v:shape id="任意多边形: 形状 1641737118" o:spid="_x0000_s1034" style="position:absolute;left:8037;top:3853;width:1387;height:494;rotation:1686408fd;visibility:visible;mso-wrap-style:square;v-text-anchor:middle" coordsize="1149135,422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" path="m106915,l1149135,c838747,319795,373446,448128,223971,417782,74496,387436,-127160,257449,106915,xe" filled="f" strokecolor="black [3213]" strokeweight=".5pt">
                        <v:stroke joinstyle="miter"/>
                        <v:path arrowok="t" o:connecttype="custom" o:connectlocs="12905,0;138705,0;27034,48843;12905,0" o:connectangles="0,0,0,0"/>
                      </v:shape>
                    </v:group>
                    <v:shape id="任意多边形: 形状 335473715" o:spid="_x0000_s1035" style="position:absolute;top:1683;width:19164;height:7483;visibility:visible;mso-wrap-style:square;v-text-anchor:middle" coordsize="1939513,748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" path="m,235776r,57406l834294,748331,1937455,45104v,-12985,2058,-32119,2058,-45104e" filled="f" strokecolor="black [3213]" strokeweight="1pt">
                      <v:stroke joinstyle="miter"/>
                      <v:path arrowok="t" o:connecttype="custom" o:connectlocs="0,235776;0,293182;824370,748331;1914409,45104;1916443,0" o:connectangles="0,0,0,0,0"/>
                    </v:shape>
                  </v:group>
                  <v:line id="直接连接符 594122050" o:spid="_x0000_s1036" style="position:absolute;visibility:visible;mso-wrap-style:square" from="8244,8419" to="8244,9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" strokecolor="black [3213]" strokeweight=".5pt">
                    <v:stroke joinstyle="miter"/>
                    <o:lock v:ext="edit" shapetype="f"/>
                  </v:line>
                </v:group>
                <v:shape id="图形 21" o:spid="_x0000_s1037" style="position:absolute;left:4504;top:4811;width:1860;height:1226;rotation:638376fd;visibility:visible;mso-wrap-style:square;v-text-anchor:top" coordsize="691294,473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" path="m80575,180473c203161,53505,421094,-24219,567493,6832v146399,31052,165735,159163,43148,286131c488149,419931,270218,497655,123818,466604,-22581,435552,-41917,307441,80575,180473xe" fillcolor="#f2f2f2 [3052]" strokecolor="black [3213]">
                  <v:stroke joinstyle="miter"/>
                  <v:path arrowok="t" o:connecttype="custom" o:connectlocs="21688,46729;152747,1769;164360,75855;33327,120815;21688,46729" o:connectangles="0,0,0,0,0"/>
                </v:shape>
                <v:shape id="图形 21" o:spid="_x0000_s1038" style="position:absolute;left:4673;top:5390;width:546;height:360;rotation:638376fd;visibility:visible;mso-wrap-style:square;v-text-anchor:top" coordsize="691294,473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" path="m80575,180473c203161,53505,421094,-24219,567493,6832v146399,31052,165735,159163,43148,286131c488149,419931,270218,497655,123818,466604,-22581,435552,-41917,307441,80575,180473xe" fillcolor="white [3212]" strokecolor="black [3213]">
                  <v:stroke joinstyle="miter"/>
                  <v:path arrowok="t" o:connecttype="custom" o:connectlocs="6369,13723;44858,520;48269,22277;9787,35480;6369,13723" o:connectangles="0,0,0,0,0"/>
                  <o:lock v:ext="edit" aspectratio="t"/>
                </v:shape>
              </v:group>
            </w:pict>
          </mc:Fallback>
        </mc:AlternateContent>
      </w:r>
    </w:p>
    <w:p w14:paraId="5DAD5CC0" w14:textId="4234D927" w:rsidR="00043312" w:rsidRDefault="00043312" w:rsidP="00783E21"/>
    <w:p w14:paraId="00671209" w14:textId="16DFE0E9" w:rsidR="00471D33" w:rsidRDefault="00471D33" w:rsidP="00783E21"/>
    <w:p w14:paraId="5ADE7F18" w14:textId="04919A3C" w:rsidR="00471D33" w:rsidRDefault="00471D33" w:rsidP="00783E21"/>
    <w:p w14:paraId="426A1758" w14:textId="52F46CB2" w:rsidR="00471D33" w:rsidRDefault="00471D33" w:rsidP="00783E21"/>
    <w:p w14:paraId="742C94A0" w14:textId="2B6907AD" w:rsidR="00471D33" w:rsidRDefault="00471D33" w:rsidP="00783E21"/>
    <w:p w14:paraId="7E1F8E55" w14:textId="227CC022" w:rsidR="00471D33" w:rsidRDefault="00471D33" w:rsidP="00783E21"/>
    <w:p w14:paraId="09002ACB" w14:textId="37D83CB7" w:rsidR="00471D33" w:rsidRDefault="00471D33" w:rsidP="00783E21"/>
    <w:p w14:paraId="6942996F" w14:textId="77777777" w:rsidR="00471D33" w:rsidRPr="00A837DA" w:rsidRDefault="00471D33" w:rsidP="00783E21"/>
    <w:p w14:paraId="35AC55DC" w14:textId="77777777" w:rsidR="00CD2CCA" w:rsidRPr="00A837DA" w:rsidRDefault="00000000" w:rsidP="00A837DA">
      <w:pPr>
        <w:ind w:firstLine="420"/>
      </w:pPr>
      <w:r w:rsidRPr="00A837DA">
        <w:t>（</w:t>
      </w:r>
      <w:r w:rsidRPr="00A837DA">
        <w:t>1</w:t>
      </w:r>
      <w:r w:rsidRPr="00A837DA">
        <w:t>）该同学借助水平仪将实验装置台面调至水平。水平仪内封有液体和气泡，当水平仪底面水平时，气泡会静止在水平仪中心处，俯视图如图（</w:t>
      </w:r>
      <w:r w:rsidRPr="00A837DA">
        <w:rPr>
          <w:rFonts w:eastAsia="Times New Roman" w:cs="Times New Roman"/>
        </w:rPr>
        <w:t>a</w:t>
      </w:r>
      <w:r w:rsidRPr="00A837DA">
        <w:t>）乙所示。将水平仪放到台面上，气泡静止在水平仪中的位置俯视图如图（</w:t>
      </w:r>
      <w:r w:rsidRPr="00A837DA">
        <w:rPr>
          <w:rFonts w:eastAsia="Times New Roman" w:cs="Times New Roman"/>
        </w:rPr>
        <w:t>a</w:t>
      </w:r>
      <w:r w:rsidRPr="00A837DA">
        <w:t>）丙所示，下列操作能将台面调成水平的是</w:t>
      </w:r>
      <w:r w:rsidRPr="00A837DA">
        <w:t>_____________</w:t>
      </w:r>
      <w:r w:rsidRPr="00A837DA">
        <w:t>或</w:t>
      </w:r>
      <w:r w:rsidRPr="00A837DA">
        <w:t>_____________</w:t>
      </w:r>
      <w:r w:rsidRPr="00A837DA">
        <w:t>（填正确答案标号）；</w:t>
      </w:r>
    </w:p>
    <w:p w14:paraId="2F66A8F2" w14:textId="08C4A87C" w:rsidR="00CD2CCA" w:rsidRPr="00A837DA" w:rsidRDefault="00000000" w:rsidP="00A837DA">
      <w:pPr>
        <w:ind w:firstLine="420"/>
      </w:pPr>
      <w:r w:rsidRPr="00A837DA">
        <w:rPr>
          <w:rFonts w:eastAsia="Times New Roman" w:cs="Times New Roman"/>
        </w:rPr>
        <w:t>A</w:t>
      </w:r>
      <w:r w:rsidRPr="00A837DA">
        <w:t>．保持</w:t>
      </w:r>
      <w:r w:rsidRPr="00A837DA">
        <w:rPr>
          <w:rFonts w:eastAsia="Times New Roman" w:cs="Times New Roman"/>
        </w:rPr>
        <w:t>M</w:t>
      </w:r>
      <w:r w:rsidRPr="00A837DA">
        <w:t>和</w:t>
      </w:r>
      <w:r w:rsidRPr="00A837DA">
        <w:rPr>
          <w:rFonts w:eastAsia="Times New Roman" w:cs="Times New Roman"/>
        </w:rPr>
        <w:t>N</w:t>
      </w:r>
      <w:r w:rsidRPr="00A837DA">
        <w:t>高度不变，调高</w:t>
      </w:r>
      <w:r w:rsidRPr="00A837DA">
        <w:rPr>
          <w:rFonts w:eastAsia="Times New Roman" w:cs="Times New Roman"/>
        </w:rPr>
        <w:t>L</w:t>
      </w:r>
      <w:r w:rsidR="00A837DA" w:rsidRPr="00A837DA">
        <w:rPr>
          <w:rFonts w:eastAsiaTheme="minorEastAsia" w:cs="Times New Roman"/>
        </w:rPr>
        <w:tab/>
      </w:r>
      <w:r w:rsidR="00A837DA" w:rsidRPr="00A837DA">
        <w:rPr>
          <w:rFonts w:eastAsiaTheme="minorEastAsia" w:cs="Times New Roman"/>
        </w:rPr>
        <w:tab/>
      </w:r>
      <w:r w:rsidR="00A837DA" w:rsidRPr="00A837DA">
        <w:rPr>
          <w:rFonts w:eastAsiaTheme="minorEastAsia" w:cs="Times New Roman"/>
        </w:rPr>
        <w:tab/>
      </w:r>
      <w:r w:rsidRPr="00A837DA">
        <w:rPr>
          <w:rFonts w:eastAsia="Times New Roman" w:cs="Times New Roman"/>
        </w:rPr>
        <w:t>B</w:t>
      </w:r>
      <w:r w:rsidRPr="00A837DA">
        <w:t>．保持</w:t>
      </w:r>
      <w:r w:rsidRPr="00A837DA">
        <w:rPr>
          <w:rFonts w:eastAsia="Times New Roman" w:cs="Times New Roman"/>
        </w:rPr>
        <w:t>M</w:t>
      </w:r>
      <w:r w:rsidRPr="00A837DA">
        <w:t>和</w:t>
      </w:r>
      <w:r w:rsidRPr="00A837DA">
        <w:rPr>
          <w:rFonts w:eastAsia="Times New Roman" w:cs="Times New Roman"/>
        </w:rPr>
        <w:t>N</w:t>
      </w:r>
      <w:r w:rsidRPr="00A837DA">
        <w:t>高度不变，调低</w:t>
      </w:r>
      <w:r w:rsidRPr="00A837DA">
        <w:rPr>
          <w:rFonts w:eastAsia="Times New Roman" w:cs="Times New Roman"/>
        </w:rPr>
        <w:t>L</w:t>
      </w:r>
    </w:p>
    <w:p w14:paraId="106C2575" w14:textId="32F6BB67" w:rsidR="00CD2CCA" w:rsidRPr="00A837DA" w:rsidRDefault="00000000" w:rsidP="00A837DA">
      <w:pPr>
        <w:ind w:firstLine="420"/>
      </w:pPr>
      <w:r w:rsidRPr="00A837DA">
        <w:rPr>
          <w:rFonts w:eastAsia="Times New Roman" w:cs="Times New Roman"/>
        </w:rPr>
        <w:lastRenderedPageBreak/>
        <w:t>C</w:t>
      </w:r>
      <w:r w:rsidRPr="00A837DA">
        <w:t>．保持</w:t>
      </w:r>
      <w:r w:rsidRPr="00A837DA">
        <w:rPr>
          <w:rFonts w:eastAsia="Times New Roman" w:cs="Times New Roman"/>
        </w:rPr>
        <w:t>L</w:t>
      </w:r>
      <w:r w:rsidRPr="00A837DA">
        <w:t>高度不变，同时调高</w:t>
      </w:r>
      <w:r w:rsidRPr="00A837DA">
        <w:rPr>
          <w:rFonts w:eastAsia="Times New Roman" w:cs="Times New Roman"/>
        </w:rPr>
        <w:t>M</w:t>
      </w:r>
      <w:r w:rsidRPr="00A837DA">
        <w:t>和</w:t>
      </w:r>
      <w:r w:rsidRPr="00A837DA">
        <w:rPr>
          <w:rFonts w:eastAsia="Times New Roman" w:cs="Times New Roman"/>
        </w:rPr>
        <w:t>N</w:t>
      </w:r>
      <w:r w:rsidR="00A837DA" w:rsidRPr="00A837DA">
        <w:rPr>
          <w:rFonts w:eastAsiaTheme="minorEastAsia" w:cs="Times New Roman"/>
        </w:rPr>
        <w:tab/>
      </w:r>
      <w:r w:rsidR="00A837DA" w:rsidRPr="00A837DA">
        <w:rPr>
          <w:rFonts w:eastAsiaTheme="minorEastAsia" w:cs="Times New Roman"/>
        </w:rPr>
        <w:tab/>
      </w:r>
      <w:r w:rsidRPr="00A837DA">
        <w:rPr>
          <w:rFonts w:eastAsia="Times New Roman" w:cs="Times New Roman"/>
        </w:rPr>
        <w:t>D</w:t>
      </w:r>
      <w:r w:rsidRPr="00A837DA">
        <w:t>．保持</w:t>
      </w:r>
      <w:r w:rsidRPr="00A837DA">
        <w:rPr>
          <w:rFonts w:eastAsia="Times New Roman" w:cs="Times New Roman"/>
        </w:rPr>
        <w:t>L</w:t>
      </w:r>
      <w:r w:rsidRPr="00A837DA">
        <w:t>高度不变，同时调低</w:t>
      </w:r>
      <w:r w:rsidRPr="00A837DA">
        <w:rPr>
          <w:rFonts w:eastAsia="Times New Roman" w:cs="Times New Roman"/>
        </w:rPr>
        <w:t>M</w:t>
      </w:r>
      <w:r w:rsidRPr="00A837DA">
        <w:t>和</w:t>
      </w:r>
      <w:r w:rsidRPr="00A837DA">
        <w:rPr>
          <w:rFonts w:eastAsia="Times New Roman" w:cs="Times New Roman"/>
        </w:rPr>
        <w:t>N</w:t>
      </w:r>
    </w:p>
    <w:p w14:paraId="1FE5AF4E" w14:textId="03EB0577" w:rsidR="00CD2CCA" w:rsidRPr="00A837DA" w:rsidRDefault="00000000" w:rsidP="00A837DA">
      <w:pPr>
        <w:ind w:firstLine="420"/>
      </w:pPr>
      <w:r w:rsidRPr="00A837DA">
        <w:t>（</w:t>
      </w:r>
      <w:r w:rsidRPr="00A837DA">
        <w:t>2</w:t>
      </w:r>
      <w:r w:rsidRPr="00A837DA">
        <w:t>）如图（</w:t>
      </w:r>
      <w:r w:rsidRPr="00A837DA">
        <w:rPr>
          <w:rFonts w:eastAsia="Times New Roman" w:cs="Times New Roman"/>
        </w:rPr>
        <w:t>b</w:t>
      </w:r>
      <w:r w:rsidRPr="00A837DA">
        <w:t>）甲所示，将橡皮筋一端固定在</w:t>
      </w:r>
      <w:r w:rsidRPr="00A837DA">
        <w:rPr>
          <w:rFonts w:eastAsia="Times New Roman" w:cs="Times New Roman"/>
          <w:iCs/>
        </w:rPr>
        <w:t>O</w:t>
      </w:r>
      <w:r w:rsidRPr="00A837DA">
        <w:t>点，另一端通过圆环、细线与弹簧测力计相连。某次实验时，拉伸橡皮筋调整圆环圆心至</w:t>
      </w:r>
      <w:r w:rsidR="00A837DA" w:rsidRPr="00A837DA">
        <w:rPr>
          <w:rFonts w:hint="eastAsia"/>
        </w:rPr>
        <w:t>O</w:t>
      </w:r>
      <w:r w:rsidR="00A837DA" w:rsidRPr="00A837DA">
        <w:rPr>
          <w:rFonts w:cs="Times New Roman"/>
        </w:rPr>
        <w:t>ʹ</w:t>
      </w:r>
      <w:r w:rsidRPr="00A837DA">
        <w:t>点并保持静止，记录两细线的夹角，由弹簧测力计读出拉力</w:t>
      </w:r>
      <w:r w:rsidR="00A837DA" w:rsidRPr="00A837DA">
        <w:rPr>
          <w:rFonts w:hint="eastAsia"/>
          <w:i/>
          <w:iCs/>
        </w:rPr>
        <w:t>F</w:t>
      </w:r>
      <w:r w:rsidR="00A837DA" w:rsidRPr="00A837DA">
        <w:rPr>
          <w:rFonts w:hint="eastAsia"/>
          <w:vertAlign w:val="subscript"/>
        </w:rPr>
        <w:t>1</w:t>
      </w:r>
      <w:r w:rsidRPr="00A837DA">
        <w:t>和</w:t>
      </w:r>
      <w:r w:rsidR="00A837DA" w:rsidRPr="00A837DA">
        <w:rPr>
          <w:rFonts w:hint="eastAsia"/>
          <w:i/>
          <w:iCs/>
        </w:rPr>
        <w:t>F</w:t>
      </w:r>
      <w:r w:rsidR="00A837DA" w:rsidRPr="00A837DA">
        <w:rPr>
          <w:rFonts w:hint="eastAsia"/>
          <w:vertAlign w:val="subscript"/>
        </w:rPr>
        <w:t>2</w:t>
      </w:r>
      <w:r w:rsidRPr="00A837DA">
        <w:t>的大小，其中</w:t>
      </w:r>
      <w:r w:rsidR="00A837DA" w:rsidRPr="00A837DA">
        <w:rPr>
          <w:rFonts w:hint="eastAsia"/>
          <w:i/>
          <w:iCs/>
        </w:rPr>
        <w:t>F</w:t>
      </w:r>
      <w:r w:rsidR="00A837DA" w:rsidRPr="00A837DA">
        <w:rPr>
          <w:rFonts w:hint="eastAsia"/>
          <w:vertAlign w:val="subscript"/>
        </w:rPr>
        <w:t>1</w:t>
      </w:r>
      <w:r w:rsidRPr="00A837DA">
        <w:t>的读数为</w:t>
      </w:r>
      <w:r w:rsidRPr="00A837DA">
        <w:t>_____________</w:t>
      </w:r>
      <w:r w:rsidRPr="00A837DA">
        <w:rPr>
          <w:rFonts w:eastAsia="Times New Roman" w:cs="Times New Roman"/>
        </w:rPr>
        <w:t>N</w:t>
      </w:r>
      <w:r w:rsidRPr="00A837DA">
        <w:t>；</w:t>
      </w:r>
    </w:p>
    <w:p w14:paraId="498306D9" w14:textId="77777777" w:rsidR="00CD2CCA" w:rsidRDefault="00000000" w:rsidP="00783E21">
      <w:r w:rsidRPr="00A837DA">
        <w:rPr>
          <w:noProof/>
        </w:rPr>
        <w:drawing>
          <wp:inline distT="0" distB="0" distL="0" distR="0" wp14:anchorId="06F0D80B" wp14:editId="4546A67D">
            <wp:extent cx="4374444" cy="2952750"/>
            <wp:effectExtent l="0" t="0" r="762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4374444" cy="2952750"/>
                    </a:xfrm>
                    <a:prstGeom prst="rect">
                      <a:avLst/>
                    </a:prstGeom>
                  </pic:spPr>
                </pic:pic>
              </a:graphicData>
            </a:graphic>
          </wp:inline>
        </w:drawing>
      </w:r>
    </w:p>
    <w:p w14:paraId="6841B6A0" w14:textId="7833F1C1" w:rsidR="00471D33" w:rsidRDefault="00471D33" w:rsidP="00783E21">
      <w:r w:rsidRPr="00471D33">
        <w:rPr>
          <w:noProof/>
        </w:rPr>
        <w:drawing>
          <wp:inline distT="0" distB="0" distL="0" distR="0" wp14:anchorId="7BCE7EEF" wp14:editId="52D0F20E">
            <wp:extent cx="4857750" cy="2355138"/>
            <wp:effectExtent l="0" t="0" r="0" b="7620"/>
            <wp:docPr id="17432322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232230" name=""/>
                    <pic:cNvPicPr/>
                  </pic:nvPicPr>
                  <pic:blipFill rotWithShape="1">
                    <a:blip r:embed="rId207"/>
                    <a:srcRect b="3035"/>
                    <a:stretch>
                      <a:fillRect/>
                    </a:stretch>
                  </pic:blipFill>
                  <pic:spPr bwMode="auto">
                    <a:xfrm>
                      <a:off x="0" y="0"/>
                      <a:ext cx="4858428" cy="2355467"/>
                    </a:xfrm>
                    <a:prstGeom prst="rect">
                      <a:avLst/>
                    </a:prstGeom>
                    <a:ln>
                      <a:noFill/>
                    </a:ln>
                    <a:extLst>
                      <a:ext uri="{53640926-AAD7-44D8-BBD7-CCE9431645EC}">
                        <a14:shadowObscured xmlns:a14="http://schemas.microsoft.com/office/drawing/2010/main"/>
                      </a:ext>
                    </a:extLst>
                  </pic:spPr>
                </pic:pic>
              </a:graphicData>
            </a:graphic>
          </wp:inline>
        </w:drawing>
      </w:r>
    </w:p>
    <w:p w14:paraId="42AA7F8F" w14:textId="32BAD4DD" w:rsidR="00CD2CCA" w:rsidRPr="00A837DA" w:rsidRDefault="00000000" w:rsidP="00783E21">
      <w:r w:rsidRPr="00A837DA">
        <w:t>（</w:t>
      </w:r>
      <w:r w:rsidRPr="00A837DA">
        <w:t>3</w:t>
      </w:r>
      <w:r w:rsidRPr="00A837DA">
        <w:t>）根据测量结果在方格纸上画出</w:t>
      </w:r>
      <w:r w:rsidR="00A837DA" w:rsidRPr="00A837DA">
        <w:rPr>
          <w:rFonts w:hint="eastAsia"/>
          <w:i/>
          <w:iCs/>
        </w:rPr>
        <w:t>F</w:t>
      </w:r>
      <w:r w:rsidR="00A837DA" w:rsidRPr="00A837DA">
        <w:rPr>
          <w:rFonts w:hint="eastAsia"/>
          <w:vertAlign w:val="subscript"/>
        </w:rPr>
        <w:t>1</w:t>
      </w:r>
      <w:r w:rsidR="00A837DA" w:rsidRPr="00A837DA">
        <w:t>和</w:t>
      </w:r>
      <w:r w:rsidR="00A837DA" w:rsidRPr="00A837DA">
        <w:rPr>
          <w:rFonts w:hint="eastAsia"/>
          <w:i/>
          <w:iCs/>
        </w:rPr>
        <w:t>F</w:t>
      </w:r>
      <w:r w:rsidR="00A837DA" w:rsidRPr="00A837DA">
        <w:rPr>
          <w:rFonts w:hint="eastAsia"/>
          <w:vertAlign w:val="subscript"/>
        </w:rPr>
        <w:t>2</w:t>
      </w:r>
      <w:r w:rsidRPr="00A837DA">
        <w:t>的图示，如图（</w:t>
      </w:r>
      <w:r w:rsidRPr="00A837DA">
        <w:rPr>
          <w:rFonts w:eastAsia="Times New Roman" w:cs="Times New Roman"/>
        </w:rPr>
        <w:t>b</w:t>
      </w:r>
      <w:r w:rsidRPr="00A837DA">
        <w:t>）乙所示。已知方格纸上每小格边长代表</w:t>
      </w:r>
      <w:r w:rsidR="00A837DA" w:rsidRPr="00A837DA">
        <w:rPr>
          <w:rFonts w:hint="eastAsia"/>
        </w:rPr>
        <w:t>0.5 N</w:t>
      </w:r>
      <w:r w:rsidRPr="00A837DA">
        <w:t>，用作图法可得</w:t>
      </w:r>
      <w:r w:rsidR="00A837DA" w:rsidRPr="00A837DA">
        <w:rPr>
          <w:rFonts w:hint="eastAsia"/>
          <w:i/>
          <w:iCs/>
        </w:rPr>
        <w:t>F</w:t>
      </w:r>
      <w:r w:rsidR="00A837DA" w:rsidRPr="00A837DA">
        <w:rPr>
          <w:rFonts w:hint="eastAsia"/>
          <w:vertAlign w:val="subscript"/>
        </w:rPr>
        <w:t>1</w:t>
      </w:r>
      <w:r w:rsidR="00A837DA" w:rsidRPr="00A837DA">
        <w:t>和</w:t>
      </w:r>
      <w:r w:rsidR="00A837DA" w:rsidRPr="00A837DA">
        <w:rPr>
          <w:rFonts w:hint="eastAsia"/>
          <w:i/>
          <w:iCs/>
        </w:rPr>
        <w:t>F</w:t>
      </w:r>
      <w:r w:rsidR="00A837DA" w:rsidRPr="00A837DA">
        <w:rPr>
          <w:rFonts w:hint="eastAsia"/>
          <w:vertAlign w:val="subscript"/>
        </w:rPr>
        <w:t>2</w:t>
      </w:r>
      <w:r w:rsidRPr="00A837DA">
        <w:t>的合力大小为</w:t>
      </w:r>
      <w:r w:rsidRPr="00A837DA">
        <w:t>_____________</w:t>
      </w:r>
      <w:r w:rsidRPr="00A837DA">
        <w:rPr>
          <w:rFonts w:eastAsia="Times New Roman" w:cs="Times New Roman"/>
        </w:rPr>
        <w:t>N</w:t>
      </w:r>
      <w:r w:rsidRPr="00A837DA">
        <w:t>（结果保留</w:t>
      </w:r>
      <w:r w:rsidRPr="00A837DA">
        <w:rPr>
          <w:rFonts w:eastAsia="Times New Roman" w:cs="Times New Roman"/>
        </w:rPr>
        <w:t>2</w:t>
      </w:r>
      <w:r w:rsidRPr="00A837DA">
        <w:t>位有效数字）。</w:t>
      </w:r>
    </w:p>
    <w:p w14:paraId="2201877A" w14:textId="77777777" w:rsidR="00CD2CCA" w:rsidRPr="00783E21" w:rsidRDefault="00000000" w:rsidP="00783E21">
      <w:pPr>
        <w:rPr>
          <w:color w:val="EE0000"/>
        </w:rPr>
      </w:pPr>
      <w:r w:rsidRPr="00783E21">
        <w:rPr>
          <w:color w:val="EE0000"/>
        </w:rPr>
        <w:t>【解析】</w:t>
      </w:r>
    </w:p>
    <w:p w14:paraId="1F8EC39D" w14:textId="192BB255" w:rsidR="00CD2CCA" w:rsidRPr="00783E21" w:rsidRDefault="00A837DA" w:rsidP="00783E21">
      <w:pPr>
        <w:rPr>
          <w:color w:val="EE0000"/>
        </w:rPr>
      </w:pPr>
      <w:r w:rsidRPr="00A837DA">
        <w:rPr>
          <w:rFonts w:asciiTheme="majorBidi" w:hAnsiTheme="majorBidi" w:cstheme="majorBidi"/>
          <w:color w:val="EE0000"/>
        </w:rPr>
        <w:t>（</w:t>
      </w:r>
      <w:r w:rsidRPr="00A837DA">
        <w:rPr>
          <w:rFonts w:asciiTheme="majorBidi" w:hAnsiTheme="majorBidi" w:cstheme="majorBidi"/>
          <w:color w:val="EE0000"/>
        </w:rPr>
        <w:t>1</w:t>
      </w:r>
      <w:r w:rsidRPr="00A837DA">
        <w:rPr>
          <w:rFonts w:asciiTheme="majorBidi" w:hAnsiTheme="majorBidi" w:cstheme="majorBidi"/>
          <w:color w:val="EE0000"/>
        </w:rPr>
        <w:t>）</w:t>
      </w:r>
      <w:r w:rsidRPr="00783E21">
        <w:rPr>
          <w:color w:val="EE0000"/>
        </w:rPr>
        <w:t>水平仪气泡会向较高的一端移动，根据图丙可知是</w:t>
      </w:r>
      <w:r w:rsidRPr="00783E21">
        <w:rPr>
          <w:rFonts w:eastAsia="Times New Roman" w:cs="Times New Roman"/>
          <w:color w:val="EE0000"/>
        </w:rPr>
        <w:t>M</w:t>
      </w:r>
      <w:r w:rsidRPr="00783E21">
        <w:rPr>
          <w:color w:val="EE0000"/>
        </w:rPr>
        <w:t>和</w:t>
      </w:r>
      <w:r w:rsidRPr="00783E21">
        <w:rPr>
          <w:rFonts w:eastAsia="Times New Roman" w:cs="Times New Roman"/>
          <w:color w:val="EE0000"/>
        </w:rPr>
        <w:t>N</w:t>
      </w:r>
      <w:r w:rsidRPr="00783E21">
        <w:rPr>
          <w:color w:val="EE0000"/>
        </w:rPr>
        <w:t>端高了的原因，所以要将台面调成水平，需要保持</w:t>
      </w:r>
      <w:r w:rsidRPr="00783E21">
        <w:rPr>
          <w:rFonts w:eastAsia="Times New Roman" w:cs="Times New Roman"/>
          <w:color w:val="EE0000"/>
        </w:rPr>
        <w:t>M</w:t>
      </w:r>
      <w:r w:rsidRPr="00783E21">
        <w:rPr>
          <w:color w:val="EE0000"/>
        </w:rPr>
        <w:t>和</w:t>
      </w:r>
      <w:r w:rsidRPr="00783E21">
        <w:rPr>
          <w:rFonts w:eastAsia="Times New Roman" w:cs="Times New Roman"/>
          <w:color w:val="EE0000"/>
        </w:rPr>
        <w:t>N</w:t>
      </w:r>
      <w:r w:rsidRPr="00783E21">
        <w:rPr>
          <w:color w:val="EE0000"/>
        </w:rPr>
        <w:t>高度不变，调高</w:t>
      </w:r>
      <w:r w:rsidRPr="00783E21">
        <w:rPr>
          <w:rFonts w:eastAsia="Times New Roman" w:cs="Times New Roman"/>
          <w:color w:val="EE0000"/>
        </w:rPr>
        <w:t>L</w:t>
      </w:r>
      <w:r w:rsidRPr="00783E21">
        <w:rPr>
          <w:color w:val="EE0000"/>
        </w:rPr>
        <w:t>或者保持</w:t>
      </w:r>
      <w:r w:rsidRPr="00783E21">
        <w:rPr>
          <w:rFonts w:eastAsia="Times New Roman" w:cs="Times New Roman"/>
          <w:color w:val="EE0000"/>
        </w:rPr>
        <w:t>L</w:t>
      </w:r>
      <w:r w:rsidRPr="00783E21">
        <w:rPr>
          <w:color w:val="EE0000"/>
        </w:rPr>
        <w:t>高度不变，同时调低</w:t>
      </w:r>
      <w:r w:rsidRPr="00783E21">
        <w:rPr>
          <w:rFonts w:eastAsia="Times New Roman" w:cs="Times New Roman"/>
          <w:color w:val="EE0000"/>
        </w:rPr>
        <w:t>M</w:t>
      </w:r>
      <w:r w:rsidRPr="00783E21">
        <w:rPr>
          <w:color w:val="EE0000"/>
        </w:rPr>
        <w:t>和</w:t>
      </w:r>
      <w:r w:rsidRPr="00783E21">
        <w:rPr>
          <w:rFonts w:eastAsia="Times New Roman" w:cs="Times New Roman"/>
          <w:color w:val="EE0000"/>
        </w:rPr>
        <w:t>N</w:t>
      </w:r>
      <w:r w:rsidRPr="00783E21">
        <w:rPr>
          <w:color w:val="EE0000"/>
        </w:rPr>
        <w:t>，故选</w:t>
      </w:r>
      <w:r w:rsidRPr="00783E21">
        <w:rPr>
          <w:rFonts w:eastAsia="Times New Roman" w:cs="Times New Roman"/>
          <w:color w:val="EE0000"/>
        </w:rPr>
        <w:t>A</w:t>
      </w:r>
      <w:r w:rsidRPr="00783E21">
        <w:rPr>
          <w:color w:val="EE0000"/>
        </w:rPr>
        <w:t>或</w:t>
      </w:r>
      <w:r w:rsidRPr="00783E21">
        <w:rPr>
          <w:rFonts w:eastAsia="Times New Roman" w:cs="Times New Roman"/>
          <w:color w:val="EE0000"/>
        </w:rPr>
        <w:t>D</w:t>
      </w:r>
      <w:r w:rsidRPr="00783E21">
        <w:rPr>
          <w:color w:val="EE0000"/>
        </w:rPr>
        <w:t>。</w:t>
      </w:r>
    </w:p>
    <w:p w14:paraId="059F95FA" w14:textId="3E9B98E1" w:rsidR="00CD2CCA" w:rsidRPr="00783E21" w:rsidRDefault="00A837DA" w:rsidP="00A837DA">
      <w:pPr>
        <w:rPr>
          <w:color w:val="EE0000"/>
        </w:rPr>
      </w:pPr>
      <w:r>
        <w:rPr>
          <w:rFonts w:hint="eastAsia"/>
          <w:color w:val="EE0000"/>
        </w:rPr>
        <w:t>（</w:t>
      </w:r>
      <w:r>
        <w:rPr>
          <w:rFonts w:hint="eastAsia"/>
          <w:color w:val="EE0000"/>
        </w:rPr>
        <w:t>2</w:t>
      </w:r>
      <w:r>
        <w:rPr>
          <w:rFonts w:hint="eastAsia"/>
          <w:color w:val="EE0000"/>
        </w:rPr>
        <w:t>）</w:t>
      </w:r>
      <w:r w:rsidRPr="00783E21">
        <w:rPr>
          <w:color w:val="EE0000"/>
        </w:rPr>
        <w:t>由图可知</w:t>
      </w:r>
      <w:r w:rsidRPr="00783E21">
        <w:rPr>
          <w:rFonts w:eastAsia="Times New Roman" w:cs="Times New Roman"/>
          <w:i/>
          <w:color w:val="EE0000"/>
        </w:rPr>
        <w:t>F</w:t>
      </w:r>
      <w:r w:rsidRPr="00783E21">
        <w:rPr>
          <w:color w:val="EE0000"/>
          <w:vertAlign w:val="subscript"/>
        </w:rPr>
        <w:t>1</w:t>
      </w:r>
      <w:r w:rsidRPr="00783E21">
        <w:rPr>
          <w:color w:val="EE0000"/>
        </w:rPr>
        <w:t>的读数为</w:t>
      </w:r>
      <w:r w:rsidRPr="00783E21">
        <w:rPr>
          <w:rFonts w:eastAsia="Times New Roman" w:cs="Times New Roman"/>
          <w:color w:val="EE0000"/>
        </w:rPr>
        <w:t>6</w:t>
      </w:r>
      <w:r w:rsidRPr="00783E21">
        <w:rPr>
          <w:color w:val="EE0000"/>
        </w:rPr>
        <w:t>×</w:t>
      </w:r>
      <w:r w:rsidRPr="00783E21">
        <w:rPr>
          <w:rFonts w:eastAsia="Times New Roman" w:cs="Times New Roman"/>
          <w:color w:val="EE0000"/>
        </w:rPr>
        <w:t>0.5</w:t>
      </w:r>
      <w:r>
        <w:rPr>
          <w:rFonts w:eastAsiaTheme="minorEastAsia" w:cs="Times New Roman" w:hint="eastAsia"/>
          <w:color w:val="EE0000"/>
        </w:rPr>
        <w:t xml:space="preserve"> </w:t>
      </w:r>
      <w:r w:rsidRPr="00783E21">
        <w:rPr>
          <w:rFonts w:eastAsia="Times New Roman" w:cs="Times New Roman"/>
          <w:color w:val="EE0000"/>
        </w:rPr>
        <w:t>N</w:t>
      </w:r>
      <w:r>
        <w:rPr>
          <w:rFonts w:eastAsiaTheme="minorEastAsia" w:cs="Times New Roman" w:hint="eastAsia"/>
          <w:color w:val="EE0000"/>
        </w:rPr>
        <w:t xml:space="preserve"> </w:t>
      </w:r>
      <w:r w:rsidRPr="00783E21">
        <w:rPr>
          <w:rFonts w:eastAsia="Times New Roman" w:cs="Times New Roman"/>
          <w:color w:val="EE0000"/>
        </w:rPr>
        <w:t>=</w:t>
      </w:r>
      <w:r>
        <w:rPr>
          <w:rFonts w:eastAsiaTheme="minorEastAsia" w:cs="Times New Roman" w:hint="eastAsia"/>
          <w:color w:val="EE0000"/>
        </w:rPr>
        <w:t xml:space="preserve"> </w:t>
      </w:r>
      <w:r w:rsidRPr="00783E21">
        <w:rPr>
          <w:rFonts w:eastAsia="Times New Roman" w:cs="Times New Roman"/>
          <w:color w:val="EE0000"/>
        </w:rPr>
        <w:t>3.0</w:t>
      </w:r>
      <w:r>
        <w:rPr>
          <w:rFonts w:eastAsiaTheme="minorEastAsia" w:cs="Times New Roman" w:hint="eastAsia"/>
          <w:color w:val="EE0000"/>
        </w:rPr>
        <w:t xml:space="preserve"> </w:t>
      </w:r>
      <w:r w:rsidRPr="00783E21">
        <w:rPr>
          <w:rFonts w:eastAsia="Times New Roman" w:cs="Times New Roman"/>
          <w:color w:val="EE0000"/>
        </w:rPr>
        <w:t>N</w:t>
      </w:r>
    </w:p>
    <w:p w14:paraId="540E5D76" w14:textId="41734E26" w:rsidR="00CD2CCA" w:rsidRPr="00783E21" w:rsidRDefault="00A837DA" w:rsidP="00A837DA">
      <w:pPr>
        <w:rPr>
          <w:color w:val="EE0000"/>
        </w:rPr>
      </w:pPr>
      <w:r>
        <w:rPr>
          <w:rFonts w:hint="eastAsia"/>
          <w:color w:val="EE0000"/>
        </w:rPr>
        <w:t>（</w:t>
      </w:r>
      <w:r>
        <w:rPr>
          <w:rFonts w:hint="eastAsia"/>
          <w:color w:val="EE0000"/>
        </w:rPr>
        <w:t>3</w:t>
      </w:r>
      <w:r>
        <w:rPr>
          <w:rFonts w:hint="eastAsia"/>
          <w:color w:val="EE0000"/>
        </w:rPr>
        <w:t>）</w:t>
      </w:r>
      <w:r w:rsidRPr="00783E21">
        <w:rPr>
          <w:color w:val="EE0000"/>
        </w:rPr>
        <w:t>根据平行四边形法则做出合力图像如图所示</w:t>
      </w:r>
    </w:p>
    <w:p w14:paraId="4624694F" w14:textId="77777777" w:rsidR="00CD2CCA" w:rsidRPr="00783E21" w:rsidRDefault="00000000" w:rsidP="00783E21">
      <w:pPr>
        <w:rPr>
          <w:color w:val="EE0000"/>
        </w:rPr>
      </w:pPr>
      <w:r w:rsidRPr="00783E21">
        <w:rPr>
          <w:noProof/>
          <w:color w:val="EE0000"/>
        </w:rPr>
        <w:lastRenderedPageBreak/>
        <w:drawing>
          <wp:inline distT="0" distB="0" distL="0" distR="0" wp14:anchorId="6EA83C73" wp14:editId="0E96CA33">
            <wp:extent cx="1698818" cy="2228850"/>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698818" cy="2228850"/>
                    </a:xfrm>
                    <a:prstGeom prst="rect">
                      <a:avLst/>
                    </a:prstGeom>
                  </pic:spPr>
                </pic:pic>
              </a:graphicData>
            </a:graphic>
          </wp:inline>
        </w:drawing>
      </w:r>
    </w:p>
    <w:p w14:paraId="7DE8D5AF" w14:textId="7555CBC5" w:rsidR="00CD2CCA" w:rsidRPr="00783E21" w:rsidRDefault="00000000" w:rsidP="00783E21">
      <w:pPr>
        <w:rPr>
          <w:color w:val="EE0000"/>
        </w:rPr>
      </w:pPr>
      <w:r w:rsidRPr="00783E21">
        <w:rPr>
          <w:color w:val="EE0000"/>
        </w:rPr>
        <w:t>由于每小格边长代表</w:t>
      </w:r>
      <w:r w:rsidRPr="00783E21">
        <w:rPr>
          <w:rFonts w:eastAsia="Times New Roman" w:cs="Times New Roman"/>
          <w:color w:val="EE0000"/>
        </w:rPr>
        <w:t>0.5</w:t>
      </w:r>
      <w:r w:rsidR="00A837DA">
        <w:rPr>
          <w:rFonts w:eastAsiaTheme="minorEastAsia" w:cs="Times New Roman" w:hint="eastAsia"/>
          <w:color w:val="EE0000"/>
        </w:rPr>
        <w:t xml:space="preserve"> </w:t>
      </w:r>
      <w:r w:rsidRPr="00783E21">
        <w:rPr>
          <w:rFonts w:eastAsia="Times New Roman" w:cs="Times New Roman"/>
          <w:color w:val="EE0000"/>
        </w:rPr>
        <w:t>N</w:t>
      </w:r>
      <w:r w:rsidRPr="00783E21">
        <w:rPr>
          <w:color w:val="EE0000"/>
        </w:rPr>
        <w:t>，故可得</w:t>
      </w:r>
      <w:r w:rsidRPr="00783E21">
        <w:rPr>
          <w:rFonts w:eastAsia="Times New Roman" w:cs="Times New Roman"/>
          <w:i/>
          <w:color w:val="EE0000"/>
        </w:rPr>
        <w:t>F</w:t>
      </w:r>
      <w:r w:rsidRPr="00783E21">
        <w:rPr>
          <w:color w:val="EE0000"/>
          <w:vertAlign w:val="subscript"/>
        </w:rPr>
        <w:t>1</w:t>
      </w:r>
      <w:r w:rsidRPr="00783E21">
        <w:rPr>
          <w:color w:val="EE0000"/>
        </w:rPr>
        <w:t>和</w:t>
      </w:r>
      <w:r w:rsidRPr="00783E21">
        <w:rPr>
          <w:rFonts w:eastAsia="Times New Roman" w:cs="Times New Roman"/>
          <w:i/>
          <w:color w:val="EE0000"/>
        </w:rPr>
        <w:t>F</w:t>
      </w:r>
      <w:r w:rsidRPr="00783E21">
        <w:rPr>
          <w:color w:val="EE0000"/>
          <w:vertAlign w:val="subscript"/>
        </w:rPr>
        <w:t>2</w:t>
      </w:r>
      <w:r w:rsidRPr="00783E21">
        <w:rPr>
          <w:color w:val="EE0000"/>
        </w:rPr>
        <w:t>的合力大小为</w:t>
      </w:r>
      <w:r w:rsidRPr="00783E21">
        <w:rPr>
          <w:rFonts w:eastAsia="Times New Roman" w:cs="Times New Roman"/>
          <w:i/>
          <w:color w:val="EE0000"/>
        </w:rPr>
        <w:t>F</w:t>
      </w:r>
      <w:r w:rsidR="00A837DA">
        <w:rPr>
          <w:rFonts w:eastAsiaTheme="minorEastAsia" w:cs="Times New Roman" w:hint="eastAsia"/>
          <w:iCs/>
          <w:color w:val="EE0000"/>
        </w:rPr>
        <w:t xml:space="preserve"> </w:t>
      </w:r>
      <w:r w:rsidRPr="00783E21">
        <w:rPr>
          <w:rFonts w:eastAsia="Times New Roman" w:cs="Times New Roman"/>
          <w:color w:val="EE0000"/>
        </w:rPr>
        <w:t>=</w:t>
      </w:r>
      <w:r w:rsidR="00A837DA">
        <w:rPr>
          <w:rFonts w:eastAsiaTheme="minorEastAsia" w:cs="Times New Roman" w:hint="eastAsia"/>
          <w:color w:val="EE0000"/>
        </w:rPr>
        <w:t xml:space="preserve"> </w:t>
      </w:r>
      <w:r w:rsidRPr="00783E21">
        <w:rPr>
          <w:rFonts w:eastAsia="Times New Roman" w:cs="Times New Roman"/>
          <w:color w:val="EE0000"/>
        </w:rPr>
        <w:t>8</w:t>
      </w:r>
      <w:r w:rsidRPr="00783E21">
        <w:rPr>
          <w:color w:val="EE0000"/>
        </w:rPr>
        <w:t>×</w:t>
      </w:r>
      <w:r w:rsidRPr="00783E21">
        <w:rPr>
          <w:rFonts w:eastAsia="Times New Roman" w:cs="Times New Roman"/>
          <w:color w:val="EE0000"/>
        </w:rPr>
        <w:t>0.5</w:t>
      </w:r>
      <w:r w:rsidR="00A837DA">
        <w:rPr>
          <w:rFonts w:eastAsiaTheme="minorEastAsia" w:cs="Times New Roman" w:hint="eastAsia"/>
          <w:color w:val="EE0000"/>
        </w:rPr>
        <w:t xml:space="preserve"> </w:t>
      </w:r>
      <w:r w:rsidRPr="00783E21">
        <w:rPr>
          <w:rFonts w:eastAsia="Times New Roman" w:cs="Times New Roman"/>
          <w:color w:val="EE0000"/>
        </w:rPr>
        <w:t>N</w:t>
      </w:r>
      <w:r w:rsidR="00A837DA">
        <w:rPr>
          <w:rFonts w:eastAsiaTheme="minorEastAsia" w:cs="Times New Roman" w:hint="eastAsia"/>
          <w:color w:val="EE0000"/>
        </w:rPr>
        <w:t xml:space="preserve"> </w:t>
      </w:r>
      <w:r w:rsidRPr="00783E21">
        <w:rPr>
          <w:rFonts w:eastAsia="Times New Roman" w:cs="Times New Roman"/>
          <w:color w:val="EE0000"/>
        </w:rPr>
        <w:t>=</w:t>
      </w:r>
      <w:r w:rsidR="00A837DA">
        <w:rPr>
          <w:rFonts w:eastAsiaTheme="minorEastAsia" w:cs="Times New Roman" w:hint="eastAsia"/>
          <w:color w:val="EE0000"/>
        </w:rPr>
        <w:t xml:space="preserve"> </w:t>
      </w:r>
      <w:r w:rsidRPr="00783E21">
        <w:rPr>
          <w:rFonts w:eastAsia="Times New Roman" w:cs="Times New Roman"/>
          <w:color w:val="EE0000"/>
        </w:rPr>
        <w:t>4.0</w:t>
      </w:r>
      <w:r w:rsidR="00A837DA">
        <w:rPr>
          <w:rFonts w:eastAsiaTheme="minorEastAsia" w:cs="Times New Roman" w:hint="eastAsia"/>
          <w:color w:val="EE0000"/>
        </w:rPr>
        <w:t xml:space="preserve"> </w:t>
      </w:r>
      <w:r w:rsidRPr="00783E21">
        <w:rPr>
          <w:rFonts w:eastAsia="Times New Roman" w:cs="Times New Roman"/>
          <w:color w:val="EE0000"/>
        </w:rPr>
        <w:t>N</w:t>
      </w:r>
    </w:p>
    <w:p w14:paraId="2F605099" w14:textId="77777777" w:rsidR="00783E21" w:rsidRDefault="00783E21" w:rsidP="00783E21">
      <w:pPr>
        <w:rPr>
          <w:color w:val="EE0000"/>
        </w:rPr>
      </w:pPr>
    </w:p>
    <w:p w14:paraId="743B0F74" w14:textId="205DF133" w:rsidR="008C03EF" w:rsidRPr="00B87A1E" w:rsidRDefault="008C03EF" w:rsidP="00783E21">
      <w:pPr>
        <w:pStyle w:val="a8"/>
        <w:numPr>
          <w:ilvl w:val="0"/>
          <w:numId w:val="2"/>
        </w:numPr>
        <w:ind w:firstLineChars="0"/>
      </w:pPr>
      <w:r w:rsidRPr="00B87A1E">
        <w:rPr>
          <w:rFonts w:hint="eastAsia"/>
        </w:rPr>
        <w:t>（</w:t>
      </w:r>
      <w:r w:rsidRPr="00B87A1E">
        <w:rPr>
          <w:rFonts w:hint="eastAsia"/>
        </w:rPr>
        <w:t>10</w:t>
      </w:r>
      <w:r w:rsidRPr="00B87A1E">
        <w:rPr>
          <w:rFonts w:hint="eastAsia"/>
        </w:rPr>
        <w:t>分）</w:t>
      </w:r>
    </w:p>
    <w:p w14:paraId="685AA08B" w14:textId="31D5D534" w:rsidR="00CD2CCA" w:rsidRPr="00B87A1E" w:rsidRDefault="00000000" w:rsidP="008C03EF">
      <w:pPr>
        <w:ind w:firstLine="420"/>
      </w:pPr>
      <w:r w:rsidRPr="00B87A1E">
        <w:t>某同学购买的蓝牙耳机电池上标有</w:t>
      </w:r>
      <w:r w:rsidRPr="00B87A1E">
        <w:rPr>
          <w:rFonts w:ascii="宋体" w:hAnsi="宋体"/>
        </w:rPr>
        <w:t>“</w:t>
      </w:r>
      <w:r w:rsidR="00471D33" w:rsidRPr="00B87A1E">
        <w:rPr>
          <w:rFonts w:asciiTheme="majorBidi" w:hAnsiTheme="majorBidi" w:cstheme="majorBidi"/>
        </w:rPr>
        <w:t>80 mA·h</w:t>
      </w:r>
      <w:r w:rsidRPr="00B87A1E">
        <w:rPr>
          <w:rFonts w:ascii="宋体" w:hAnsi="宋体"/>
        </w:rPr>
        <w:t>”</w:t>
      </w:r>
      <w:r w:rsidRPr="00B87A1E">
        <w:t>字样，为了测量该电池电动势和实际容量，该同学进行了如下</w:t>
      </w:r>
      <w:commentRangeStart w:id="11"/>
      <w:r w:rsidRPr="00B87A1E">
        <w:t>实验</w:t>
      </w:r>
      <w:commentRangeEnd w:id="11"/>
      <w:r w:rsidR="001D42C8" w:rsidRPr="00B87A1E">
        <w:rPr>
          <w:rStyle w:val="a9"/>
          <w:szCs w:val="24"/>
        </w:rPr>
        <w:commentReference w:id="11"/>
      </w:r>
      <w:r w:rsidRPr="00B87A1E">
        <w:t>：</w:t>
      </w:r>
    </w:p>
    <w:p w14:paraId="77CDEC01" w14:textId="77777777" w:rsidR="00CD2CCA" w:rsidRPr="00B87A1E" w:rsidRDefault="00000000" w:rsidP="008C03EF">
      <w:pPr>
        <w:ind w:firstLine="420"/>
      </w:pPr>
      <w:r w:rsidRPr="00B87A1E">
        <w:t>（</w:t>
      </w:r>
      <w:r w:rsidRPr="00B87A1E">
        <w:t>1</w:t>
      </w:r>
      <w:r w:rsidRPr="00B87A1E">
        <w:t>）测量电池的电动势，可供选择的器材如下：</w:t>
      </w:r>
    </w:p>
    <w:p w14:paraId="31E3D7B4" w14:textId="72655C0A" w:rsidR="00CD2CCA" w:rsidRPr="00B87A1E" w:rsidRDefault="00000000" w:rsidP="008C03EF">
      <w:pPr>
        <w:ind w:firstLine="420"/>
      </w:pPr>
      <w:r w:rsidRPr="00B87A1E">
        <w:t>待测电池</w:t>
      </w:r>
      <w:r w:rsidRPr="00B87A1E">
        <w:rPr>
          <w:rFonts w:eastAsia="Times New Roman" w:cs="Times New Roman"/>
          <w:i/>
        </w:rPr>
        <w:t>E</w:t>
      </w:r>
      <w:r w:rsidRPr="00B87A1E">
        <w:t>、电流表</w:t>
      </w:r>
      <w:r w:rsidR="00471D33" w:rsidRPr="00B87A1E">
        <w:rPr>
          <w:rFonts w:hint="eastAsia"/>
        </w:rPr>
        <w:t>A</w:t>
      </w:r>
      <w:r w:rsidR="00471D33" w:rsidRPr="00B87A1E">
        <w:rPr>
          <w:rFonts w:hint="eastAsia"/>
          <w:vertAlign w:val="subscript"/>
        </w:rPr>
        <w:t>1</w:t>
      </w:r>
      <w:r w:rsidRPr="00B87A1E">
        <w:t>（</w:t>
      </w:r>
      <w:r w:rsidR="00471D33" w:rsidRPr="00B87A1E">
        <w:rPr>
          <w:rFonts w:hint="eastAsia"/>
        </w:rPr>
        <w:t>0 ~ 0.6 A</w:t>
      </w:r>
      <w:r w:rsidRPr="00B87A1E">
        <w:t>，内阻较小）、电流表</w:t>
      </w:r>
      <w:r w:rsidR="00471D33" w:rsidRPr="00B87A1E">
        <w:rPr>
          <w:rFonts w:hint="eastAsia"/>
        </w:rPr>
        <w:t>A</w:t>
      </w:r>
      <w:r w:rsidR="00471D33" w:rsidRPr="00B87A1E">
        <w:rPr>
          <w:rFonts w:hint="eastAsia"/>
          <w:vertAlign w:val="subscript"/>
        </w:rPr>
        <w:t>2</w:t>
      </w:r>
      <w:r w:rsidRPr="00B87A1E">
        <w:t>（</w:t>
      </w:r>
      <w:r w:rsidR="00471D33" w:rsidRPr="00B87A1E">
        <w:rPr>
          <w:rFonts w:hint="eastAsia"/>
        </w:rPr>
        <w:t>0 ~ 100 mA</w:t>
      </w:r>
      <w:r w:rsidRPr="00B87A1E">
        <w:t>，内阻较小）、电阻箱</w:t>
      </w:r>
      <w:r w:rsidR="00471D33" w:rsidRPr="00B87A1E">
        <w:rPr>
          <w:rFonts w:hint="eastAsia"/>
          <w:i/>
          <w:iCs/>
        </w:rPr>
        <w:t>R</w:t>
      </w:r>
      <w:r w:rsidR="00471D33" w:rsidRPr="00B87A1E">
        <w:rPr>
          <w:rFonts w:hint="eastAsia"/>
          <w:vertAlign w:val="subscript"/>
        </w:rPr>
        <w:t>0</w:t>
      </w:r>
      <w:r w:rsidR="00471D33" w:rsidRPr="00B87A1E">
        <w:rPr>
          <w:rFonts w:hint="eastAsia"/>
        </w:rPr>
        <w:t>（</w:t>
      </w:r>
      <w:r w:rsidR="00471D33" w:rsidRPr="00B87A1E">
        <w:rPr>
          <w:rFonts w:hint="eastAsia"/>
        </w:rPr>
        <w:t xml:space="preserve">0 ~ 99999.9 </w:t>
      </w:r>
      <w:r w:rsidR="00471D33" w:rsidRPr="00B87A1E">
        <w:rPr>
          <w:rFonts w:cs="Times New Roman"/>
        </w:rPr>
        <w:t>Ω</w:t>
      </w:r>
      <w:r w:rsidR="00471D33" w:rsidRPr="00B87A1E">
        <w:rPr>
          <w:rFonts w:hint="eastAsia"/>
        </w:rPr>
        <w:t>）</w:t>
      </w:r>
      <w:r w:rsidRPr="00B87A1E">
        <w:t>、开关</w:t>
      </w:r>
      <w:r w:rsidRPr="00B87A1E">
        <w:rPr>
          <w:rFonts w:eastAsia="Times New Roman" w:cs="Times New Roman"/>
        </w:rPr>
        <w:t>S</w:t>
      </w:r>
      <w:r w:rsidRPr="00B87A1E">
        <w:t>和导线若干。</w:t>
      </w:r>
    </w:p>
    <w:p w14:paraId="0CD6D941" w14:textId="77777777" w:rsidR="00CD2CCA" w:rsidRPr="00B87A1E" w:rsidRDefault="00000000" w:rsidP="008C03EF">
      <w:pPr>
        <w:ind w:firstLine="420"/>
      </w:pPr>
      <w:r w:rsidRPr="00B87A1E">
        <w:t>完成下列填空：</w:t>
      </w:r>
    </w:p>
    <w:p w14:paraId="29594352" w14:textId="004F1A76" w:rsidR="00CD2CCA" w:rsidRPr="00B87A1E" w:rsidRDefault="00B87A1E" w:rsidP="00B87A1E">
      <w:pPr>
        <w:ind w:firstLineChars="202" w:firstLine="424"/>
      </w:pPr>
      <w:r w:rsidRPr="00B87A1E">
        <w:rPr>
          <w:rFonts w:ascii="宋体" w:hAnsi="宋体" w:hint="eastAsia"/>
        </w:rPr>
        <w:t>①</w:t>
      </w:r>
      <w:r w:rsidRPr="00B87A1E">
        <w:t>该电池允许的最大放电电流为</w:t>
      </w:r>
      <w:r w:rsidRPr="00B87A1E">
        <w:rPr>
          <w:rFonts w:hint="eastAsia"/>
        </w:rPr>
        <w:t>80 mA</w:t>
      </w:r>
      <w:r w:rsidRPr="00B87A1E">
        <w:t>，电流表应选</w:t>
      </w:r>
      <w:r w:rsidRPr="00B87A1E">
        <w:t>_____________</w:t>
      </w:r>
      <w:r w:rsidRPr="00B87A1E">
        <w:t>（填</w:t>
      </w:r>
      <w:r w:rsidRPr="00B87A1E">
        <w:rPr>
          <w:rFonts w:ascii="宋体" w:hAnsi="宋体"/>
        </w:rPr>
        <w:t>“</w:t>
      </w:r>
      <w:r w:rsidRPr="00B87A1E">
        <w:t>A</w:t>
      </w:r>
      <w:r w:rsidRPr="00B87A1E">
        <w:rPr>
          <w:vertAlign w:val="subscript"/>
        </w:rPr>
        <w:t>1</w:t>
      </w:r>
      <w:r w:rsidRPr="00B87A1E">
        <w:rPr>
          <w:rFonts w:hint="eastAsia"/>
        </w:rPr>
        <w:t>”</w:t>
      </w:r>
      <w:r w:rsidRPr="00B87A1E">
        <w:t>或</w:t>
      </w:r>
      <w:r w:rsidRPr="00B87A1E">
        <w:rPr>
          <w:rFonts w:hint="eastAsia"/>
        </w:rPr>
        <w:t>“</w:t>
      </w:r>
      <w:r w:rsidRPr="00B87A1E">
        <w:t>A</w:t>
      </w:r>
      <w:r w:rsidRPr="00B87A1E">
        <w:rPr>
          <w:vertAlign w:val="subscript"/>
        </w:rPr>
        <w:t>2</w:t>
      </w:r>
      <w:r w:rsidRPr="00B87A1E">
        <w:rPr>
          <w:rFonts w:ascii="宋体" w:hAnsi="宋体"/>
        </w:rPr>
        <w:t>”</w:t>
      </w:r>
      <w:r w:rsidRPr="00B87A1E">
        <w:t>）；</w:t>
      </w:r>
    </w:p>
    <w:p w14:paraId="607856D0" w14:textId="4BE3E182" w:rsidR="00CD2CCA" w:rsidRPr="00B87A1E" w:rsidRDefault="00B87A1E" w:rsidP="008C03EF">
      <w:pPr>
        <w:ind w:firstLine="420"/>
      </w:pPr>
      <w:r w:rsidRPr="00B87A1E">
        <w:rPr>
          <w:rFonts w:ascii="宋体" w:hAnsi="宋体" w:hint="eastAsia"/>
        </w:rPr>
        <w:t>②</w:t>
      </w:r>
      <w:r w:rsidRPr="00B87A1E">
        <w:t>请根据上述器材设计实验电路，并在答题卡上指定位置补全电路图；</w:t>
      </w:r>
      <w:r w:rsidRPr="00B87A1E">
        <w:t>___________</w:t>
      </w:r>
    </w:p>
    <w:p w14:paraId="03A741FB" w14:textId="5971D173" w:rsidR="00CD2CCA" w:rsidRPr="00B87A1E" w:rsidRDefault="00043312" w:rsidP="00171383">
      <w:pPr>
        <w:jc w:val="center"/>
      </w:pPr>
      <w:r>
        <w:rPr>
          <w:noProof/>
        </w:rPr>
        <mc:AlternateContent>
          <mc:Choice Requires="wpg">
            <w:drawing>
              <wp:inline distT="0" distB="0" distL="0" distR="0" wp14:anchorId="2597ACA3" wp14:editId="0B14B68E">
                <wp:extent cx="1524589" cy="1103647"/>
                <wp:effectExtent l="0" t="0" r="19050" b="20320"/>
                <wp:docPr id="269308823" name="组合 235"/>
                <wp:cNvGraphicFramePr/>
                <a:graphic xmlns:a="http://schemas.openxmlformats.org/drawingml/2006/main">
                  <a:graphicData uri="http://schemas.microsoft.com/office/word/2010/wordprocessingGroup">
                    <wpg:wgp>
                      <wpg:cNvGrpSpPr/>
                      <wpg:grpSpPr>
                        <a:xfrm>
                          <a:off x="0" y="0"/>
                          <a:ext cx="1524589" cy="1103647"/>
                          <a:chOff x="0" y="0"/>
                          <a:chExt cx="1524589" cy="1103647"/>
                        </a:xfrm>
                      </wpg:grpSpPr>
                      <wpg:grpSp>
                        <wpg:cNvPr id="965716255" name="组合 232"/>
                        <wpg:cNvGrpSpPr/>
                        <wpg:grpSpPr>
                          <a:xfrm>
                            <a:off x="0" y="0"/>
                            <a:ext cx="1524589" cy="1103647"/>
                            <a:chOff x="0" y="0"/>
                            <a:chExt cx="1524589" cy="1103647"/>
                          </a:xfrm>
                        </wpg:grpSpPr>
                        <wps:wsp>
                          <wps:cNvPr id="304483439" name="矩形 230"/>
                          <wps:cNvSpPr/>
                          <wps:spPr>
                            <a:xfrm>
                              <a:off x="0" y="0"/>
                              <a:ext cx="1524589" cy="1103647"/>
                            </a:xfrm>
                            <a:prstGeom prst="rect">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1451872" name="直接连接符 231"/>
                          <wps:cNvCnPr/>
                          <wps:spPr>
                            <a:xfrm>
                              <a:off x="935263" y="906041"/>
                              <a:ext cx="4036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3707077" name="直接连接符 231"/>
                          <wps:cNvCnPr/>
                          <wps:spPr>
                            <a:xfrm>
                              <a:off x="206935" y="905862"/>
                              <a:ext cx="34291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4690012" name="直接连接符 231"/>
                          <wps:cNvCnPr/>
                          <wps:spPr>
                            <a:xfrm>
                              <a:off x="549616" y="860343"/>
                              <a:ext cx="0" cy="8986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6537070" name="直接连接符 231"/>
                          <wps:cNvCnPr/>
                          <wps:spPr>
                            <a:xfrm>
                              <a:off x="588300" y="829504"/>
                              <a:ext cx="0" cy="15175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7561777" name="组合 234"/>
                        <wpg:cNvGrpSpPr/>
                        <wpg:grpSpPr>
                          <a:xfrm>
                            <a:off x="408561" y="845422"/>
                            <a:ext cx="544749" cy="239072"/>
                            <a:chOff x="0" y="0"/>
                            <a:chExt cx="544749" cy="239072"/>
                          </a:xfrm>
                        </wpg:grpSpPr>
                        <wps:wsp>
                          <wps:cNvPr id="1390105647" name="文本框 2"/>
                          <wps:cNvSpPr txBox="1">
                            <a:spLocks noChangeArrowheads="1"/>
                          </wps:cNvSpPr>
                          <wps:spPr bwMode="auto">
                            <a:xfrm>
                              <a:off x="0" y="30006"/>
                              <a:ext cx="151374" cy="207644"/>
                            </a:xfrm>
                            <a:prstGeom prst="rect">
                              <a:avLst/>
                            </a:prstGeom>
                            <a:noFill/>
                            <a:ln w="9525">
                              <a:noFill/>
                              <a:miter lim="800000"/>
                              <a:headEnd/>
                              <a:tailEnd/>
                            </a:ln>
                          </wps:spPr>
                          <wps:txbx>
                            <w:txbxContent>
                              <w:p w14:paraId="09EDEBF1" w14:textId="4B876A9C" w:rsidR="00043312" w:rsidRPr="00043312" w:rsidRDefault="00043312" w:rsidP="00043312">
                                <w:pPr>
                                  <w:rPr>
                                    <w:i/>
                                    <w:iCs/>
                                    <w:sz w:val="18"/>
                                    <w:szCs w:val="18"/>
                                  </w:rPr>
                                </w:pPr>
                                <w:r w:rsidRPr="00043312">
                                  <w:rPr>
                                    <w:rFonts w:hint="eastAsia"/>
                                    <w:i/>
                                    <w:iCs/>
                                    <w:sz w:val="18"/>
                                    <w:szCs w:val="18"/>
                                  </w:rPr>
                                  <w:t>E</w:t>
                                </w:r>
                              </w:p>
                            </w:txbxContent>
                          </wps:txbx>
                          <wps:bodyPr rot="0" vert="horz" wrap="none" lIns="36000" tIns="0" rIns="36000" bIns="0" anchor="t" anchorCtr="0">
                            <a:spAutoFit/>
                          </wps:bodyPr>
                        </wps:wsp>
                        <wps:wsp>
                          <wps:cNvPr id="1051445691" name="任意多边形: 形状 233"/>
                          <wps:cNvSpPr/>
                          <wps:spPr>
                            <a:xfrm>
                              <a:off x="182173" y="0"/>
                              <a:ext cx="362576" cy="58366"/>
                            </a:xfrm>
                            <a:custGeom>
                              <a:avLst/>
                              <a:gdLst>
                                <a:gd name="csX0" fmla="*/ 0 w 362576"/>
                                <a:gd name="csY0" fmla="*/ 58366 h 58366"/>
                                <a:gd name="csX1" fmla="*/ 196322 w 362576"/>
                                <a:gd name="csY1" fmla="*/ 58366 h 58366"/>
                                <a:gd name="csX2" fmla="*/ 362576 w 362576"/>
                                <a:gd name="csY2" fmla="*/ 0 h 58366"/>
                              </a:gdLst>
                              <a:ahLst/>
                              <a:cxnLst>
                                <a:cxn ang="0">
                                  <a:pos x="csX0" y="csY0"/>
                                </a:cxn>
                                <a:cxn ang="0">
                                  <a:pos x="csX1" y="csY1"/>
                                </a:cxn>
                                <a:cxn ang="0">
                                  <a:pos x="csX2" y="csY2"/>
                                </a:cxn>
                              </a:cxnLst>
                              <a:rect l="l" t="t" r="r" b="b"/>
                              <a:pathLst>
                                <a:path w="362576" h="58366">
                                  <a:moveTo>
                                    <a:pt x="0" y="58366"/>
                                  </a:moveTo>
                                  <a:lnTo>
                                    <a:pt x="196322" y="58366"/>
                                  </a:lnTo>
                                  <a:lnTo>
                                    <a:pt x="362576"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804611" name="文本框 2"/>
                          <wps:cNvSpPr txBox="1">
                            <a:spLocks noChangeArrowheads="1"/>
                          </wps:cNvSpPr>
                          <wps:spPr bwMode="auto">
                            <a:xfrm>
                              <a:off x="395248" y="31428"/>
                              <a:ext cx="145659" cy="207644"/>
                            </a:xfrm>
                            <a:prstGeom prst="rect">
                              <a:avLst/>
                            </a:prstGeom>
                            <a:noFill/>
                            <a:ln w="9525">
                              <a:noFill/>
                              <a:miter lim="800000"/>
                              <a:headEnd/>
                              <a:tailEnd/>
                            </a:ln>
                          </wps:spPr>
                          <wps:txbx>
                            <w:txbxContent>
                              <w:p w14:paraId="3AE6EA5A" w14:textId="09E4B7CF" w:rsidR="00043312" w:rsidRPr="00043312" w:rsidRDefault="00043312" w:rsidP="00043312">
                                <w:pPr>
                                  <w:rPr>
                                    <w:sz w:val="18"/>
                                    <w:szCs w:val="18"/>
                                  </w:rPr>
                                </w:pPr>
                                <w:r w:rsidRPr="00043312">
                                  <w:rPr>
                                    <w:rFonts w:hint="eastAsia"/>
                                    <w:sz w:val="18"/>
                                    <w:szCs w:val="18"/>
                                  </w:rPr>
                                  <w:t>S</w:t>
                                </w:r>
                              </w:p>
                            </w:txbxContent>
                          </wps:txbx>
                          <wps:bodyPr rot="0" vert="horz" wrap="none" lIns="36000" tIns="0" rIns="36000" bIns="0" anchor="t" anchorCtr="0">
                            <a:spAutoFit/>
                          </wps:bodyPr>
                        </wps:wsp>
                      </wpg:grpSp>
                    </wpg:wgp>
                  </a:graphicData>
                </a:graphic>
              </wp:inline>
            </w:drawing>
          </mc:Choice>
          <mc:Fallback>
            <w:pict>
              <v:group w14:anchorId="2597ACA3" id="组合 235" o:spid="_x0000_s1236" style="width:120.05pt;height:86.9pt;mso-position-horizontal-relative:char;mso-position-vertical-relative:line" coordsize="15245,1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">
                <v:group id="组合 232" o:spid="_x0000_s1237" style="position:absolute;width:15245;height:11036" coordsize="15245,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">
                  <v:rect id="矩形 230" o:spid="_x0000_s1238" style="position:absolute;width:15245;height:110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" filled="f" strokecolor="black [3213]" strokeweight=".5pt">
                    <v:stroke dashstyle="dash"/>
                  </v:rect>
                  <v:line id="直接连接符 231" o:spid="_x0000_s1239" style="position:absolute;visibility:visible;mso-wrap-style:square" from="9352,9060" to="13388,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" strokecolor="black [3213]" strokeweight=".5pt">
                    <v:stroke joinstyle="miter"/>
                  </v:line>
                  <v:line id="直接连接符 231" o:spid="_x0000_s1240" style="position:absolute;visibility:visible;mso-wrap-style:square" from="2069,9058" to="5498,9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" strokecolor="black [3213]" strokeweight=".5pt">
                    <v:stroke joinstyle="miter"/>
                  </v:line>
                  <v:line id="直接连接符 231" o:spid="_x0000_s1241" style="position:absolute;visibility:visible;mso-wrap-style:square" from="5496,8603" to="5496,9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" strokecolor="black [3213]">
                    <v:stroke joinstyle="miter"/>
                  </v:line>
                  <v:line id="直接连接符 231" o:spid="_x0000_s1242" style="position:absolute;visibility:visible;mso-wrap-style:square" from="5883,8295" to="5883,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" strokecolor="black [3213]">
                    <v:stroke joinstyle="miter"/>
                  </v:line>
                </v:group>
                <v:group id="组合 234" o:spid="_x0000_s1243" style="position:absolute;left:4085;top:8454;width:5448;height:2390" coordsize="5447,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">
                  <v:shape id="文本框 2" o:spid="_x0000_s1244" type="#_x0000_t202" style="position:absolute;top:300;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" filled="f" stroked="f">
                    <v:textbox style="mso-fit-shape-to-text:t" inset="1mm,0,1mm,0">
                      <w:txbxContent>
                        <w:p w14:paraId="09EDEBF1" w14:textId="4B876A9C" w:rsidR="00043312" w:rsidRPr="00043312" w:rsidRDefault="00043312" w:rsidP="00043312">
                          <w:pPr>
                            <w:rPr>
                              <w:i/>
                              <w:iCs/>
                              <w:sz w:val="18"/>
                              <w:szCs w:val="18"/>
                            </w:rPr>
                          </w:pPr>
                          <w:r w:rsidRPr="00043312">
                            <w:rPr>
                              <w:rFonts w:hint="eastAsia"/>
                              <w:i/>
                              <w:iCs/>
                              <w:sz w:val="18"/>
                              <w:szCs w:val="18"/>
                            </w:rPr>
                            <w:t>E</w:t>
                          </w:r>
                        </w:p>
                      </w:txbxContent>
                    </v:textbox>
                  </v:shape>
                  <v:shape id="任意多边形: 形状 233" o:spid="_x0000_s1245" style="position:absolute;left:1821;width:3626;height:583;visibility:visible;mso-wrap-style:square;v-text-anchor:middle" coordsize="362576,58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" path="m,58366r196322,l362576,e" filled="f" strokecolor="black [3213]" strokeweight=".5pt">
                    <v:stroke joinstyle="miter"/>
                    <v:path arrowok="t" o:connecttype="custom" o:connectlocs="0,58366;196322,58366;362576,0" o:connectangles="0,0,0"/>
                  </v:shape>
                  <v:shape id="文本框 2" o:spid="_x0000_s1246" type="#_x0000_t202" style="position:absolute;left:3952;top:314;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" filled="f" stroked="f">
                    <v:textbox style="mso-fit-shape-to-text:t" inset="1mm,0,1mm,0">
                      <w:txbxContent>
                        <w:p w14:paraId="3AE6EA5A" w14:textId="09E4B7CF" w:rsidR="00043312" w:rsidRPr="00043312" w:rsidRDefault="00043312" w:rsidP="00043312">
                          <w:pPr>
                            <w:rPr>
                              <w:sz w:val="18"/>
                              <w:szCs w:val="18"/>
                            </w:rPr>
                          </w:pPr>
                          <w:r w:rsidRPr="00043312">
                            <w:rPr>
                              <w:rFonts w:hint="eastAsia"/>
                              <w:sz w:val="18"/>
                              <w:szCs w:val="18"/>
                            </w:rPr>
                            <w:t>S</w:t>
                          </w:r>
                        </w:p>
                      </w:txbxContent>
                    </v:textbox>
                  </v:shape>
                </v:group>
                <w10:anchorlock/>
              </v:group>
            </w:pict>
          </mc:Fallback>
        </mc:AlternateContent>
      </w:r>
    </w:p>
    <w:p w14:paraId="429AFA8C" w14:textId="130A741E" w:rsidR="00CD2CCA" w:rsidRPr="00B87A1E" w:rsidRDefault="00B87A1E" w:rsidP="008C03EF">
      <w:pPr>
        <w:ind w:firstLine="420"/>
      </w:pPr>
      <w:r w:rsidRPr="00B87A1E">
        <w:rPr>
          <w:rFonts w:ascii="宋体" w:hAnsi="宋体" w:cs="Cambria Math" w:hint="eastAsia"/>
        </w:rPr>
        <w:t>③</w:t>
      </w:r>
      <w:r w:rsidRPr="00B87A1E">
        <w:t>按照</w:t>
      </w:r>
      <w:r w:rsidRPr="00B87A1E">
        <w:rPr>
          <w:rFonts w:ascii="宋体" w:hAnsi="宋体" w:hint="eastAsia"/>
        </w:rPr>
        <w:t>②</w:t>
      </w:r>
      <w:r w:rsidRPr="00B87A1E">
        <w:t>中正确电路图连接电路，闭合开关</w:t>
      </w:r>
      <w:r w:rsidRPr="00B87A1E">
        <w:rPr>
          <w:rFonts w:eastAsia="Times New Roman" w:cs="Times New Roman"/>
        </w:rPr>
        <w:t>S</w:t>
      </w:r>
      <w:r w:rsidRPr="00B87A1E">
        <w:t>，记录电流表示数</w:t>
      </w:r>
      <w:r w:rsidRPr="00B87A1E">
        <w:rPr>
          <w:rFonts w:eastAsia="Times New Roman" w:cs="Times New Roman"/>
          <w:i/>
        </w:rPr>
        <w:t>I</w:t>
      </w:r>
      <w:r w:rsidRPr="00B87A1E">
        <w:t>及电阻箱阻值</w:t>
      </w:r>
      <w:r w:rsidRPr="00B87A1E">
        <w:rPr>
          <w:rFonts w:hint="eastAsia"/>
          <w:i/>
          <w:iCs/>
        </w:rPr>
        <w:t>R</w:t>
      </w:r>
      <w:r w:rsidRPr="00B87A1E">
        <w:rPr>
          <w:rFonts w:hint="eastAsia"/>
          <w:vertAlign w:val="subscript"/>
        </w:rPr>
        <w:t>0</w:t>
      </w:r>
      <w:r w:rsidRPr="00B87A1E">
        <w:t>；断开开关</w:t>
      </w:r>
      <w:r w:rsidRPr="00B87A1E">
        <w:rPr>
          <w:rFonts w:eastAsia="Times New Roman" w:cs="Times New Roman"/>
        </w:rPr>
        <w:t>S</w:t>
      </w:r>
      <w:r w:rsidRPr="00B87A1E">
        <w:t>，改变</w:t>
      </w:r>
      <w:r w:rsidRPr="00B87A1E">
        <w:rPr>
          <w:rFonts w:hint="eastAsia"/>
          <w:i/>
          <w:iCs/>
        </w:rPr>
        <w:t>R</w:t>
      </w:r>
      <w:r w:rsidRPr="00B87A1E">
        <w:rPr>
          <w:rFonts w:hint="eastAsia"/>
          <w:vertAlign w:val="subscript"/>
        </w:rPr>
        <w:t>0</w:t>
      </w:r>
      <w:r w:rsidRPr="00B87A1E">
        <w:t>。重复以上步骤，得到</w:t>
      </w:r>
      <w:r w:rsidRPr="00B87A1E">
        <w:fldChar w:fldCharType="begin"/>
      </w:r>
      <w:r w:rsidRPr="00B87A1E">
        <w:instrText xml:space="preserve"> </w:instrText>
      </w:r>
      <w:r w:rsidRPr="00B87A1E">
        <w:rPr>
          <w:rFonts w:hint="eastAsia"/>
        </w:rPr>
        <w:instrText>EQ \F(1,</w:instrText>
      </w:r>
      <w:r w:rsidRPr="00B87A1E">
        <w:rPr>
          <w:rFonts w:hint="eastAsia"/>
          <w:i/>
          <w:iCs/>
        </w:rPr>
        <w:instrText>I</w:instrText>
      </w:r>
      <w:r w:rsidRPr="00B87A1E">
        <w:rPr>
          <w:rFonts w:hint="eastAsia"/>
        </w:rPr>
        <w:instrText>)</w:instrText>
      </w:r>
      <w:r w:rsidRPr="00B87A1E">
        <w:instrText xml:space="preserve"> </w:instrText>
      </w:r>
      <w:r w:rsidRPr="00B87A1E">
        <w:fldChar w:fldCharType="separate"/>
      </w:r>
      <w:r w:rsidRPr="00B87A1E">
        <w:fldChar w:fldCharType="end"/>
      </w:r>
      <w:r w:rsidRPr="00B87A1E">
        <w:t>和</w:t>
      </w:r>
      <w:r w:rsidRPr="00B87A1E">
        <w:rPr>
          <w:rFonts w:hint="eastAsia"/>
          <w:i/>
          <w:iCs/>
        </w:rPr>
        <w:t>R</w:t>
      </w:r>
      <w:r w:rsidRPr="00B87A1E">
        <w:rPr>
          <w:rFonts w:hint="eastAsia"/>
          <w:vertAlign w:val="subscript"/>
        </w:rPr>
        <w:t>0</w:t>
      </w:r>
      <w:r w:rsidRPr="00B87A1E">
        <w:t>的关系如图（</w:t>
      </w:r>
      <w:r w:rsidRPr="00B87A1E">
        <w:rPr>
          <w:rFonts w:eastAsia="Times New Roman" w:cs="Times New Roman"/>
        </w:rPr>
        <w:t>a</w:t>
      </w:r>
      <w:r w:rsidRPr="00B87A1E">
        <w:t>）所示，由图可得电池电动势</w:t>
      </w:r>
      <w:r w:rsidRPr="00B87A1E">
        <w:rPr>
          <w:rFonts w:hint="eastAsia"/>
          <w:i/>
          <w:iCs/>
        </w:rPr>
        <w:t>E</w:t>
      </w:r>
      <w:r w:rsidRPr="00B87A1E">
        <w:rPr>
          <w:rFonts w:hint="eastAsia"/>
        </w:rPr>
        <w:t xml:space="preserve"> =</w:t>
      </w:r>
      <w:r w:rsidRPr="00B87A1E">
        <w:t>_____________</w:t>
      </w:r>
      <w:r w:rsidRPr="00B87A1E">
        <w:rPr>
          <w:rFonts w:eastAsia="Times New Roman" w:cs="Times New Roman"/>
        </w:rPr>
        <w:t>V</w:t>
      </w:r>
      <w:r w:rsidRPr="00B87A1E">
        <w:t>（结果保留</w:t>
      </w:r>
      <w:r w:rsidRPr="00B87A1E">
        <w:rPr>
          <w:rFonts w:eastAsia="Times New Roman" w:cs="Times New Roman"/>
        </w:rPr>
        <w:t>2</w:t>
      </w:r>
      <w:r w:rsidRPr="00B87A1E">
        <w:t>位有效数字）。</w:t>
      </w:r>
    </w:p>
    <w:p w14:paraId="4E8AA7D2" w14:textId="418C6901" w:rsidR="00CD2CCA" w:rsidRPr="00B87A1E" w:rsidRDefault="00171383" w:rsidP="00730985">
      <w:pPr>
        <w:jc w:val="center"/>
      </w:pPr>
      <w:r>
        <w:rPr>
          <w:noProof/>
        </w:rPr>
        <mc:AlternateContent>
          <mc:Choice Requires="wpg">
            <w:drawing>
              <wp:inline distT="0" distB="0" distL="0" distR="0" wp14:anchorId="52391E27" wp14:editId="0F016570">
                <wp:extent cx="2681784" cy="1907540"/>
                <wp:effectExtent l="0" t="0" r="4445" b="0"/>
                <wp:docPr id="490004308" name="组合 239"/>
                <wp:cNvGraphicFramePr/>
                <a:graphic xmlns:a="http://schemas.openxmlformats.org/drawingml/2006/main">
                  <a:graphicData uri="http://schemas.microsoft.com/office/word/2010/wordprocessingGroup">
                    <wpg:wgp>
                      <wpg:cNvGrpSpPr/>
                      <wpg:grpSpPr>
                        <a:xfrm>
                          <a:off x="0" y="0"/>
                          <a:ext cx="2681784" cy="1907540"/>
                          <a:chOff x="245844" y="0"/>
                          <a:chExt cx="2681784" cy="1907540"/>
                        </a:xfrm>
                      </wpg:grpSpPr>
                      <wpg:grpSp>
                        <wpg:cNvPr id="805836191" name="组合 237"/>
                        <wpg:cNvGrpSpPr/>
                        <wpg:grpSpPr>
                          <a:xfrm>
                            <a:off x="245844" y="0"/>
                            <a:ext cx="2681784" cy="1907540"/>
                            <a:chOff x="33249" y="99046"/>
                            <a:chExt cx="2681784" cy="1907540"/>
                          </a:xfrm>
                        </wpg:grpSpPr>
                        <wpg:grpSp>
                          <wpg:cNvPr id="942223759" name="组合 236"/>
                          <wpg:cNvGrpSpPr/>
                          <wpg:grpSpPr>
                            <a:xfrm>
                              <a:off x="33249" y="99046"/>
                              <a:ext cx="2681784" cy="1907540"/>
                              <a:chOff x="3367" y="-276296"/>
                              <a:chExt cx="2698690" cy="1910189"/>
                            </a:xfrm>
                          </wpg:grpSpPr>
                          <wps:wsp>
                            <wps:cNvPr id="1439636123" name="文本框 2"/>
                            <wps:cNvSpPr txBox="1">
                              <a:spLocks noChangeArrowheads="1"/>
                            </wps:cNvSpPr>
                            <wps:spPr bwMode="auto">
                              <a:xfrm>
                                <a:off x="3367" y="2984"/>
                                <a:ext cx="282184" cy="207644"/>
                              </a:xfrm>
                              <a:prstGeom prst="rect">
                                <a:avLst/>
                              </a:prstGeom>
                              <a:noFill/>
                              <a:ln w="9525">
                                <a:noFill/>
                                <a:miter lim="800000"/>
                                <a:headEnd/>
                                <a:tailEnd/>
                              </a:ln>
                            </wps:spPr>
                            <wps:txbx>
                              <w:txbxContent>
                                <w:p w14:paraId="22BBF255" w14:textId="77777777" w:rsidR="00171383" w:rsidRPr="00043312" w:rsidRDefault="00171383" w:rsidP="00171383">
                                  <w:pPr>
                                    <w:rPr>
                                      <w:sz w:val="18"/>
                                      <w:szCs w:val="18"/>
                                    </w:rPr>
                                  </w:pPr>
                                  <w:r>
                                    <w:rPr>
                                      <w:rFonts w:hint="eastAsia"/>
                                      <w:sz w:val="18"/>
                                      <w:szCs w:val="18"/>
                                    </w:rPr>
                                    <w:t>60.0</w:t>
                                  </w:r>
                                </w:p>
                              </w:txbxContent>
                            </wps:txbx>
                            <wps:bodyPr rot="0" vert="horz" wrap="none" lIns="36000" tIns="0" rIns="36000" bIns="0" anchor="t" anchorCtr="0">
                              <a:spAutoFit/>
                            </wps:bodyPr>
                          </wps:wsp>
                          <wps:wsp>
                            <wps:cNvPr id="462775275" name="文本框 2"/>
                            <wps:cNvSpPr txBox="1">
                              <a:spLocks noChangeArrowheads="1"/>
                            </wps:cNvSpPr>
                            <wps:spPr bwMode="auto">
                              <a:xfrm>
                                <a:off x="5251" y="277489"/>
                                <a:ext cx="282184" cy="207644"/>
                              </a:xfrm>
                              <a:prstGeom prst="rect">
                                <a:avLst/>
                              </a:prstGeom>
                              <a:noFill/>
                              <a:ln w="9525">
                                <a:noFill/>
                                <a:miter lim="800000"/>
                                <a:headEnd/>
                                <a:tailEnd/>
                              </a:ln>
                            </wps:spPr>
                            <wps:txbx>
                              <w:txbxContent>
                                <w:p w14:paraId="1F4C5C4E" w14:textId="77777777" w:rsidR="00171383" w:rsidRPr="00043312" w:rsidRDefault="00171383" w:rsidP="00171383">
                                  <w:pPr>
                                    <w:rPr>
                                      <w:sz w:val="18"/>
                                      <w:szCs w:val="18"/>
                                    </w:rPr>
                                  </w:pPr>
                                  <w:r>
                                    <w:rPr>
                                      <w:rFonts w:hint="eastAsia"/>
                                      <w:sz w:val="18"/>
                                      <w:szCs w:val="18"/>
                                    </w:rPr>
                                    <w:t>50.0</w:t>
                                  </w:r>
                                </w:p>
                              </w:txbxContent>
                            </wps:txbx>
                            <wps:bodyPr rot="0" vert="horz" wrap="none" lIns="36000" tIns="0" rIns="36000" bIns="0" anchor="t" anchorCtr="0">
                              <a:spAutoFit/>
                            </wps:bodyPr>
                          </wps:wsp>
                          <wps:wsp>
                            <wps:cNvPr id="1484438359" name="文本框 2"/>
                            <wps:cNvSpPr txBox="1">
                              <a:spLocks noChangeArrowheads="1"/>
                            </wps:cNvSpPr>
                            <wps:spPr bwMode="auto">
                              <a:xfrm>
                                <a:off x="3560" y="549665"/>
                                <a:ext cx="282184" cy="207644"/>
                              </a:xfrm>
                              <a:prstGeom prst="rect">
                                <a:avLst/>
                              </a:prstGeom>
                              <a:noFill/>
                              <a:ln w="9525">
                                <a:noFill/>
                                <a:miter lim="800000"/>
                                <a:headEnd/>
                                <a:tailEnd/>
                              </a:ln>
                            </wps:spPr>
                            <wps:txbx>
                              <w:txbxContent>
                                <w:p w14:paraId="4F7DE35E" w14:textId="77777777" w:rsidR="00171383" w:rsidRPr="00043312" w:rsidRDefault="00171383" w:rsidP="00171383">
                                  <w:pPr>
                                    <w:rPr>
                                      <w:sz w:val="18"/>
                                      <w:szCs w:val="18"/>
                                    </w:rPr>
                                  </w:pPr>
                                  <w:r>
                                    <w:rPr>
                                      <w:rFonts w:hint="eastAsia"/>
                                      <w:sz w:val="18"/>
                                      <w:szCs w:val="18"/>
                                    </w:rPr>
                                    <w:t>40.0</w:t>
                                  </w:r>
                                </w:p>
                              </w:txbxContent>
                            </wps:txbx>
                            <wps:bodyPr rot="0" vert="horz" wrap="none" lIns="36000" tIns="0" rIns="36000" bIns="0" anchor="t" anchorCtr="0">
                              <a:spAutoFit/>
                            </wps:bodyPr>
                          </wps:wsp>
                          <wps:wsp>
                            <wps:cNvPr id="785234081" name="文本框 2"/>
                            <wps:cNvSpPr txBox="1">
                              <a:spLocks noChangeArrowheads="1"/>
                            </wps:cNvSpPr>
                            <wps:spPr bwMode="auto">
                              <a:xfrm>
                                <a:off x="5407" y="826343"/>
                                <a:ext cx="282542" cy="207693"/>
                              </a:xfrm>
                              <a:prstGeom prst="rect">
                                <a:avLst/>
                              </a:prstGeom>
                              <a:noFill/>
                              <a:ln w="9525">
                                <a:noFill/>
                                <a:miter lim="800000"/>
                                <a:headEnd/>
                                <a:tailEnd/>
                              </a:ln>
                            </wps:spPr>
                            <wps:txbx>
                              <w:txbxContent>
                                <w:p w14:paraId="2B886E7B" w14:textId="77777777" w:rsidR="00171383" w:rsidRPr="00043312" w:rsidRDefault="00171383" w:rsidP="00171383">
                                  <w:pPr>
                                    <w:rPr>
                                      <w:sz w:val="18"/>
                                      <w:szCs w:val="18"/>
                                    </w:rPr>
                                  </w:pPr>
                                  <w:r>
                                    <w:rPr>
                                      <w:rFonts w:hint="eastAsia"/>
                                      <w:sz w:val="18"/>
                                      <w:szCs w:val="18"/>
                                    </w:rPr>
                                    <w:t>30.0</w:t>
                                  </w:r>
                                </w:p>
                              </w:txbxContent>
                            </wps:txbx>
                            <wps:bodyPr rot="0" vert="horz" wrap="none" lIns="36000" tIns="0" rIns="36000" bIns="0" anchor="t" anchorCtr="0">
                              <a:spAutoFit/>
                            </wps:bodyPr>
                          </wps:wsp>
                          <wps:wsp>
                            <wps:cNvPr id="1661948133" name="文本框 2"/>
                            <wps:cNvSpPr txBox="1">
                              <a:spLocks noChangeArrowheads="1"/>
                            </wps:cNvSpPr>
                            <wps:spPr bwMode="auto">
                              <a:xfrm>
                                <a:off x="3726" y="1096338"/>
                                <a:ext cx="282889" cy="207773"/>
                              </a:xfrm>
                              <a:prstGeom prst="rect">
                                <a:avLst/>
                              </a:prstGeom>
                              <a:noFill/>
                              <a:ln w="9525">
                                <a:noFill/>
                                <a:miter lim="800000"/>
                                <a:headEnd/>
                                <a:tailEnd/>
                              </a:ln>
                            </wps:spPr>
                            <wps:txbx>
                              <w:txbxContent>
                                <w:p w14:paraId="2C033CA7" w14:textId="77777777" w:rsidR="00171383" w:rsidRPr="00043312" w:rsidRDefault="00171383" w:rsidP="00171383">
                                  <w:pPr>
                                    <w:rPr>
                                      <w:sz w:val="18"/>
                                      <w:szCs w:val="18"/>
                                    </w:rPr>
                                  </w:pPr>
                                  <w:r>
                                    <w:rPr>
                                      <w:rFonts w:hint="eastAsia"/>
                                      <w:sz w:val="18"/>
                                      <w:szCs w:val="18"/>
                                    </w:rPr>
                                    <w:t>20.0</w:t>
                                  </w:r>
                                </w:p>
                              </w:txbxContent>
                            </wps:txbx>
                            <wps:bodyPr rot="0" vert="horz" wrap="none" lIns="36000" tIns="0" rIns="36000" bIns="0" anchor="t" anchorCtr="0">
                              <a:spAutoFit/>
                            </wps:bodyPr>
                          </wps:wsp>
                          <wps:wsp>
                            <wps:cNvPr id="994639849" name="文本框 2"/>
                            <wps:cNvSpPr txBox="1">
                              <a:spLocks noChangeArrowheads="1"/>
                            </wps:cNvSpPr>
                            <wps:spPr bwMode="auto">
                              <a:xfrm>
                                <a:off x="175489" y="1205918"/>
                                <a:ext cx="225854" cy="207825"/>
                              </a:xfrm>
                              <a:prstGeom prst="rect">
                                <a:avLst/>
                              </a:prstGeom>
                              <a:noFill/>
                              <a:ln w="9525">
                                <a:noFill/>
                                <a:miter lim="800000"/>
                                <a:headEnd/>
                                <a:tailEnd/>
                              </a:ln>
                            </wps:spPr>
                            <wps:txbx>
                              <w:txbxContent>
                                <w:p w14:paraId="133A8F96" w14:textId="77777777" w:rsidR="00171383" w:rsidRPr="00043312" w:rsidRDefault="00171383" w:rsidP="00171383">
                                  <w:pPr>
                                    <w:rPr>
                                      <w:sz w:val="18"/>
                                      <w:szCs w:val="18"/>
                                    </w:rPr>
                                  </w:pPr>
                                  <w:r>
                                    <w:rPr>
                                      <w:rFonts w:hint="eastAsia"/>
                                      <w:sz w:val="18"/>
                                      <w:szCs w:val="18"/>
                                    </w:rPr>
                                    <w:t>1.0</w:t>
                                  </w:r>
                                </w:p>
                              </w:txbxContent>
                            </wps:txbx>
                            <wps:bodyPr rot="0" vert="horz" wrap="none" lIns="36000" tIns="0" rIns="36000" bIns="0" anchor="t" anchorCtr="0">
                              <a:spAutoFit/>
                            </wps:bodyPr>
                          </wps:wsp>
                          <wps:wsp>
                            <wps:cNvPr id="1478440095" name="文本框 2"/>
                            <wps:cNvSpPr txBox="1">
                              <a:spLocks noChangeArrowheads="1"/>
                            </wps:cNvSpPr>
                            <wps:spPr bwMode="auto">
                              <a:xfrm>
                                <a:off x="449478" y="1202862"/>
                                <a:ext cx="226036" cy="207849"/>
                              </a:xfrm>
                              <a:prstGeom prst="rect">
                                <a:avLst/>
                              </a:prstGeom>
                              <a:noFill/>
                              <a:ln w="9525">
                                <a:noFill/>
                                <a:miter lim="800000"/>
                                <a:headEnd/>
                                <a:tailEnd/>
                              </a:ln>
                            </wps:spPr>
                            <wps:txbx>
                              <w:txbxContent>
                                <w:p w14:paraId="48A33AD1" w14:textId="77777777" w:rsidR="00171383" w:rsidRPr="00043312" w:rsidRDefault="00171383" w:rsidP="00171383">
                                  <w:pPr>
                                    <w:rPr>
                                      <w:sz w:val="18"/>
                                      <w:szCs w:val="18"/>
                                    </w:rPr>
                                  </w:pPr>
                                  <w:r>
                                    <w:rPr>
                                      <w:rFonts w:hint="eastAsia"/>
                                      <w:sz w:val="18"/>
                                      <w:szCs w:val="18"/>
                                    </w:rPr>
                                    <w:t>1.2</w:t>
                                  </w:r>
                                </w:p>
                              </w:txbxContent>
                            </wps:txbx>
                            <wps:bodyPr rot="0" vert="horz" wrap="none" lIns="36000" tIns="0" rIns="36000" bIns="0" anchor="t" anchorCtr="0">
                              <a:spAutoFit/>
                            </wps:bodyPr>
                          </wps:wsp>
                          <wps:wsp>
                            <wps:cNvPr id="646057258" name="文本框 2"/>
                            <wps:cNvSpPr txBox="1">
                              <a:spLocks noChangeArrowheads="1"/>
                            </wps:cNvSpPr>
                            <wps:spPr bwMode="auto">
                              <a:xfrm>
                                <a:off x="727653" y="1205938"/>
                                <a:ext cx="226127" cy="207849"/>
                              </a:xfrm>
                              <a:prstGeom prst="rect">
                                <a:avLst/>
                              </a:prstGeom>
                              <a:noFill/>
                              <a:ln w="9525">
                                <a:noFill/>
                                <a:miter lim="800000"/>
                                <a:headEnd/>
                                <a:tailEnd/>
                              </a:ln>
                            </wps:spPr>
                            <wps:txbx>
                              <w:txbxContent>
                                <w:p w14:paraId="39144F26" w14:textId="77777777" w:rsidR="00171383" w:rsidRPr="00043312" w:rsidRDefault="00171383" w:rsidP="00171383">
                                  <w:pPr>
                                    <w:rPr>
                                      <w:sz w:val="18"/>
                                      <w:szCs w:val="18"/>
                                    </w:rPr>
                                  </w:pPr>
                                  <w:r>
                                    <w:rPr>
                                      <w:rFonts w:hint="eastAsia"/>
                                      <w:sz w:val="18"/>
                                      <w:szCs w:val="18"/>
                                    </w:rPr>
                                    <w:t>1.4</w:t>
                                  </w:r>
                                </w:p>
                              </w:txbxContent>
                            </wps:txbx>
                            <wps:bodyPr rot="0" vert="horz" wrap="none" lIns="36000" tIns="0" rIns="36000" bIns="0" anchor="t" anchorCtr="0">
                              <a:spAutoFit/>
                            </wps:bodyPr>
                          </wps:wsp>
                          <wps:wsp>
                            <wps:cNvPr id="1533960924" name="文本框 2"/>
                            <wps:cNvSpPr txBox="1">
                              <a:spLocks noChangeArrowheads="1"/>
                            </wps:cNvSpPr>
                            <wps:spPr bwMode="auto">
                              <a:xfrm>
                                <a:off x="1000683" y="1203789"/>
                                <a:ext cx="226202" cy="207849"/>
                              </a:xfrm>
                              <a:prstGeom prst="rect">
                                <a:avLst/>
                              </a:prstGeom>
                              <a:noFill/>
                              <a:ln w="9525">
                                <a:noFill/>
                                <a:miter lim="800000"/>
                                <a:headEnd/>
                                <a:tailEnd/>
                              </a:ln>
                            </wps:spPr>
                            <wps:txbx>
                              <w:txbxContent>
                                <w:p w14:paraId="5B2D3BDF" w14:textId="77777777" w:rsidR="00171383" w:rsidRPr="00043312" w:rsidRDefault="00171383" w:rsidP="00171383">
                                  <w:pPr>
                                    <w:rPr>
                                      <w:sz w:val="18"/>
                                      <w:szCs w:val="18"/>
                                    </w:rPr>
                                  </w:pPr>
                                  <w:r>
                                    <w:rPr>
                                      <w:rFonts w:hint="eastAsia"/>
                                      <w:sz w:val="18"/>
                                      <w:szCs w:val="18"/>
                                    </w:rPr>
                                    <w:t>1.6</w:t>
                                  </w:r>
                                </w:p>
                              </w:txbxContent>
                            </wps:txbx>
                            <wps:bodyPr rot="0" vert="horz" wrap="none" lIns="36000" tIns="0" rIns="36000" bIns="0" anchor="t" anchorCtr="0">
                              <a:spAutoFit/>
                            </wps:bodyPr>
                          </wps:wsp>
                          <wps:wsp>
                            <wps:cNvPr id="1990645588" name="文本框 2"/>
                            <wps:cNvSpPr txBox="1">
                              <a:spLocks noChangeArrowheads="1"/>
                            </wps:cNvSpPr>
                            <wps:spPr bwMode="auto">
                              <a:xfrm>
                                <a:off x="1276436" y="1205336"/>
                                <a:ext cx="226297" cy="207849"/>
                              </a:xfrm>
                              <a:prstGeom prst="rect">
                                <a:avLst/>
                              </a:prstGeom>
                              <a:noFill/>
                              <a:ln w="9525">
                                <a:noFill/>
                                <a:miter lim="800000"/>
                                <a:headEnd/>
                                <a:tailEnd/>
                              </a:ln>
                            </wps:spPr>
                            <wps:txbx>
                              <w:txbxContent>
                                <w:p w14:paraId="715EB665" w14:textId="77777777" w:rsidR="00171383" w:rsidRPr="00043312" w:rsidRDefault="00171383" w:rsidP="00171383">
                                  <w:pPr>
                                    <w:rPr>
                                      <w:sz w:val="18"/>
                                      <w:szCs w:val="18"/>
                                    </w:rPr>
                                  </w:pPr>
                                  <w:r>
                                    <w:rPr>
                                      <w:rFonts w:hint="eastAsia"/>
                                      <w:sz w:val="18"/>
                                      <w:szCs w:val="18"/>
                                    </w:rPr>
                                    <w:t>1.8</w:t>
                                  </w:r>
                                </w:p>
                              </w:txbxContent>
                            </wps:txbx>
                            <wps:bodyPr rot="0" vert="horz" wrap="none" lIns="36000" tIns="0" rIns="36000" bIns="0" anchor="t" anchorCtr="0">
                              <a:spAutoFit/>
                            </wps:bodyPr>
                          </wps:wsp>
                          <wps:wsp>
                            <wps:cNvPr id="581343267" name="文本框 2"/>
                            <wps:cNvSpPr txBox="1">
                              <a:spLocks noChangeArrowheads="1"/>
                            </wps:cNvSpPr>
                            <wps:spPr bwMode="auto">
                              <a:xfrm>
                                <a:off x="1553352" y="1203558"/>
                                <a:ext cx="226340" cy="207849"/>
                              </a:xfrm>
                              <a:prstGeom prst="rect">
                                <a:avLst/>
                              </a:prstGeom>
                              <a:noFill/>
                              <a:ln w="9525">
                                <a:noFill/>
                                <a:miter lim="800000"/>
                                <a:headEnd/>
                                <a:tailEnd/>
                              </a:ln>
                            </wps:spPr>
                            <wps:txbx>
                              <w:txbxContent>
                                <w:p w14:paraId="59883F78" w14:textId="77777777" w:rsidR="00171383" w:rsidRPr="00043312" w:rsidRDefault="00171383" w:rsidP="00171383">
                                  <w:pPr>
                                    <w:rPr>
                                      <w:sz w:val="18"/>
                                      <w:szCs w:val="18"/>
                                    </w:rPr>
                                  </w:pPr>
                                  <w:r>
                                    <w:rPr>
                                      <w:rFonts w:hint="eastAsia"/>
                                      <w:sz w:val="18"/>
                                      <w:szCs w:val="18"/>
                                    </w:rPr>
                                    <w:t>2.0</w:t>
                                  </w:r>
                                </w:p>
                              </w:txbxContent>
                            </wps:txbx>
                            <wps:bodyPr rot="0" vert="horz" wrap="none" lIns="36000" tIns="0" rIns="36000" bIns="0" anchor="t" anchorCtr="0">
                              <a:spAutoFit/>
                            </wps:bodyPr>
                          </wps:wsp>
                          <wps:wsp>
                            <wps:cNvPr id="1578970066" name="文本框 2"/>
                            <wps:cNvSpPr txBox="1">
                              <a:spLocks noChangeArrowheads="1"/>
                            </wps:cNvSpPr>
                            <wps:spPr bwMode="auto">
                              <a:xfrm>
                                <a:off x="1826797" y="1202833"/>
                                <a:ext cx="226353" cy="207849"/>
                              </a:xfrm>
                              <a:prstGeom prst="rect">
                                <a:avLst/>
                              </a:prstGeom>
                              <a:noFill/>
                              <a:ln w="9525">
                                <a:noFill/>
                                <a:miter lim="800000"/>
                                <a:headEnd/>
                                <a:tailEnd/>
                              </a:ln>
                            </wps:spPr>
                            <wps:txbx>
                              <w:txbxContent>
                                <w:p w14:paraId="5AF7C552" w14:textId="77777777" w:rsidR="00171383" w:rsidRPr="00043312" w:rsidRDefault="00171383" w:rsidP="00171383">
                                  <w:pPr>
                                    <w:rPr>
                                      <w:sz w:val="18"/>
                                      <w:szCs w:val="18"/>
                                    </w:rPr>
                                  </w:pPr>
                                  <w:r>
                                    <w:rPr>
                                      <w:rFonts w:hint="eastAsia"/>
                                      <w:sz w:val="18"/>
                                      <w:szCs w:val="18"/>
                                    </w:rPr>
                                    <w:t>2.2</w:t>
                                  </w:r>
                                </w:p>
                              </w:txbxContent>
                            </wps:txbx>
                            <wps:bodyPr rot="0" vert="horz" wrap="none" lIns="36000" tIns="0" rIns="36000" bIns="0" anchor="t" anchorCtr="0">
                              <a:spAutoFit/>
                            </wps:bodyPr>
                          </wps:wsp>
                          <wps:wsp>
                            <wps:cNvPr id="737736118" name="文本框 2"/>
                            <wps:cNvSpPr txBox="1">
                              <a:spLocks noChangeArrowheads="1"/>
                            </wps:cNvSpPr>
                            <wps:spPr bwMode="auto">
                              <a:xfrm>
                                <a:off x="2069838" y="1200978"/>
                                <a:ext cx="632219" cy="207932"/>
                              </a:xfrm>
                              <a:prstGeom prst="rect">
                                <a:avLst/>
                              </a:prstGeom>
                              <a:noFill/>
                              <a:ln w="9525">
                                <a:noFill/>
                                <a:miter lim="800000"/>
                                <a:headEnd/>
                                <a:tailEnd/>
                              </a:ln>
                            </wps:spPr>
                            <wps:txbx>
                              <w:txbxContent>
                                <w:p w14:paraId="6E59B5C0" w14:textId="77777777" w:rsidR="00171383" w:rsidRPr="007421E3" w:rsidRDefault="00171383" w:rsidP="00171383">
                                  <w:pPr>
                                    <w:rPr>
                                      <w:sz w:val="18"/>
                                      <w:szCs w:val="18"/>
                                    </w:rPr>
                                  </w:pPr>
                                  <w:r w:rsidRPr="007421E3">
                                    <w:rPr>
                                      <w:rFonts w:hint="eastAsia"/>
                                      <w:i/>
                                      <w:iCs/>
                                      <w:sz w:val="18"/>
                                      <w:szCs w:val="18"/>
                                    </w:rPr>
                                    <w:t>R</w:t>
                                  </w:r>
                                  <w:r>
                                    <w:rPr>
                                      <w:rFonts w:hint="eastAsia"/>
                                      <w:sz w:val="18"/>
                                      <w:szCs w:val="18"/>
                                      <w:vertAlign w:val="subscript"/>
                                    </w:rPr>
                                    <w:t>0</w:t>
                                  </w:r>
                                  <w:r>
                                    <w:rPr>
                                      <w:rFonts w:hint="eastAsia"/>
                                      <w:sz w:val="18"/>
                                      <w:szCs w:val="18"/>
                                    </w:rPr>
                                    <w:t>/(</w:t>
                                  </w:r>
                                  <w:r w:rsidRPr="007421E3">
                                    <w:rPr>
                                      <w:rFonts w:cs="Times New Roman"/>
                                      <w:sz w:val="18"/>
                                      <w:szCs w:val="18"/>
                                    </w:rPr>
                                    <w:t>×</w:t>
                                  </w:r>
                                  <w:r>
                                    <w:rPr>
                                      <w:rFonts w:hint="eastAsia"/>
                                      <w:sz w:val="18"/>
                                      <w:szCs w:val="18"/>
                                    </w:rPr>
                                    <w:t>10</w:t>
                                  </w:r>
                                  <w:r>
                                    <w:rPr>
                                      <w:rFonts w:hint="eastAsia"/>
                                      <w:sz w:val="18"/>
                                      <w:szCs w:val="18"/>
                                      <w:vertAlign w:val="superscript"/>
                                    </w:rPr>
                                    <w:t>2</w:t>
                                  </w:r>
                                  <w:r>
                                    <w:rPr>
                                      <w:rFonts w:hint="eastAsia"/>
                                      <w:sz w:val="18"/>
                                      <w:szCs w:val="18"/>
                                    </w:rPr>
                                    <w:t xml:space="preserve"> </w:t>
                                  </w:r>
                                  <w:r>
                                    <w:rPr>
                                      <w:rFonts w:cs="Times New Roman"/>
                                      <w:sz w:val="18"/>
                                      <w:szCs w:val="18"/>
                                    </w:rPr>
                                    <w:t>Ω</w:t>
                                  </w:r>
                                  <w:r>
                                    <w:rPr>
                                      <w:rFonts w:hint="eastAsia"/>
                                      <w:sz w:val="18"/>
                                      <w:szCs w:val="18"/>
                                    </w:rPr>
                                    <w:t>)</w:t>
                                  </w:r>
                                </w:p>
                              </w:txbxContent>
                            </wps:txbx>
                            <wps:bodyPr rot="0" vert="horz" wrap="none" lIns="36000" tIns="0" rIns="36000" bIns="0" anchor="t" anchorCtr="0">
                              <a:spAutoFit/>
                            </wps:bodyPr>
                          </wps:wsp>
                          <wps:wsp>
                            <wps:cNvPr id="727370535" name="文本框 2"/>
                            <wps:cNvSpPr txBox="1">
                              <a:spLocks noChangeArrowheads="1"/>
                            </wps:cNvSpPr>
                            <wps:spPr bwMode="auto">
                              <a:xfrm>
                                <a:off x="340200" y="-276296"/>
                                <a:ext cx="140187" cy="207932"/>
                              </a:xfrm>
                              <a:prstGeom prst="rect">
                                <a:avLst/>
                              </a:prstGeom>
                              <a:noFill/>
                              <a:ln w="9525">
                                <a:noFill/>
                                <a:miter lim="800000"/>
                                <a:headEnd/>
                                <a:tailEnd/>
                              </a:ln>
                            </wps:spPr>
                            <wps:txbx>
                              <w:txbxContent>
                                <w:p w14:paraId="029E7439" w14:textId="77777777" w:rsidR="00171383" w:rsidRPr="00043312" w:rsidRDefault="00171383" w:rsidP="00171383">
                                  <w:pPr>
                                    <w:rPr>
                                      <w:sz w:val="18"/>
                                      <w:szCs w:val="18"/>
                                    </w:rPr>
                                  </w:pPr>
                                  <w:r>
                                    <w:rPr>
                                      <w:rFonts w:hint="eastAsia"/>
                                      <w:sz w:val="18"/>
                                      <w:szCs w:val="18"/>
                                    </w:rPr>
                                    <w:t>1</w:t>
                                  </w:r>
                                </w:p>
                              </w:txbxContent>
                            </wps:txbx>
                            <wps:bodyPr rot="0" vert="horz" wrap="none" lIns="36000" tIns="0" rIns="36000" bIns="0" anchor="t" anchorCtr="0">
                              <a:spAutoFit/>
                            </wps:bodyPr>
                          </wps:wsp>
                          <wps:wsp>
                            <wps:cNvPr id="1338668234" name="文本框 2"/>
                            <wps:cNvSpPr txBox="1">
                              <a:spLocks noChangeArrowheads="1"/>
                            </wps:cNvSpPr>
                            <wps:spPr bwMode="auto">
                              <a:xfrm>
                                <a:off x="335685" y="-138149"/>
                                <a:ext cx="120378" cy="207932"/>
                              </a:xfrm>
                              <a:prstGeom prst="rect">
                                <a:avLst/>
                              </a:prstGeom>
                              <a:noFill/>
                              <a:ln w="9525">
                                <a:noFill/>
                                <a:miter lim="800000"/>
                                <a:headEnd/>
                                <a:tailEnd/>
                              </a:ln>
                            </wps:spPr>
                            <wps:txbx>
                              <w:txbxContent>
                                <w:p w14:paraId="13DD70B9" w14:textId="77777777" w:rsidR="00171383" w:rsidRPr="007421E3" w:rsidRDefault="00171383" w:rsidP="00171383">
                                  <w:pPr>
                                    <w:rPr>
                                      <w:i/>
                                      <w:iCs/>
                                      <w:sz w:val="18"/>
                                      <w:szCs w:val="18"/>
                                    </w:rPr>
                                  </w:pPr>
                                  <w:r w:rsidRPr="007421E3">
                                    <w:rPr>
                                      <w:rFonts w:hint="eastAsia"/>
                                      <w:i/>
                                      <w:iCs/>
                                      <w:sz w:val="18"/>
                                      <w:szCs w:val="18"/>
                                    </w:rPr>
                                    <w:t>I</w:t>
                                  </w:r>
                                </w:p>
                              </w:txbxContent>
                            </wps:txbx>
                            <wps:bodyPr rot="0" vert="horz" wrap="none" lIns="36000" tIns="0" rIns="36000" bIns="0" anchor="t" anchorCtr="0">
                              <a:spAutoFit/>
                            </wps:bodyPr>
                          </wps:wsp>
                          <wps:wsp>
                            <wps:cNvPr id="1380975545" name="文本框 2"/>
                            <wps:cNvSpPr txBox="1">
                              <a:spLocks noChangeArrowheads="1"/>
                            </wps:cNvSpPr>
                            <wps:spPr bwMode="auto">
                              <a:xfrm>
                                <a:off x="425337" y="-191924"/>
                                <a:ext cx="416237" cy="207932"/>
                              </a:xfrm>
                              <a:prstGeom prst="rect">
                                <a:avLst/>
                              </a:prstGeom>
                              <a:noFill/>
                              <a:ln w="9525">
                                <a:noFill/>
                                <a:miter lim="800000"/>
                                <a:headEnd/>
                                <a:tailEnd/>
                              </a:ln>
                            </wps:spPr>
                            <wps:txbx>
                              <w:txbxContent>
                                <w:p w14:paraId="313A1DA9" w14:textId="77777777" w:rsidR="00171383" w:rsidRPr="007421E3" w:rsidRDefault="00171383" w:rsidP="00171383">
                                  <w:pPr>
                                    <w:rPr>
                                      <w:sz w:val="18"/>
                                      <w:szCs w:val="18"/>
                                    </w:rPr>
                                  </w:pPr>
                                  <w:r>
                                    <w:rPr>
                                      <w:rFonts w:hint="eastAsia"/>
                                      <w:sz w:val="18"/>
                                      <w:szCs w:val="18"/>
                                    </w:rPr>
                                    <w:t>/10</w:t>
                                  </w:r>
                                  <w:r>
                                    <w:rPr>
                                      <w:rFonts w:cs="Times New Roman"/>
                                      <w:sz w:val="18"/>
                                      <w:szCs w:val="18"/>
                                      <w:vertAlign w:val="superscript"/>
                                    </w:rPr>
                                    <w:t>−</w:t>
                                  </w:r>
                                  <w:r>
                                    <w:rPr>
                                      <w:rFonts w:hint="eastAsia"/>
                                      <w:sz w:val="18"/>
                                      <w:szCs w:val="18"/>
                                      <w:vertAlign w:val="superscript"/>
                                    </w:rPr>
                                    <w:t>1</w:t>
                                  </w:r>
                                  <w:r>
                                    <w:rPr>
                                      <w:rFonts w:hint="eastAsia"/>
                                      <w:sz w:val="18"/>
                                      <w:szCs w:val="18"/>
                                    </w:rPr>
                                    <w:t xml:space="preserve"> A</w:t>
                                  </w:r>
                                </w:p>
                              </w:txbxContent>
                            </wps:txbx>
                            <wps:bodyPr rot="0" vert="horz" wrap="none" lIns="36000" tIns="0" rIns="36000" bIns="0" anchor="t" anchorCtr="0">
                              <a:spAutoFit/>
                            </wps:bodyPr>
                          </wps:wsp>
                          <wps:wsp>
                            <wps:cNvPr id="2031074886" name="文本框 2"/>
                            <wps:cNvSpPr txBox="1">
                              <a:spLocks noChangeArrowheads="1"/>
                            </wps:cNvSpPr>
                            <wps:spPr bwMode="auto">
                              <a:xfrm>
                                <a:off x="1039815" y="1425961"/>
                                <a:ext cx="478220" cy="207932"/>
                              </a:xfrm>
                              <a:prstGeom prst="rect">
                                <a:avLst/>
                              </a:prstGeom>
                              <a:noFill/>
                              <a:ln w="9525">
                                <a:noFill/>
                                <a:miter lim="800000"/>
                                <a:headEnd/>
                                <a:tailEnd/>
                              </a:ln>
                            </wps:spPr>
                            <wps:txbx>
                              <w:txbxContent>
                                <w:p w14:paraId="6FB7E0F8" w14:textId="283C7AF1" w:rsidR="00171383" w:rsidRPr="00043312" w:rsidRDefault="00171383" w:rsidP="00171383">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rot="0" vert="horz" wrap="none" lIns="36000" tIns="0" rIns="36000" bIns="0" anchor="t" anchorCtr="0">
                              <a:spAutoFit/>
                            </wps:bodyPr>
                          </wps:wsp>
                        </wpg:grpSp>
                        <wpg:grpSp>
                          <wpg:cNvPr id="1808946613" name="组合 125">
                            <a:extLst>
                              <a:ext uri="{FF2B5EF4-FFF2-40B4-BE49-F238E27FC236}">
                                <a16:creationId xmlns:a16="http://schemas.microsoft.com/office/drawing/2014/main" id="{D8313EEE-1522-0D34-1697-5DADC8200457}"/>
                              </a:ext>
                            </a:extLst>
                          </wpg:cNvPr>
                          <wpg:cNvGrpSpPr/>
                          <wpg:grpSpPr>
                            <a:xfrm>
                              <a:off x="315761" y="253877"/>
                              <a:ext cx="1900376" cy="1321193"/>
                              <a:chOff x="-36" y="-192796"/>
                              <a:chExt cx="3600417" cy="2502857"/>
                            </a:xfrm>
                          </wpg:grpSpPr>
                          <wpg:grpSp>
                            <wpg:cNvPr id="1895591497" name="图形 2">
                              <a:extLst>
                                <a:ext uri="{FF2B5EF4-FFF2-40B4-BE49-F238E27FC236}">
                                  <a16:creationId xmlns:a16="http://schemas.microsoft.com/office/drawing/2014/main" id="{EAA1FCD3-6165-0CA9-33A9-1DC31A7B55F6}"/>
                                </a:ext>
                              </a:extLst>
                            </wpg:cNvPr>
                            <wpg:cNvGrpSpPr/>
                            <wpg:grpSpPr>
                              <a:xfrm>
                                <a:off x="0" y="237855"/>
                                <a:ext cx="3108139" cy="2072206"/>
                                <a:chOff x="0" y="237843"/>
                                <a:chExt cx="1620012" cy="1080039"/>
                              </a:xfrm>
                              <a:noFill/>
                            </wpg:grpSpPr>
                            <wps:wsp>
                              <wps:cNvPr id="2073879263" name="任意多边形: 形状 2073879263">
                                <a:extLst>
                                  <a:ext uri="{FF2B5EF4-FFF2-40B4-BE49-F238E27FC236}">
                                    <a16:creationId xmlns:a16="http://schemas.microsoft.com/office/drawing/2014/main" id="{02C7A38A-FF95-155B-BAB6-9C7790A7ED6D}"/>
                                  </a:ext>
                                </a:extLst>
                              </wps:cNvPr>
                              <wps:cNvSpPr/>
                              <wps:spPr>
                                <a:xfrm>
                                  <a:off x="0" y="1290927"/>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07223173" name="任意多边形: 形状 107223173">
                                <a:extLst>
                                  <a:ext uri="{FF2B5EF4-FFF2-40B4-BE49-F238E27FC236}">
                                    <a16:creationId xmlns:a16="http://schemas.microsoft.com/office/drawing/2014/main" id="{4E8B3DAC-541D-459A-4A0B-EC4259B74489}"/>
                                  </a:ext>
                                </a:extLst>
                              </wps:cNvPr>
                              <wps:cNvSpPr/>
                              <wps:spPr>
                                <a:xfrm>
                                  <a:off x="0" y="1263876"/>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469254514" name="任意多边形: 形状 469254514">
                                <a:extLst>
                                  <a:ext uri="{FF2B5EF4-FFF2-40B4-BE49-F238E27FC236}">
                                    <a16:creationId xmlns:a16="http://schemas.microsoft.com/office/drawing/2014/main" id="{7257CC31-1665-F8ED-ABD3-FE7D10D4735C}"/>
                                  </a:ext>
                                </a:extLst>
                              </wps:cNvPr>
                              <wps:cNvSpPr/>
                              <wps:spPr>
                                <a:xfrm>
                                  <a:off x="0" y="1236920"/>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2098902775" name="任意多边形: 形状 2098902775">
                                <a:extLst>
                                  <a:ext uri="{FF2B5EF4-FFF2-40B4-BE49-F238E27FC236}">
                                    <a16:creationId xmlns:a16="http://schemas.microsoft.com/office/drawing/2014/main" id="{1A763CDF-B28D-20A9-76A0-3F1B9FE2E9B9}"/>
                                  </a:ext>
                                </a:extLst>
                              </wps:cNvPr>
                              <wps:cNvSpPr/>
                              <wps:spPr>
                                <a:xfrm>
                                  <a:off x="0" y="1209869"/>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615049620" name="任意多边形: 形状 615049620">
                                <a:extLst>
                                  <a:ext uri="{FF2B5EF4-FFF2-40B4-BE49-F238E27FC236}">
                                    <a16:creationId xmlns:a16="http://schemas.microsoft.com/office/drawing/2014/main" id="{CFCF804D-C973-6F0A-C007-6ACBAE285FD2}"/>
                                  </a:ext>
                                </a:extLst>
                              </wps:cNvPr>
                              <wps:cNvSpPr/>
                              <wps:spPr>
                                <a:xfrm>
                                  <a:off x="0" y="1155862"/>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470205182" name="任意多边形: 形状 1470205182">
                                <a:extLst>
                                  <a:ext uri="{FF2B5EF4-FFF2-40B4-BE49-F238E27FC236}">
                                    <a16:creationId xmlns:a16="http://schemas.microsoft.com/office/drawing/2014/main" id="{B424EAE0-BBAD-8732-DE9F-44ABAFF43091}"/>
                                  </a:ext>
                                </a:extLst>
                              </wps:cNvPr>
                              <wps:cNvSpPr/>
                              <wps:spPr>
                                <a:xfrm>
                                  <a:off x="0" y="1128906"/>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96303298" name="任意多边形: 形状 196303298">
                                <a:extLst>
                                  <a:ext uri="{FF2B5EF4-FFF2-40B4-BE49-F238E27FC236}">
                                    <a16:creationId xmlns:a16="http://schemas.microsoft.com/office/drawing/2014/main" id="{2EB4B6B2-D44C-F6F9-EA14-EFEC57078686}"/>
                                  </a:ext>
                                </a:extLst>
                              </wps:cNvPr>
                              <wps:cNvSpPr/>
                              <wps:spPr>
                                <a:xfrm>
                                  <a:off x="0" y="1101855"/>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2138463231" name="任意多边形: 形状 2138463231">
                                <a:extLst>
                                  <a:ext uri="{FF2B5EF4-FFF2-40B4-BE49-F238E27FC236}">
                                    <a16:creationId xmlns:a16="http://schemas.microsoft.com/office/drawing/2014/main" id="{15D9287E-11DF-3FDC-D3E2-729D83E1DBAA}"/>
                                  </a:ext>
                                </a:extLst>
                              </wps:cNvPr>
                              <wps:cNvSpPr/>
                              <wps:spPr>
                                <a:xfrm>
                                  <a:off x="0" y="1074900"/>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921014394" name="任意多边形: 形状 921014394">
                                <a:extLst>
                                  <a:ext uri="{FF2B5EF4-FFF2-40B4-BE49-F238E27FC236}">
                                    <a16:creationId xmlns:a16="http://schemas.microsoft.com/office/drawing/2014/main" id="{3ED838AB-43DE-32CB-92DC-15B29F3064C2}"/>
                                  </a:ext>
                                </a:extLst>
                              </wps:cNvPr>
                              <wps:cNvSpPr/>
                              <wps:spPr>
                                <a:xfrm>
                                  <a:off x="0" y="1020893"/>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468963518" name="任意多边形: 形状 468963518">
                                <a:extLst>
                                  <a:ext uri="{FF2B5EF4-FFF2-40B4-BE49-F238E27FC236}">
                                    <a16:creationId xmlns:a16="http://schemas.microsoft.com/office/drawing/2014/main" id="{DA9A8FCA-C6D7-4D66-C459-B730C0FF25B3}"/>
                                  </a:ext>
                                </a:extLst>
                              </wps:cNvPr>
                              <wps:cNvSpPr/>
                              <wps:spPr>
                                <a:xfrm>
                                  <a:off x="0" y="993937"/>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990080570" name="任意多边形: 形状 1990080570">
                                <a:extLst>
                                  <a:ext uri="{FF2B5EF4-FFF2-40B4-BE49-F238E27FC236}">
                                    <a16:creationId xmlns:a16="http://schemas.microsoft.com/office/drawing/2014/main" id="{7168E0FB-C986-B61E-A9FD-A19321DF7BE9}"/>
                                  </a:ext>
                                </a:extLst>
                              </wps:cNvPr>
                              <wps:cNvSpPr/>
                              <wps:spPr>
                                <a:xfrm>
                                  <a:off x="0" y="966886"/>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852895238" name="任意多边形: 形状 1852895238">
                                <a:extLst>
                                  <a:ext uri="{FF2B5EF4-FFF2-40B4-BE49-F238E27FC236}">
                                    <a16:creationId xmlns:a16="http://schemas.microsoft.com/office/drawing/2014/main" id="{2569C818-4727-82EA-5837-B6B4D197AD6E}"/>
                                  </a:ext>
                                </a:extLst>
                              </wps:cNvPr>
                              <wps:cNvSpPr/>
                              <wps:spPr>
                                <a:xfrm>
                                  <a:off x="0" y="939930"/>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78524424" name="任意多边形: 形状 78524424">
                                <a:extLst>
                                  <a:ext uri="{FF2B5EF4-FFF2-40B4-BE49-F238E27FC236}">
                                    <a16:creationId xmlns:a16="http://schemas.microsoft.com/office/drawing/2014/main" id="{FD10210C-87E8-912F-D2D8-E64B6D85704D}"/>
                                  </a:ext>
                                </a:extLst>
                              </wps:cNvPr>
                              <wps:cNvSpPr/>
                              <wps:spPr>
                                <a:xfrm>
                                  <a:off x="0" y="885924"/>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548683878" name="任意多边形: 形状 548683878">
                                <a:extLst>
                                  <a:ext uri="{FF2B5EF4-FFF2-40B4-BE49-F238E27FC236}">
                                    <a16:creationId xmlns:a16="http://schemas.microsoft.com/office/drawing/2014/main" id="{1B7B6F7C-84C1-7CC4-F46C-593525343D23}"/>
                                  </a:ext>
                                </a:extLst>
                              </wps:cNvPr>
                              <wps:cNvSpPr/>
                              <wps:spPr>
                                <a:xfrm>
                                  <a:off x="0" y="858873"/>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043780069" name="任意多边形: 形状 1043780069">
                                <a:extLst>
                                  <a:ext uri="{FF2B5EF4-FFF2-40B4-BE49-F238E27FC236}">
                                    <a16:creationId xmlns:a16="http://schemas.microsoft.com/office/drawing/2014/main" id="{E589752E-A5FC-BBC6-5EA4-4E9DA75DD260}"/>
                                  </a:ext>
                                </a:extLst>
                              </wps:cNvPr>
                              <wps:cNvSpPr/>
                              <wps:spPr>
                                <a:xfrm>
                                  <a:off x="0" y="831917"/>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41525949" name="任意多边形: 形状 41525949">
                                <a:extLst>
                                  <a:ext uri="{FF2B5EF4-FFF2-40B4-BE49-F238E27FC236}">
                                    <a16:creationId xmlns:a16="http://schemas.microsoft.com/office/drawing/2014/main" id="{FD11457D-B860-915D-EA3B-24F1086B0F78}"/>
                                  </a:ext>
                                </a:extLst>
                              </wps:cNvPr>
                              <wps:cNvSpPr/>
                              <wps:spPr>
                                <a:xfrm>
                                  <a:off x="0" y="804866"/>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490554756" name="任意多边形: 形状 490554756">
                                <a:extLst>
                                  <a:ext uri="{FF2B5EF4-FFF2-40B4-BE49-F238E27FC236}">
                                    <a16:creationId xmlns:a16="http://schemas.microsoft.com/office/drawing/2014/main" id="{BB891E1C-6FD0-0DA2-B709-9501C51ECFD6}"/>
                                  </a:ext>
                                </a:extLst>
                              </wps:cNvPr>
                              <wps:cNvSpPr/>
                              <wps:spPr>
                                <a:xfrm>
                                  <a:off x="0" y="750859"/>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532140295" name="任意多边形: 形状 532140295">
                                <a:extLst>
                                  <a:ext uri="{FF2B5EF4-FFF2-40B4-BE49-F238E27FC236}">
                                    <a16:creationId xmlns:a16="http://schemas.microsoft.com/office/drawing/2014/main" id="{96958E02-B0E0-FCA0-1C93-4BAC0A591360}"/>
                                  </a:ext>
                                </a:extLst>
                              </wps:cNvPr>
                              <wps:cNvSpPr/>
                              <wps:spPr>
                                <a:xfrm>
                                  <a:off x="0" y="723903"/>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551492706" name="任意多边形: 形状 1551492706">
                                <a:extLst>
                                  <a:ext uri="{FF2B5EF4-FFF2-40B4-BE49-F238E27FC236}">
                                    <a16:creationId xmlns:a16="http://schemas.microsoft.com/office/drawing/2014/main" id="{BD7C8ECF-10EA-BD0E-FE63-F81FEAF7E466}"/>
                                  </a:ext>
                                </a:extLst>
                              </wps:cNvPr>
                              <wps:cNvSpPr/>
                              <wps:spPr>
                                <a:xfrm>
                                  <a:off x="0" y="696852"/>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739095254" name="任意多边形: 形状 739095254">
                                <a:extLst>
                                  <a:ext uri="{FF2B5EF4-FFF2-40B4-BE49-F238E27FC236}">
                                    <a16:creationId xmlns:a16="http://schemas.microsoft.com/office/drawing/2014/main" id="{57AF924E-1826-E4AB-F3D3-B0D6DA2D193B}"/>
                                  </a:ext>
                                </a:extLst>
                              </wps:cNvPr>
                              <wps:cNvSpPr/>
                              <wps:spPr>
                                <a:xfrm>
                                  <a:off x="0" y="669897"/>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92279009" name="任意多边形: 形状 192279009">
                                <a:extLst>
                                  <a:ext uri="{FF2B5EF4-FFF2-40B4-BE49-F238E27FC236}">
                                    <a16:creationId xmlns:a16="http://schemas.microsoft.com/office/drawing/2014/main" id="{652C58B3-886C-81C3-DD7A-D2B83B055F54}"/>
                                  </a:ext>
                                </a:extLst>
                              </wps:cNvPr>
                              <wps:cNvSpPr/>
                              <wps:spPr>
                                <a:xfrm>
                                  <a:off x="0" y="615890"/>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605215259" name="任意多边形: 形状 605215259">
                                <a:extLst>
                                  <a:ext uri="{FF2B5EF4-FFF2-40B4-BE49-F238E27FC236}">
                                    <a16:creationId xmlns:a16="http://schemas.microsoft.com/office/drawing/2014/main" id="{48F8B2E0-BC38-781C-9264-7200EBAD6255}"/>
                                  </a:ext>
                                </a:extLst>
                              </wps:cNvPr>
                              <wps:cNvSpPr/>
                              <wps:spPr>
                                <a:xfrm>
                                  <a:off x="0" y="588934"/>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860659452" name="任意多边形: 形状 860659452">
                                <a:extLst>
                                  <a:ext uri="{FF2B5EF4-FFF2-40B4-BE49-F238E27FC236}">
                                    <a16:creationId xmlns:a16="http://schemas.microsoft.com/office/drawing/2014/main" id="{A760DA87-ABBE-4783-122E-97BB16D095AD}"/>
                                  </a:ext>
                                </a:extLst>
                              </wps:cNvPr>
                              <wps:cNvSpPr/>
                              <wps:spPr>
                                <a:xfrm>
                                  <a:off x="0" y="561883"/>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398838985" name="任意多边形: 形状 1398838985">
                                <a:extLst>
                                  <a:ext uri="{FF2B5EF4-FFF2-40B4-BE49-F238E27FC236}">
                                    <a16:creationId xmlns:a16="http://schemas.microsoft.com/office/drawing/2014/main" id="{A592889B-D194-0BAD-13B1-75BDF4B0D8D2}"/>
                                  </a:ext>
                                </a:extLst>
                              </wps:cNvPr>
                              <wps:cNvSpPr/>
                              <wps:spPr>
                                <a:xfrm>
                                  <a:off x="0" y="534927"/>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376025793" name="任意多边形: 形状 1376025793">
                                <a:extLst>
                                  <a:ext uri="{FF2B5EF4-FFF2-40B4-BE49-F238E27FC236}">
                                    <a16:creationId xmlns:a16="http://schemas.microsoft.com/office/drawing/2014/main" id="{F430B3B5-EB4C-EB8F-98C7-001E84DC1ADB}"/>
                                  </a:ext>
                                </a:extLst>
                              </wps:cNvPr>
                              <wps:cNvSpPr/>
                              <wps:spPr>
                                <a:xfrm>
                                  <a:off x="0" y="480921"/>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17743955" name="任意多边形: 形状 117743955">
                                <a:extLst>
                                  <a:ext uri="{FF2B5EF4-FFF2-40B4-BE49-F238E27FC236}">
                                    <a16:creationId xmlns:a16="http://schemas.microsoft.com/office/drawing/2014/main" id="{518C3ED7-35AA-71B9-4808-778B562AA064}"/>
                                  </a:ext>
                                </a:extLst>
                              </wps:cNvPr>
                              <wps:cNvSpPr/>
                              <wps:spPr>
                                <a:xfrm>
                                  <a:off x="0" y="453870"/>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717305465" name="任意多边形: 形状 717305465">
                                <a:extLst>
                                  <a:ext uri="{FF2B5EF4-FFF2-40B4-BE49-F238E27FC236}">
                                    <a16:creationId xmlns:a16="http://schemas.microsoft.com/office/drawing/2014/main" id="{92DA99BF-71A0-54C2-F7B1-B43AF067801B}"/>
                                  </a:ext>
                                </a:extLst>
                              </wps:cNvPr>
                              <wps:cNvSpPr/>
                              <wps:spPr>
                                <a:xfrm>
                                  <a:off x="0" y="426914"/>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013051133" name="任意多边形: 形状 1013051133">
                                <a:extLst>
                                  <a:ext uri="{FF2B5EF4-FFF2-40B4-BE49-F238E27FC236}">
                                    <a16:creationId xmlns:a16="http://schemas.microsoft.com/office/drawing/2014/main" id="{B4B611D1-8D15-E0F2-BDC7-700020812E6D}"/>
                                  </a:ext>
                                </a:extLst>
                              </wps:cNvPr>
                              <wps:cNvSpPr/>
                              <wps:spPr>
                                <a:xfrm>
                                  <a:off x="0" y="399863"/>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918351776" name="任意多边形: 形状 918351776">
                                <a:extLst>
                                  <a:ext uri="{FF2B5EF4-FFF2-40B4-BE49-F238E27FC236}">
                                    <a16:creationId xmlns:a16="http://schemas.microsoft.com/office/drawing/2014/main" id="{A755CB5F-C700-B5DE-B36A-984DCC86035B}"/>
                                  </a:ext>
                                </a:extLst>
                              </wps:cNvPr>
                              <wps:cNvSpPr/>
                              <wps:spPr>
                                <a:xfrm>
                                  <a:off x="0" y="345856"/>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1469677103" name="任意多边形: 形状 1469677103">
                                <a:extLst>
                                  <a:ext uri="{FF2B5EF4-FFF2-40B4-BE49-F238E27FC236}">
                                    <a16:creationId xmlns:a16="http://schemas.microsoft.com/office/drawing/2014/main" id="{B98E1A06-BAF9-7282-DC8E-5A4197DB15E2}"/>
                                  </a:ext>
                                </a:extLst>
                              </wps:cNvPr>
                              <wps:cNvSpPr/>
                              <wps:spPr>
                                <a:xfrm>
                                  <a:off x="0" y="318900"/>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880393147" name="任意多边形: 形状 880393147">
                                <a:extLst>
                                  <a:ext uri="{FF2B5EF4-FFF2-40B4-BE49-F238E27FC236}">
                                    <a16:creationId xmlns:a16="http://schemas.microsoft.com/office/drawing/2014/main" id="{78963614-14A0-6449-7A9B-0D515861E8FD}"/>
                                  </a:ext>
                                </a:extLst>
                              </wps:cNvPr>
                              <wps:cNvSpPr/>
                              <wps:spPr>
                                <a:xfrm>
                                  <a:off x="0" y="291849"/>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885231387" name="任意多边形: 形状 885231387">
                                <a:extLst>
                                  <a:ext uri="{FF2B5EF4-FFF2-40B4-BE49-F238E27FC236}">
                                    <a16:creationId xmlns:a16="http://schemas.microsoft.com/office/drawing/2014/main" id="{8F6C82D2-2847-E0CE-4878-C29FA1BB1386}"/>
                                  </a:ext>
                                </a:extLst>
                              </wps:cNvPr>
                              <wps:cNvSpPr/>
                              <wps:spPr>
                                <a:xfrm>
                                  <a:off x="0" y="264894"/>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3175" cap="flat">
                                  <a:solidFill>
                                    <a:schemeClr val="bg1">
                                      <a:lumMod val="65000"/>
                                    </a:schemeClr>
                                  </a:solidFill>
                                  <a:prstDash val="solid"/>
                                  <a:miter/>
                                </a:ln>
                              </wps:spPr>
                              <wps:bodyPr/>
                            </wps:wsp>
                            <wps:wsp>
                              <wps:cNvPr id="589591302" name="任意多边形: 形状 589591302">
                                <a:extLst>
                                  <a:ext uri="{FF2B5EF4-FFF2-40B4-BE49-F238E27FC236}">
                                    <a16:creationId xmlns:a16="http://schemas.microsoft.com/office/drawing/2014/main" id="{3DC9BA60-F19C-2FB6-CD7F-719DBCF8A463}"/>
                                  </a:ext>
                                </a:extLst>
                              </wps:cNvPr>
                              <wps:cNvSpPr/>
                              <wps:spPr>
                                <a:xfrm>
                                  <a:off x="1593056"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486962892" name="任意多边形: 形状 1486962892">
                                <a:extLst>
                                  <a:ext uri="{FF2B5EF4-FFF2-40B4-BE49-F238E27FC236}">
                                    <a16:creationId xmlns:a16="http://schemas.microsoft.com/office/drawing/2014/main" id="{5195F3FC-271B-5F37-E39C-4EE932BD530F}"/>
                                  </a:ext>
                                </a:extLst>
                              </wps:cNvPr>
                              <wps:cNvSpPr/>
                              <wps:spPr>
                                <a:xfrm>
                                  <a:off x="1566005"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231495401" name="任意多边形: 形状 231495401">
                                <a:extLst>
                                  <a:ext uri="{FF2B5EF4-FFF2-40B4-BE49-F238E27FC236}">
                                    <a16:creationId xmlns:a16="http://schemas.microsoft.com/office/drawing/2014/main" id="{9BF7F3E2-0BE1-04BF-CBD0-DA28C7A90F32}"/>
                                  </a:ext>
                                </a:extLst>
                              </wps:cNvPr>
                              <wps:cNvSpPr/>
                              <wps:spPr>
                                <a:xfrm>
                                  <a:off x="1539049"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371721743" name="任意多边形: 形状 1371721743">
                                <a:extLst>
                                  <a:ext uri="{FF2B5EF4-FFF2-40B4-BE49-F238E27FC236}">
                                    <a16:creationId xmlns:a16="http://schemas.microsoft.com/office/drawing/2014/main" id="{F3CA9BA2-8E80-F4FC-AE87-698001ADBEEF}"/>
                                  </a:ext>
                                </a:extLst>
                              </wps:cNvPr>
                              <wps:cNvSpPr/>
                              <wps:spPr>
                                <a:xfrm>
                                  <a:off x="151209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71099624" name="任意多边形: 形状 71099624">
                                <a:extLst>
                                  <a:ext uri="{FF2B5EF4-FFF2-40B4-BE49-F238E27FC236}">
                                    <a16:creationId xmlns:a16="http://schemas.microsoft.com/office/drawing/2014/main" id="{88ABF94E-15F2-8BC2-5D34-66D4E01F07BC}"/>
                                  </a:ext>
                                </a:extLst>
                              </wps:cNvPr>
                              <wps:cNvSpPr/>
                              <wps:spPr>
                                <a:xfrm>
                                  <a:off x="1485042"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6350" cap="flat">
                                  <a:solidFill>
                                    <a:schemeClr val="tx1"/>
                                  </a:solidFill>
                                  <a:prstDash val="solid"/>
                                  <a:miter/>
                                </a:ln>
                              </wps:spPr>
                              <wps:bodyPr/>
                            </wps:wsp>
                            <wps:wsp>
                              <wps:cNvPr id="93966818" name="任意多边形: 形状 93966818">
                                <a:extLst>
                                  <a:ext uri="{FF2B5EF4-FFF2-40B4-BE49-F238E27FC236}">
                                    <a16:creationId xmlns:a16="http://schemas.microsoft.com/office/drawing/2014/main" id="{D228CAE4-C39B-9B90-A31A-CB77141E1B3A}"/>
                                  </a:ext>
                                </a:extLst>
                              </wps:cNvPr>
                              <wps:cNvSpPr/>
                              <wps:spPr>
                                <a:xfrm>
                                  <a:off x="1458087"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532684065" name="任意多边形: 形状 532684065">
                                <a:extLst>
                                  <a:ext uri="{FF2B5EF4-FFF2-40B4-BE49-F238E27FC236}">
                                    <a16:creationId xmlns:a16="http://schemas.microsoft.com/office/drawing/2014/main" id="{309C8DBC-2B62-54B4-8EA8-284FE95651A3}"/>
                                  </a:ext>
                                </a:extLst>
                              </wps:cNvPr>
                              <wps:cNvSpPr/>
                              <wps:spPr>
                                <a:xfrm>
                                  <a:off x="1431036"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41419436" name="任意多边形: 形状 141419436">
                                <a:extLst>
                                  <a:ext uri="{FF2B5EF4-FFF2-40B4-BE49-F238E27FC236}">
                                    <a16:creationId xmlns:a16="http://schemas.microsoft.com/office/drawing/2014/main" id="{5DA9D129-1C45-898D-2B4C-43DF1D98DA70}"/>
                                  </a:ext>
                                </a:extLst>
                              </wps:cNvPr>
                              <wps:cNvSpPr/>
                              <wps:spPr>
                                <a:xfrm>
                                  <a:off x="1404080"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536166581" name="任意多边形: 形状 536166581">
                                <a:extLst>
                                  <a:ext uri="{FF2B5EF4-FFF2-40B4-BE49-F238E27FC236}">
                                    <a16:creationId xmlns:a16="http://schemas.microsoft.com/office/drawing/2014/main" id="{1EB7AA69-A4E3-CAD0-9C88-E3FCCA03200E}"/>
                                  </a:ext>
                                </a:extLst>
                              </wps:cNvPr>
                              <wps:cNvSpPr/>
                              <wps:spPr>
                                <a:xfrm>
                                  <a:off x="1377029"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282232394" name="任意多边形: 形状 282232394">
                                <a:extLst>
                                  <a:ext uri="{FF2B5EF4-FFF2-40B4-BE49-F238E27FC236}">
                                    <a16:creationId xmlns:a16="http://schemas.microsoft.com/office/drawing/2014/main" id="{9BB31C75-5603-0993-57A4-918B9E212EEC}"/>
                                  </a:ext>
                                </a:extLst>
                              </wps:cNvPr>
                              <wps:cNvSpPr/>
                              <wps:spPr>
                                <a:xfrm>
                                  <a:off x="135007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9525" cap="flat">
                                  <a:solidFill>
                                    <a:schemeClr val="tx1"/>
                                  </a:solidFill>
                                  <a:prstDash val="solid"/>
                                  <a:miter/>
                                </a:ln>
                              </wps:spPr>
                              <wps:bodyPr/>
                            </wps:wsp>
                            <wps:wsp>
                              <wps:cNvPr id="888908290" name="任意多边形: 形状 888908290">
                                <a:extLst>
                                  <a:ext uri="{FF2B5EF4-FFF2-40B4-BE49-F238E27FC236}">
                                    <a16:creationId xmlns:a16="http://schemas.microsoft.com/office/drawing/2014/main" id="{704FEC45-1AFF-7FD9-1F39-ED6ED9FCCBA2}"/>
                                  </a:ext>
                                </a:extLst>
                              </wps:cNvPr>
                              <wps:cNvSpPr/>
                              <wps:spPr>
                                <a:xfrm>
                                  <a:off x="1323022"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581563839" name="任意多边形: 形状 581563839">
                                <a:extLst>
                                  <a:ext uri="{FF2B5EF4-FFF2-40B4-BE49-F238E27FC236}">
                                    <a16:creationId xmlns:a16="http://schemas.microsoft.com/office/drawing/2014/main" id="{46EFDD0F-305D-F719-F5BF-0194620AEB5F}"/>
                                  </a:ext>
                                </a:extLst>
                              </wps:cNvPr>
                              <wps:cNvSpPr/>
                              <wps:spPr>
                                <a:xfrm>
                                  <a:off x="1296066"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135524168" name="任意多边形: 形状 1135524168">
                                <a:extLst>
                                  <a:ext uri="{FF2B5EF4-FFF2-40B4-BE49-F238E27FC236}">
                                    <a16:creationId xmlns:a16="http://schemas.microsoft.com/office/drawing/2014/main" id="{BA7777E7-2B38-F766-A4BC-FFF5FFD79558}"/>
                                  </a:ext>
                                </a:extLst>
                              </wps:cNvPr>
                              <wps:cNvSpPr/>
                              <wps:spPr>
                                <a:xfrm>
                                  <a:off x="1269015"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927017112" name="任意多边形: 形状 1927017112">
                                <a:extLst>
                                  <a:ext uri="{FF2B5EF4-FFF2-40B4-BE49-F238E27FC236}">
                                    <a16:creationId xmlns:a16="http://schemas.microsoft.com/office/drawing/2014/main" id="{BE93ACDE-99B8-A12C-BE00-C82DEA455EC2}"/>
                                  </a:ext>
                                </a:extLst>
                              </wps:cNvPr>
                              <wps:cNvSpPr/>
                              <wps:spPr>
                                <a:xfrm>
                                  <a:off x="1242060"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951140746" name="任意多边形: 形状 951140746">
                                <a:extLst>
                                  <a:ext uri="{FF2B5EF4-FFF2-40B4-BE49-F238E27FC236}">
                                    <a16:creationId xmlns:a16="http://schemas.microsoft.com/office/drawing/2014/main" id="{53ADD3D0-02E7-8890-6BE0-E993FAB3C6E2}"/>
                                  </a:ext>
                                </a:extLst>
                              </wps:cNvPr>
                              <wps:cNvSpPr/>
                              <wps:spPr>
                                <a:xfrm>
                                  <a:off x="1215009"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6350" cap="flat">
                                  <a:solidFill>
                                    <a:schemeClr val="tx1"/>
                                  </a:solidFill>
                                  <a:prstDash val="solid"/>
                                  <a:miter/>
                                </a:ln>
                              </wps:spPr>
                              <wps:bodyPr/>
                            </wps:wsp>
                            <wps:wsp>
                              <wps:cNvPr id="1097771702" name="任意多边形: 形状 1097771702">
                                <a:extLst>
                                  <a:ext uri="{FF2B5EF4-FFF2-40B4-BE49-F238E27FC236}">
                                    <a16:creationId xmlns:a16="http://schemas.microsoft.com/office/drawing/2014/main" id="{E2D75F30-D74F-6E15-ED1A-1E0B5A24FEE2}"/>
                                  </a:ext>
                                </a:extLst>
                              </wps:cNvPr>
                              <wps:cNvSpPr/>
                              <wps:spPr>
                                <a:xfrm>
                                  <a:off x="118805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786019747" name="任意多边形: 形状 786019747">
                                <a:extLst>
                                  <a:ext uri="{FF2B5EF4-FFF2-40B4-BE49-F238E27FC236}">
                                    <a16:creationId xmlns:a16="http://schemas.microsoft.com/office/drawing/2014/main" id="{CAD66542-8A69-C7F1-C437-7F9E885CBF50}"/>
                                  </a:ext>
                                </a:extLst>
                              </wps:cNvPr>
                              <wps:cNvSpPr/>
                              <wps:spPr>
                                <a:xfrm>
                                  <a:off x="1161002"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804678045" name="任意多边形: 形状 1804678045">
                                <a:extLst>
                                  <a:ext uri="{FF2B5EF4-FFF2-40B4-BE49-F238E27FC236}">
                                    <a16:creationId xmlns:a16="http://schemas.microsoft.com/office/drawing/2014/main" id="{1D60ACCD-ABB2-016D-1B2B-1F466D257EA2}"/>
                                  </a:ext>
                                </a:extLst>
                              </wps:cNvPr>
                              <wps:cNvSpPr/>
                              <wps:spPr>
                                <a:xfrm>
                                  <a:off x="1134046"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361106875" name="任意多边形: 形状 1361106875">
                                <a:extLst>
                                  <a:ext uri="{FF2B5EF4-FFF2-40B4-BE49-F238E27FC236}">
                                    <a16:creationId xmlns:a16="http://schemas.microsoft.com/office/drawing/2014/main" id="{7689AAF4-9085-99CB-4D4E-344AA42486E9}"/>
                                  </a:ext>
                                </a:extLst>
                              </wps:cNvPr>
                              <wps:cNvSpPr/>
                              <wps:spPr>
                                <a:xfrm>
                                  <a:off x="1107090"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827243991" name="任意多边形: 形状 827243991">
                                <a:extLst>
                                  <a:ext uri="{FF2B5EF4-FFF2-40B4-BE49-F238E27FC236}">
                                    <a16:creationId xmlns:a16="http://schemas.microsoft.com/office/drawing/2014/main" id="{9FBB449F-66A3-61A9-4F0B-A616FB227FCE}"/>
                                  </a:ext>
                                </a:extLst>
                              </wps:cNvPr>
                              <wps:cNvSpPr/>
                              <wps:spPr>
                                <a:xfrm>
                                  <a:off x="1080039"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9525" cap="flat">
                                  <a:solidFill>
                                    <a:schemeClr val="tx1"/>
                                  </a:solidFill>
                                  <a:prstDash val="solid"/>
                                  <a:miter/>
                                </a:ln>
                              </wps:spPr>
                              <wps:bodyPr/>
                            </wps:wsp>
                            <wps:wsp>
                              <wps:cNvPr id="572270881" name="任意多边形: 形状 572270881">
                                <a:extLst>
                                  <a:ext uri="{FF2B5EF4-FFF2-40B4-BE49-F238E27FC236}">
                                    <a16:creationId xmlns:a16="http://schemas.microsoft.com/office/drawing/2014/main" id="{0A5733A5-4155-4A36-E41E-D594D1261580}"/>
                                  </a:ext>
                                </a:extLst>
                              </wps:cNvPr>
                              <wps:cNvSpPr/>
                              <wps:spPr>
                                <a:xfrm>
                                  <a:off x="1053084"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197060261" name="任意多边形: 形状 1197060261">
                                <a:extLst>
                                  <a:ext uri="{FF2B5EF4-FFF2-40B4-BE49-F238E27FC236}">
                                    <a16:creationId xmlns:a16="http://schemas.microsoft.com/office/drawing/2014/main" id="{2AD144C7-6B88-9F6D-B439-4A4BDBE6CA32}"/>
                                  </a:ext>
                                </a:extLst>
                              </wps:cNvPr>
                              <wps:cNvSpPr/>
                              <wps:spPr>
                                <a:xfrm>
                                  <a:off x="102603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47747230" name="任意多边形: 形状 147747230">
                                <a:extLst>
                                  <a:ext uri="{FF2B5EF4-FFF2-40B4-BE49-F238E27FC236}">
                                    <a16:creationId xmlns:a16="http://schemas.microsoft.com/office/drawing/2014/main" id="{A253349D-91A3-80E0-BF8D-DD9C67BCED7A}"/>
                                  </a:ext>
                                </a:extLst>
                              </wps:cNvPr>
                              <wps:cNvSpPr/>
                              <wps:spPr>
                                <a:xfrm>
                                  <a:off x="999077"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343597322" name="任意多边形: 形状 343597322">
                                <a:extLst>
                                  <a:ext uri="{FF2B5EF4-FFF2-40B4-BE49-F238E27FC236}">
                                    <a16:creationId xmlns:a16="http://schemas.microsoft.com/office/drawing/2014/main" id="{F44CCA4A-76EF-4484-B022-BF6B9F012A57}"/>
                                  </a:ext>
                                </a:extLst>
                              </wps:cNvPr>
                              <wps:cNvSpPr/>
                              <wps:spPr>
                                <a:xfrm>
                                  <a:off x="972026"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681524239" name="任意多边形: 形状 681524239">
                                <a:extLst>
                                  <a:ext uri="{FF2B5EF4-FFF2-40B4-BE49-F238E27FC236}">
                                    <a16:creationId xmlns:a16="http://schemas.microsoft.com/office/drawing/2014/main" id="{4A262BA4-B54A-A650-F345-CD8862BA85A4}"/>
                                  </a:ext>
                                </a:extLst>
                              </wps:cNvPr>
                              <wps:cNvSpPr/>
                              <wps:spPr>
                                <a:xfrm>
                                  <a:off x="945070"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6350" cap="flat">
                                  <a:solidFill>
                                    <a:schemeClr val="tx1"/>
                                  </a:solidFill>
                                  <a:prstDash val="solid"/>
                                  <a:miter/>
                                </a:ln>
                              </wps:spPr>
                              <wps:bodyPr/>
                            </wps:wsp>
                            <wps:wsp>
                              <wps:cNvPr id="825197851" name="任意多边形: 形状 825197851">
                                <a:extLst>
                                  <a:ext uri="{FF2B5EF4-FFF2-40B4-BE49-F238E27FC236}">
                                    <a16:creationId xmlns:a16="http://schemas.microsoft.com/office/drawing/2014/main" id="{697D2D60-7A4B-ECE3-9624-D67FE83D15CE}"/>
                                  </a:ext>
                                </a:extLst>
                              </wps:cNvPr>
                              <wps:cNvSpPr/>
                              <wps:spPr>
                                <a:xfrm>
                                  <a:off x="918019"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2053786714" name="任意多边形: 形状 2053786714">
                                <a:extLst>
                                  <a:ext uri="{FF2B5EF4-FFF2-40B4-BE49-F238E27FC236}">
                                    <a16:creationId xmlns:a16="http://schemas.microsoft.com/office/drawing/2014/main" id="{550CB7F6-C10F-7034-1765-127447EB6F5A}"/>
                                  </a:ext>
                                </a:extLst>
                              </wps:cNvPr>
                              <wps:cNvSpPr/>
                              <wps:spPr>
                                <a:xfrm>
                                  <a:off x="89106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384156300" name="任意多边形: 形状 384156300">
                                <a:extLst>
                                  <a:ext uri="{FF2B5EF4-FFF2-40B4-BE49-F238E27FC236}">
                                    <a16:creationId xmlns:a16="http://schemas.microsoft.com/office/drawing/2014/main" id="{5BDE1745-96CA-05B2-F81D-11F3B0F20AEE}"/>
                                  </a:ext>
                                </a:extLst>
                              </wps:cNvPr>
                              <wps:cNvSpPr/>
                              <wps:spPr>
                                <a:xfrm>
                                  <a:off x="864012"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831296719" name="任意多边形: 形状 1831296719">
                                <a:extLst>
                                  <a:ext uri="{FF2B5EF4-FFF2-40B4-BE49-F238E27FC236}">
                                    <a16:creationId xmlns:a16="http://schemas.microsoft.com/office/drawing/2014/main" id="{14664256-D7B4-D041-CC6C-6AE260A842F6}"/>
                                  </a:ext>
                                </a:extLst>
                              </wps:cNvPr>
                              <wps:cNvSpPr/>
                              <wps:spPr>
                                <a:xfrm>
                                  <a:off x="837057"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14456935" name="任意多边形: 形状 114456935">
                                <a:extLst>
                                  <a:ext uri="{FF2B5EF4-FFF2-40B4-BE49-F238E27FC236}">
                                    <a16:creationId xmlns:a16="http://schemas.microsoft.com/office/drawing/2014/main" id="{985BAF39-4D78-3BD9-E9E3-F4877931A7DA}"/>
                                  </a:ext>
                                </a:extLst>
                              </wps:cNvPr>
                              <wps:cNvSpPr/>
                              <wps:spPr>
                                <a:xfrm>
                                  <a:off x="810006"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9525" cap="flat">
                                  <a:solidFill>
                                    <a:schemeClr val="tx1"/>
                                  </a:solidFill>
                                  <a:prstDash val="solid"/>
                                  <a:miter/>
                                </a:ln>
                              </wps:spPr>
                              <wps:bodyPr/>
                            </wps:wsp>
                            <wps:wsp>
                              <wps:cNvPr id="1891282162" name="任意多边形: 形状 1891282162">
                                <a:extLst>
                                  <a:ext uri="{FF2B5EF4-FFF2-40B4-BE49-F238E27FC236}">
                                    <a16:creationId xmlns:a16="http://schemas.microsoft.com/office/drawing/2014/main" id="{826177F1-5B97-785E-C57F-83BB0DAFB7D8}"/>
                                  </a:ext>
                                </a:extLst>
                              </wps:cNvPr>
                              <wps:cNvSpPr/>
                              <wps:spPr>
                                <a:xfrm>
                                  <a:off x="783050"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745638399" name="任意多边形: 形状 1745638399">
                                <a:extLst>
                                  <a:ext uri="{FF2B5EF4-FFF2-40B4-BE49-F238E27FC236}">
                                    <a16:creationId xmlns:a16="http://schemas.microsoft.com/office/drawing/2014/main" id="{B0F24C08-5A76-B485-AFA3-6FDC2918497D}"/>
                                  </a:ext>
                                </a:extLst>
                              </wps:cNvPr>
                              <wps:cNvSpPr/>
                              <wps:spPr>
                                <a:xfrm>
                                  <a:off x="756094"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614301303" name="任意多边形: 形状 614301303">
                                <a:extLst>
                                  <a:ext uri="{FF2B5EF4-FFF2-40B4-BE49-F238E27FC236}">
                                    <a16:creationId xmlns:a16="http://schemas.microsoft.com/office/drawing/2014/main" id="{75765DD5-9424-E041-B5FF-A878E640A512}"/>
                                  </a:ext>
                                </a:extLst>
                              </wps:cNvPr>
                              <wps:cNvSpPr/>
                              <wps:spPr>
                                <a:xfrm>
                                  <a:off x="72904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718949298" name="任意多边形: 形状 1718949298">
                                <a:extLst>
                                  <a:ext uri="{FF2B5EF4-FFF2-40B4-BE49-F238E27FC236}">
                                    <a16:creationId xmlns:a16="http://schemas.microsoft.com/office/drawing/2014/main" id="{EE224B36-E492-03E5-EB9D-EAE12C7B62AF}"/>
                                  </a:ext>
                                </a:extLst>
                              </wps:cNvPr>
                              <wps:cNvSpPr/>
                              <wps:spPr>
                                <a:xfrm>
                                  <a:off x="702087"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229964062" name="任意多边形: 形状 229964062">
                                <a:extLst>
                                  <a:ext uri="{FF2B5EF4-FFF2-40B4-BE49-F238E27FC236}">
                                    <a16:creationId xmlns:a16="http://schemas.microsoft.com/office/drawing/2014/main" id="{033FBFDE-76A3-DEF9-FD61-FF38108EC9B5}"/>
                                  </a:ext>
                                </a:extLst>
                              </wps:cNvPr>
                              <wps:cNvSpPr/>
                              <wps:spPr>
                                <a:xfrm>
                                  <a:off x="675036"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6350" cap="flat">
                                  <a:solidFill>
                                    <a:schemeClr val="tx1"/>
                                  </a:solidFill>
                                  <a:prstDash val="solid"/>
                                  <a:miter/>
                                </a:ln>
                              </wps:spPr>
                              <wps:bodyPr/>
                            </wps:wsp>
                            <wps:wsp>
                              <wps:cNvPr id="893639972" name="任意多边形: 形状 893639972">
                                <a:extLst>
                                  <a:ext uri="{FF2B5EF4-FFF2-40B4-BE49-F238E27FC236}">
                                    <a16:creationId xmlns:a16="http://schemas.microsoft.com/office/drawing/2014/main" id="{67E522D4-4359-8D42-89B7-EC817AC00960}"/>
                                  </a:ext>
                                </a:extLst>
                              </wps:cNvPr>
                              <wps:cNvSpPr/>
                              <wps:spPr>
                                <a:xfrm>
                                  <a:off x="648081"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625958807" name="任意多边形: 形状 1625958807">
                                <a:extLst>
                                  <a:ext uri="{FF2B5EF4-FFF2-40B4-BE49-F238E27FC236}">
                                    <a16:creationId xmlns:a16="http://schemas.microsoft.com/office/drawing/2014/main" id="{844B58C1-6910-4515-4FFA-C3585A776A07}"/>
                                  </a:ext>
                                </a:extLst>
                              </wps:cNvPr>
                              <wps:cNvSpPr/>
                              <wps:spPr>
                                <a:xfrm>
                                  <a:off x="621030"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065071898" name="任意多边形: 形状 1065071898">
                                <a:extLst>
                                  <a:ext uri="{FF2B5EF4-FFF2-40B4-BE49-F238E27FC236}">
                                    <a16:creationId xmlns:a16="http://schemas.microsoft.com/office/drawing/2014/main" id="{CD2AEFB3-7932-CB22-5C75-C2CD8129A662}"/>
                                  </a:ext>
                                </a:extLst>
                              </wps:cNvPr>
                              <wps:cNvSpPr/>
                              <wps:spPr>
                                <a:xfrm>
                                  <a:off x="594074"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722324888" name="任意多边形: 形状 1722324888">
                                <a:extLst>
                                  <a:ext uri="{FF2B5EF4-FFF2-40B4-BE49-F238E27FC236}">
                                    <a16:creationId xmlns:a16="http://schemas.microsoft.com/office/drawing/2014/main" id="{23AD6061-9DE3-86F4-79BD-FC3E810B6FB9}"/>
                                  </a:ext>
                                </a:extLst>
                              </wps:cNvPr>
                              <wps:cNvSpPr/>
                              <wps:spPr>
                                <a:xfrm>
                                  <a:off x="56702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370577798" name="任意多边形: 形状 1370577798">
                                <a:extLst>
                                  <a:ext uri="{FF2B5EF4-FFF2-40B4-BE49-F238E27FC236}">
                                    <a16:creationId xmlns:a16="http://schemas.microsoft.com/office/drawing/2014/main" id="{2623CBF5-C559-2E8C-FE95-E59265F12420}"/>
                                  </a:ext>
                                </a:extLst>
                              </wps:cNvPr>
                              <wps:cNvSpPr/>
                              <wps:spPr>
                                <a:xfrm>
                                  <a:off x="540067"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9525" cap="flat">
                                  <a:solidFill>
                                    <a:schemeClr val="tx1"/>
                                  </a:solidFill>
                                  <a:prstDash val="solid"/>
                                  <a:miter/>
                                </a:ln>
                              </wps:spPr>
                              <wps:bodyPr/>
                            </wps:wsp>
                            <wps:wsp>
                              <wps:cNvPr id="117842591" name="任意多边形: 形状 117842591">
                                <a:extLst>
                                  <a:ext uri="{FF2B5EF4-FFF2-40B4-BE49-F238E27FC236}">
                                    <a16:creationId xmlns:a16="http://schemas.microsoft.com/office/drawing/2014/main" id="{F6EAEB95-EAB9-9FCA-FF69-8AFEF065E5F3}"/>
                                  </a:ext>
                                </a:extLst>
                              </wps:cNvPr>
                              <wps:cNvSpPr/>
                              <wps:spPr>
                                <a:xfrm>
                                  <a:off x="513016"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2102885073" name="任意多边形: 形状 2102885073">
                                <a:extLst>
                                  <a:ext uri="{FF2B5EF4-FFF2-40B4-BE49-F238E27FC236}">
                                    <a16:creationId xmlns:a16="http://schemas.microsoft.com/office/drawing/2014/main" id="{6C91C5F4-684A-C101-4998-E402D953D211}"/>
                                  </a:ext>
                                </a:extLst>
                              </wps:cNvPr>
                              <wps:cNvSpPr/>
                              <wps:spPr>
                                <a:xfrm>
                                  <a:off x="486060"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413498176" name="任意多边形: 形状 413498176">
                                <a:extLst>
                                  <a:ext uri="{FF2B5EF4-FFF2-40B4-BE49-F238E27FC236}">
                                    <a16:creationId xmlns:a16="http://schemas.microsoft.com/office/drawing/2014/main" id="{6408E3C0-37C7-12B4-06E5-4805EB75602E}"/>
                                  </a:ext>
                                </a:extLst>
                              </wps:cNvPr>
                              <wps:cNvSpPr/>
                              <wps:spPr>
                                <a:xfrm>
                                  <a:off x="459009"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591241974" name="任意多边形: 形状 591241974">
                                <a:extLst>
                                  <a:ext uri="{FF2B5EF4-FFF2-40B4-BE49-F238E27FC236}">
                                    <a16:creationId xmlns:a16="http://schemas.microsoft.com/office/drawing/2014/main" id="{5C57DD98-2FDC-448A-A4CA-ACCB107DE9F7}"/>
                                  </a:ext>
                                </a:extLst>
                              </wps:cNvPr>
                              <wps:cNvSpPr/>
                              <wps:spPr>
                                <a:xfrm>
                                  <a:off x="432054"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43864102" name="任意多边形: 形状 143864102">
                                <a:extLst>
                                  <a:ext uri="{FF2B5EF4-FFF2-40B4-BE49-F238E27FC236}">
                                    <a16:creationId xmlns:a16="http://schemas.microsoft.com/office/drawing/2014/main" id="{A6E20E26-AF6C-C529-D906-DE4D3797B35D}"/>
                                  </a:ext>
                                </a:extLst>
                              </wps:cNvPr>
                              <wps:cNvSpPr/>
                              <wps:spPr>
                                <a:xfrm>
                                  <a:off x="40500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6350" cap="flat">
                                  <a:solidFill>
                                    <a:schemeClr val="tx1"/>
                                  </a:solidFill>
                                  <a:prstDash val="solid"/>
                                  <a:miter/>
                                </a:ln>
                              </wps:spPr>
                              <wps:bodyPr/>
                            </wps:wsp>
                            <wps:wsp>
                              <wps:cNvPr id="1085612774" name="任意多边形: 形状 1085612774">
                                <a:extLst>
                                  <a:ext uri="{FF2B5EF4-FFF2-40B4-BE49-F238E27FC236}">
                                    <a16:creationId xmlns:a16="http://schemas.microsoft.com/office/drawing/2014/main" id="{B7E4604D-E964-2DEC-C243-C0F7E60DD5B9}"/>
                                  </a:ext>
                                </a:extLst>
                              </wps:cNvPr>
                              <wps:cNvSpPr/>
                              <wps:spPr>
                                <a:xfrm>
                                  <a:off x="378047"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403126625" name="任意多边形: 形状 403126625">
                                <a:extLst>
                                  <a:ext uri="{FF2B5EF4-FFF2-40B4-BE49-F238E27FC236}">
                                    <a16:creationId xmlns:a16="http://schemas.microsoft.com/office/drawing/2014/main" id="{8E5ADCD4-09DD-58C2-4086-1476F54367D5}"/>
                                  </a:ext>
                                </a:extLst>
                              </wps:cNvPr>
                              <wps:cNvSpPr/>
                              <wps:spPr>
                                <a:xfrm>
                                  <a:off x="351091"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622489171" name="任意多边形: 形状 622489171">
                                <a:extLst>
                                  <a:ext uri="{FF2B5EF4-FFF2-40B4-BE49-F238E27FC236}">
                                    <a16:creationId xmlns:a16="http://schemas.microsoft.com/office/drawing/2014/main" id="{288E403E-147E-9373-3E06-1607D0D7D047}"/>
                                  </a:ext>
                                </a:extLst>
                              </wps:cNvPr>
                              <wps:cNvSpPr/>
                              <wps:spPr>
                                <a:xfrm>
                                  <a:off x="324040"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387246585" name="任意多边形: 形状 1387246585">
                                <a:extLst>
                                  <a:ext uri="{FF2B5EF4-FFF2-40B4-BE49-F238E27FC236}">
                                    <a16:creationId xmlns:a16="http://schemas.microsoft.com/office/drawing/2014/main" id="{636A2C1F-5A36-6F68-190B-22A3BD7ABF3A}"/>
                                  </a:ext>
                                </a:extLst>
                              </wps:cNvPr>
                              <wps:cNvSpPr/>
                              <wps:spPr>
                                <a:xfrm>
                                  <a:off x="297084"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2075730298" name="任意多边形: 形状 2075730298">
                                <a:extLst>
                                  <a:ext uri="{FF2B5EF4-FFF2-40B4-BE49-F238E27FC236}">
                                    <a16:creationId xmlns:a16="http://schemas.microsoft.com/office/drawing/2014/main" id="{20017873-B39D-1889-542F-7B8AB27DB62C}"/>
                                  </a:ext>
                                </a:extLst>
                              </wps:cNvPr>
                              <wps:cNvSpPr/>
                              <wps:spPr>
                                <a:xfrm>
                                  <a:off x="27003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9525" cap="flat">
                                  <a:solidFill>
                                    <a:schemeClr val="tx1"/>
                                  </a:solidFill>
                                  <a:prstDash val="solid"/>
                                  <a:miter/>
                                </a:ln>
                              </wps:spPr>
                              <wps:bodyPr/>
                            </wps:wsp>
                            <wps:wsp>
                              <wps:cNvPr id="278311135" name="任意多边形: 形状 278311135">
                                <a:extLst>
                                  <a:ext uri="{FF2B5EF4-FFF2-40B4-BE49-F238E27FC236}">
                                    <a16:creationId xmlns:a16="http://schemas.microsoft.com/office/drawing/2014/main" id="{DFCE1E4F-714C-F3E4-F6D2-E64F7E8B2D0B}"/>
                                  </a:ext>
                                </a:extLst>
                              </wps:cNvPr>
                              <wps:cNvSpPr/>
                              <wps:spPr>
                                <a:xfrm>
                                  <a:off x="243078"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564647879" name="任意多边形: 形状 1564647879">
                                <a:extLst>
                                  <a:ext uri="{FF2B5EF4-FFF2-40B4-BE49-F238E27FC236}">
                                    <a16:creationId xmlns:a16="http://schemas.microsoft.com/office/drawing/2014/main" id="{FB210982-FA07-2667-98B4-2FFCCAA9B539}"/>
                                  </a:ext>
                                </a:extLst>
                              </wps:cNvPr>
                              <wps:cNvSpPr/>
                              <wps:spPr>
                                <a:xfrm>
                                  <a:off x="216027"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736088222" name="任意多边形: 形状 736088222">
                                <a:extLst>
                                  <a:ext uri="{FF2B5EF4-FFF2-40B4-BE49-F238E27FC236}">
                                    <a16:creationId xmlns:a16="http://schemas.microsoft.com/office/drawing/2014/main" id="{6A00F957-E354-FE48-4558-A6BBE41AEEEB}"/>
                                  </a:ext>
                                </a:extLst>
                              </wps:cNvPr>
                              <wps:cNvSpPr/>
                              <wps:spPr>
                                <a:xfrm>
                                  <a:off x="189071"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236996115" name="任意多边形: 形状 236996115">
                                <a:extLst>
                                  <a:ext uri="{FF2B5EF4-FFF2-40B4-BE49-F238E27FC236}">
                                    <a16:creationId xmlns:a16="http://schemas.microsoft.com/office/drawing/2014/main" id="{E80FE9F9-67B1-CCAE-2110-ED4C02EBE9E8}"/>
                                  </a:ext>
                                </a:extLst>
                              </wps:cNvPr>
                              <wps:cNvSpPr/>
                              <wps:spPr>
                                <a:xfrm>
                                  <a:off x="162020"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417705296" name="任意多边形: 形状 1417705296">
                                <a:extLst>
                                  <a:ext uri="{FF2B5EF4-FFF2-40B4-BE49-F238E27FC236}">
                                    <a16:creationId xmlns:a16="http://schemas.microsoft.com/office/drawing/2014/main" id="{F13B23E3-136C-ABF1-E876-289B7176D415}"/>
                                  </a:ext>
                                </a:extLst>
                              </wps:cNvPr>
                              <wps:cNvSpPr/>
                              <wps:spPr>
                                <a:xfrm>
                                  <a:off x="135064"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6350" cap="flat">
                                  <a:solidFill>
                                    <a:schemeClr val="tx1"/>
                                  </a:solidFill>
                                  <a:prstDash val="solid"/>
                                  <a:miter/>
                                </a:ln>
                              </wps:spPr>
                              <wps:bodyPr/>
                            </wps:wsp>
                            <wps:wsp>
                              <wps:cNvPr id="885298843" name="任意多边形: 形状 885298843">
                                <a:extLst>
                                  <a:ext uri="{FF2B5EF4-FFF2-40B4-BE49-F238E27FC236}">
                                    <a16:creationId xmlns:a16="http://schemas.microsoft.com/office/drawing/2014/main" id="{EF8CBB2A-5670-CAF6-7CD7-7BCEFFEECA6C}"/>
                                  </a:ext>
                                </a:extLst>
                              </wps:cNvPr>
                              <wps:cNvSpPr/>
                              <wps:spPr>
                                <a:xfrm>
                                  <a:off x="108013"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882189335" name="任意多边形: 形状 1882189335">
                                <a:extLst>
                                  <a:ext uri="{FF2B5EF4-FFF2-40B4-BE49-F238E27FC236}">
                                    <a16:creationId xmlns:a16="http://schemas.microsoft.com/office/drawing/2014/main" id="{4C2D0FC0-0BD1-7A21-87FD-D315F80D05C7}"/>
                                  </a:ext>
                                </a:extLst>
                              </wps:cNvPr>
                              <wps:cNvSpPr/>
                              <wps:spPr>
                                <a:xfrm>
                                  <a:off x="81057"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39706598" name="任意多边形: 形状 39706598">
                                <a:extLst>
                                  <a:ext uri="{FF2B5EF4-FFF2-40B4-BE49-F238E27FC236}">
                                    <a16:creationId xmlns:a16="http://schemas.microsoft.com/office/drawing/2014/main" id="{B1EDBF76-923C-5892-9A1C-CC0A3371F7D9}"/>
                                  </a:ext>
                                </a:extLst>
                              </wps:cNvPr>
                              <wps:cNvSpPr/>
                              <wps:spPr>
                                <a:xfrm>
                                  <a:off x="54006"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532403865" name="任意多边形: 形状 1532403865">
                                <a:extLst>
                                  <a:ext uri="{FF2B5EF4-FFF2-40B4-BE49-F238E27FC236}">
                                    <a16:creationId xmlns:a16="http://schemas.microsoft.com/office/drawing/2014/main" id="{8203957F-316A-9F60-1880-2EC21F9C5127}"/>
                                  </a:ext>
                                </a:extLst>
                              </wps:cNvPr>
                              <wps:cNvSpPr/>
                              <wps:spPr>
                                <a:xfrm>
                                  <a:off x="27051" y="237843"/>
                                  <a:ext cx="9525" cy="1080039"/>
                                </a:xfrm>
                                <a:custGeom>
                                  <a:avLst/>
                                  <a:gdLst>
                                    <a:gd name="csX0" fmla="*/ 0 w 9525"/>
                                    <a:gd name="csY0" fmla="*/ 0 h 1080039"/>
                                    <a:gd name="csX1" fmla="*/ 0 w 9525"/>
                                    <a:gd name="csY1" fmla="*/ 1080040 h 1080039"/>
                                  </a:gdLst>
                                  <a:ahLst/>
                                  <a:cxnLst>
                                    <a:cxn ang="0">
                                      <a:pos x="csX0" y="csY0"/>
                                    </a:cxn>
                                    <a:cxn ang="0">
                                      <a:pos x="csX1" y="csY1"/>
                                    </a:cxn>
                                  </a:cxnLst>
                                  <a:rect l="l" t="t" r="r" b="b"/>
                                  <a:pathLst>
                                    <a:path w="9525" h="1080039">
                                      <a:moveTo>
                                        <a:pt x="0" y="0"/>
                                      </a:moveTo>
                                      <a:lnTo>
                                        <a:pt x="0" y="1080040"/>
                                      </a:lnTo>
                                    </a:path>
                                  </a:pathLst>
                                </a:custGeom>
                                <a:ln w="3175" cap="flat">
                                  <a:solidFill>
                                    <a:schemeClr val="bg1">
                                      <a:lumMod val="65000"/>
                                    </a:schemeClr>
                                  </a:solidFill>
                                  <a:prstDash val="solid"/>
                                  <a:miter/>
                                </a:ln>
                              </wps:spPr>
                              <wps:bodyPr/>
                            </wps:wsp>
                            <wps:wsp>
                              <wps:cNvPr id="1821115789" name="任意多边形: 形状 1821115789">
                                <a:extLst>
                                  <a:ext uri="{FF2B5EF4-FFF2-40B4-BE49-F238E27FC236}">
                                    <a16:creationId xmlns:a16="http://schemas.microsoft.com/office/drawing/2014/main" id="{0521855D-5204-F8B7-F797-5A2689B5C740}"/>
                                  </a:ext>
                                </a:extLst>
                              </wps:cNvPr>
                              <wps:cNvSpPr/>
                              <wps:spPr>
                                <a:xfrm>
                                  <a:off x="0" y="1182913"/>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6350" cap="flat">
                                  <a:solidFill>
                                    <a:schemeClr val="tx1"/>
                                  </a:solidFill>
                                  <a:prstDash val="solid"/>
                                  <a:miter/>
                                </a:ln>
                              </wps:spPr>
                              <wps:bodyPr/>
                            </wps:wsp>
                            <wps:wsp>
                              <wps:cNvPr id="1811702536" name="任意多边形: 形状 1811702536">
                                <a:extLst>
                                  <a:ext uri="{FF2B5EF4-FFF2-40B4-BE49-F238E27FC236}">
                                    <a16:creationId xmlns:a16="http://schemas.microsoft.com/office/drawing/2014/main" id="{1FA84116-9AE2-4B52-6261-42AA8F263447}"/>
                                  </a:ext>
                                </a:extLst>
                              </wps:cNvPr>
                              <wps:cNvSpPr/>
                              <wps:spPr>
                                <a:xfrm>
                                  <a:off x="0" y="1047849"/>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9525" cap="flat">
                                  <a:solidFill>
                                    <a:schemeClr val="tx1"/>
                                  </a:solidFill>
                                  <a:prstDash val="solid"/>
                                  <a:miter/>
                                </a:ln>
                              </wps:spPr>
                              <wps:bodyPr/>
                            </wps:wsp>
                            <wps:wsp>
                              <wps:cNvPr id="435107053" name="任意多边形: 形状 435107053">
                                <a:extLst>
                                  <a:ext uri="{FF2B5EF4-FFF2-40B4-BE49-F238E27FC236}">
                                    <a16:creationId xmlns:a16="http://schemas.microsoft.com/office/drawing/2014/main" id="{DB404BA1-007C-EC74-0963-0D9EC5FCD8E9}"/>
                                  </a:ext>
                                </a:extLst>
                              </wps:cNvPr>
                              <wps:cNvSpPr/>
                              <wps:spPr>
                                <a:xfrm>
                                  <a:off x="0" y="912879"/>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6350" cap="flat">
                                  <a:solidFill>
                                    <a:schemeClr val="tx1"/>
                                  </a:solidFill>
                                  <a:prstDash val="solid"/>
                                  <a:miter/>
                                </a:ln>
                              </wps:spPr>
                              <wps:bodyPr/>
                            </wps:wsp>
                            <wps:wsp>
                              <wps:cNvPr id="1357572929" name="任意多边形: 形状 1357572929">
                                <a:extLst>
                                  <a:ext uri="{FF2B5EF4-FFF2-40B4-BE49-F238E27FC236}">
                                    <a16:creationId xmlns:a16="http://schemas.microsoft.com/office/drawing/2014/main" id="{82E92041-A084-DA79-F108-5EFC7C564036}"/>
                                  </a:ext>
                                </a:extLst>
                              </wps:cNvPr>
                              <wps:cNvSpPr/>
                              <wps:spPr>
                                <a:xfrm>
                                  <a:off x="0" y="777910"/>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9525" cap="flat">
                                  <a:solidFill>
                                    <a:schemeClr val="tx1"/>
                                  </a:solidFill>
                                  <a:prstDash val="solid"/>
                                  <a:miter/>
                                </a:ln>
                              </wps:spPr>
                              <wps:bodyPr/>
                            </wps:wsp>
                            <wps:wsp>
                              <wps:cNvPr id="950898484" name="任意多边形: 形状 950898484">
                                <a:extLst>
                                  <a:ext uri="{FF2B5EF4-FFF2-40B4-BE49-F238E27FC236}">
                                    <a16:creationId xmlns:a16="http://schemas.microsoft.com/office/drawing/2014/main" id="{F0114419-50EA-2BEF-A6AB-560FFE14199C}"/>
                                  </a:ext>
                                </a:extLst>
                              </wps:cNvPr>
                              <wps:cNvSpPr/>
                              <wps:spPr>
                                <a:xfrm>
                                  <a:off x="0" y="642846"/>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6350" cap="flat">
                                  <a:solidFill>
                                    <a:schemeClr val="tx1"/>
                                  </a:solidFill>
                                  <a:prstDash val="solid"/>
                                  <a:miter/>
                                </a:ln>
                              </wps:spPr>
                              <wps:bodyPr/>
                            </wps:wsp>
                            <wps:wsp>
                              <wps:cNvPr id="198586672" name="任意多边形: 形状 198586672">
                                <a:extLst>
                                  <a:ext uri="{FF2B5EF4-FFF2-40B4-BE49-F238E27FC236}">
                                    <a16:creationId xmlns:a16="http://schemas.microsoft.com/office/drawing/2014/main" id="{00F36D1B-9962-FCBD-7391-D4F2657C21A5}"/>
                                  </a:ext>
                                </a:extLst>
                              </wps:cNvPr>
                              <wps:cNvSpPr/>
                              <wps:spPr>
                                <a:xfrm>
                                  <a:off x="0" y="507876"/>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9525" cap="flat">
                                  <a:solidFill>
                                    <a:schemeClr val="tx1"/>
                                  </a:solidFill>
                                  <a:prstDash val="solid"/>
                                  <a:miter/>
                                </a:ln>
                              </wps:spPr>
                              <wps:bodyPr/>
                            </wps:wsp>
                            <wps:wsp>
                              <wps:cNvPr id="1715258648" name="任意多边形: 形状 1715258648">
                                <a:extLst>
                                  <a:ext uri="{FF2B5EF4-FFF2-40B4-BE49-F238E27FC236}">
                                    <a16:creationId xmlns:a16="http://schemas.microsoft.com/office/drawing/2014/main" id="{F80585EE-2459-6D44-49EF-12B2F7EE62E3}"/>
                                  </a:ext>
                                </a:extLst>
                              </wps:cNvPr>
                              <wps:cNvSpPr/>
                              <wps:spPr>
                                <a:xfrm>
                                  <a:off x="0" y="372907"/>
                                  <a:ext cx="1620011" cy="9525"/>
                                </a:xfrm>
                                <a:custGeom>
                                  <a:avLst/>
                                  <a:gdLst>
                                    <a:gd name="csX0" fmla="*/ 0 w 1620011"/>
                                    <a:gd name="csY0" fmla="*/ 0 h 9525"/>
                                    <a:gd name="csX1" fmla="*/ 1620012 w 1620011"/>
                                    <a:gd name="csY1" fmla="*/ 0 h 9525"/>
                                  </a:gdLst>
                                  <a:ahLst/>
                                  <a:cxnLst>
                                    <a:cxn ang="0">
                                      <a:pos x="csX0" y="csY0"/>
                                    </a:cxn>
                                    <a:cxn ang="0">
                                      <a:pos x="csX1" y="csY1"/>
                                    </a:cxn>
                                  </a:cxnLst>
                                  <a:rect l="l" t="t" r="r" b="b"/>
                                  <a:pathLst>
                                    <a:path w="1620011" h="9525">
                                      <a:moveTo>
                                        <a:pt x="0" y="0"/>
                                      </a:moveTo>
                                      <a:lnTo>
                                        <a:pt x="1620012" y="0"/>
                                      </a:lnTo>
                                    </a:path>
                                  </a:pathLst>
                                </a:custGeom>
                                <a:ln w="6350" cap="flat">
                                  <a:solidFill>
                                    <a:schemeClr val="tx1"/>
                                  </a:solidFill>
                                  <a:prstDash val="solid"/>
                                  <a:miter/>
                                </a:ln>
                              </wps:spPr>
                              <wps:bodyPr/>
                            </wps:wsp>
                            <wps:wsp>
                              <wps:cNvPr id="790011050" name="矩形 790011050">
                                <a:extLst>
                                  <a:ext uri="{FF2B5EF4-FFF2-40B4-BE49-F238E27FC236}">
                                    <a16:creationId xmlns:a16="http://schemas.microsoft.com/office/drawing/2014/main" id="{EC92D3F2-220B-FD74-D571-F2358FCAE219}"/>
                                  </a:ext>
                                </a:extLst>
                              </wps:cNvPr>
                              <wps:cNvSpPr/>
                              <wps:spPr>
                                <a:xfrm>
                                  <a:off x="0" y="237843"/>
                                  <a:ext cx="1620012" cy="1080039"/>
                                </a:xfrm>
                                <a:prstGeom prst="rect">
                                  <a:avLst/>
                                </a:prstGeom>
                                <a:noFill/>
                                <a:ln w="9525" cap="flat">
                                  <a:solidFill>
                                    <a:schemeClr val="tx1"/>
                                  </a:solidFill>
                                  <a:prstDash val="solid"/>
                                  <a:miter/>
                                </a:ln>
                              </wps:spPr>
                              <wps:bodyPr/>
                            </wps:wsp>
                          </wpg:grpSp>
                          <wps:wsp>
                            <wps:cNvPr id="1993391797" name="直接连接符 1993391797">
                              <a:extLst>
                                <a:ext uri="{FF2B5EF4-FFF2-40B4-BE49-F238E27FC236}">
                                  <a16:creationId xmlns:a16="http://schemas.microsoft.com/office/drawing/2014/main" id="{A4EB4069-1919-8608-8743-4A08DFF8BD5F}"/>
                                </a:ext>
                              </a:extLst>
                            </wps:cNvPr>
                            <wps:cNvCnPr/>
                            <wps:spPr>
                              <a:xfrm flipV="1">
                                <a:off x="0" y="-192796"/>
                                <a:ext cx="0" cy="432628"/>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4483409" name="直接连接符 94483409">
                              <a:extLst>
                                <a:ext uri="{FF2B5EF4-FFF2-40B4-BE49-F238E27FC236}">
                                  <a16:creationId xmlns:a16="http://schemas.microsoft.com/office/drawing/2014/main" id="{F302FEE6-7028-0981-F076-ED1887CE2D80}"/>
                                </a:ext>
                              </a:extLst>
                            </wps:cNvPr>
                            <wps:cNvCnPr>
                              <a:cxnSpLocks/>
                            </wps:cNvCnPr>
                            <wps:spPr>
                              <a:xfrm>
                                <a:off x="3113093" y="2308835"/>
                                <a:ext cx="487288" cy="0"/>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24142442" name="直接连接符 2024142442"/>
                            <wps:cNvCnPr/>
                            <wps:spPr>
                              <a:xfrm>
                                <a:off x="138505" y="-150227"/>
                                <a:ext cx="153755" cy="0"/>
                              </a:xfrm>
                              <a:prstGeom prst="line">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33681026" name="直接连接符 1933681026"/>
                            <wps:cNvCnPr>
                              <a:stCxn id="1821115789" idx="0"/>
                            </wps:cNvCnPr>
                            <wps:spPr>
                              <a:xfrm flipV="1">
                                <a:off x="-36" y="579366"/>
                                <a:ext cx="2929568" cy="1470919"/>
                              </a:xfrm>
                              <a:prstGeom prst="line">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840829343" name="椭圆 238"/>
                        <wps:cNvSpPr/>
                        <wps:spPr>
                          <a:xfrm>
                            <a:off x="507593" y="1319908"/>
                            <a:ext cx="45730"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9221987" name="椭圆 238"/>
                        <wps:cNvSpPr/>
                        <wps:spPr>
                          <a:xfrm>
                            <a:off x="788782" y="1166435"/>
                            <a:ext cx="45730"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6615365" name="椭圆 238"/>
                        <wps:cNvSpPr/>
                        <wps:spPr>
                          <a:xfrm>
                            <a:off x="1068340" y="1038578"/>
                            <a:ext cx="45730"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8270484" name="椭圆 238"/>
                        <wps:cNvSpPr/>
                        <wps:spPr>
                          <a:xfrm>
                            <a:off x="1348627" y="894377"/>
                            <a:ext cx="45730"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111113" name="椭圆 238"/>
                        <wps:cNvSpPr/>
                        <wps:spPr>
                          <a:xfrm>
                            <a:off x="1617464" y="760416"/>
                            <a:ext cx="45730"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6729053" name="椭圆 238"/>
                        <wps:cNvSpPr/>
                        <wps:spPr>
                          <a:xfrm>
                            <a:off x="1905183" y="617154"/>
                            <a:ext cx="45730"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2391E27" id="组合 239" o:spid="_x0000_s1247" style="width:211.15pt;height:150.2pt;mso-position-horizontal-relative:char;mso-position-vertical-relative:line" coordorigin="2458" coordsize="26817,19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">
                <v:group id="组合 237" o:spid="_x0000_s1248" style="position:absolute;left:2458;width:26818;height:19075" coordorigin="332,990" coordsize="26817,19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">
                  <v:group id="组合 236" o:spid="_x0000_s1249" style="position:absolute;left:332;top:990;width:26818;height:19075" coordorigin="33,-2762" coordsize="26986,19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">
                    <v:shape id="文本框 2" o:spid="_x0000_s1250" type="#_x0000_t202" style="position:absolute;left:33;top:29;width:2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" filled="f" stroked="f">
                      <v:textbox style="mso-fit-shape-to-text:t" inset="1mm,0,1mm,0">
                        <w:txbxContent>
                          <w:p w14:paraId="22BBF255" w14:textId="77777777" w:rsidR="00171383" w:rsidRPr="00043312" w:rsidRDefault="00171383" w:rsidP="00171383">
                            <w:pPr>
                              <w:rPr>
                                <w:sz w:val="18"/>
                                <w:szCs w:val="18"/>
                              </w:rPr>
                            </w:pPr>
                            <w:r>
                              <w:rPr>
                                <w:rFonts w:hint="eastAsia"/>
                                <w:sz w:val="18"/>
                                <w:szCs w:val="18"/>
                              </w:rPr>
                              <w:t>60.0</w:t>
                            </w:r>
                          </w:p>
                        </w:txbxContent>
                      </v:textbox>
                    </v:shape>
                    <v:shape id="文本框 2" o:spid="_x0000_s1251" type="#_x0000_t202" style="position:absolute;left:52;top:2774;width:2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" filled="f" stroked="f">
                      <v:textbox style="mso-fit-shape-to-text:t" inset="1mm,0,1mm,0">
                        <w:txbxContent>
                          <w:p w14:paraId="1F4C5C4E" w14:textId="77777777" w:rsidR="00171383" w:rsidRPr="00043312" w:rsidRDefault="00171383" w:rsidP="00171383">
                            <w:pPr>
                              <w:rPr>
                                <w:sz w:val="18"/>
                                <w:szCs w:val="18"/>
                              </w:rPr>
                            </w:pPr>
                            <w:r>
                              <w:rPr>
                                <w:rFonts w:hint="eastAsia"/>
                                <w:sz w:val="18"/>
                                <w:szCs w:val="18"/>
                              </w:rPr>
                              <w:t>50.0</w:t>
                            </w:r>
                          </w:p>
                        </w:txbxContent>
                      </v:textbox>
                    </v:shape>
                    <v:shape id="文本框 2" o:spid="_x0000_s1252" type="#_x0000_t202" style="position:absolute;left:35;top:5496;width:2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" filled="f" stroked="f">
                      <v:textbox style="mso-fit-shape-to-text:t" inset="1mm,0,1mm,0">
                        <w:txbxContent>
                          <w:p w14:paraId="4F7DE35E" w14:textId="77777777" w:rsidR="00171383" w:rsidRPr="00043312" w:rsidRDefault="00171383" w:rsidP="00171383">
                            <w:pPr>
                              <w:rPr>
                                <w:sz w:val="18"/>
                                <w:szCs w:val="18"/>
                              </w:rPr>
                            </w:pPr>
                            <w:r>
                              <w:rPr>
                                <w:rFonts w:hint="eastAsia"/>
                                <w:sz w:val="18"/>
                                <w:szCs w:val="18"/>
                              </w:rPr>
                              <w:t>40.0</w:t>
                            </w:r>
                          </w:p>
                        </w:txbxContent>
                      </v:textbox>
                    </v:shape>
                    <v:shape id="文本框 2" o:spid="_x0000_s1253" type="#_x0000_t202" style="position:absolute;left:54;top:8263;width:282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" filled="f" stroked="f">
                      <v:textbox style="mso-fit-shape-to-text:t" inset="1mm,0,1mm,0">
                        <w:txbxContent>
                          <w:p w14:paraId="2B886E7B" w14:textId="77777777" w:rsidR="00171383" w:rsidRPr="00043312" w:rsidRDefault="00171383" w:rsidP="00171383">
                            <w:pPr>
                              <w:rPr>
                                <w:sz w:val="18"/>
                                <w:szCs w:val="18"/>
                              </w:rPr>
                            </w:pPr>
                            <w:r>
                              <w:rPr>
                                <w:rFonts w:hint="eastAsia"/>
                                <w:sz w:val="18"/>
                                <w:szCs w:val="18"/>
                              </w:rPr>
                              <w:t>30.0</w:t>
                            </w:r>
                          </w:p>
                        </w:txbxContent>
                      </v:textbox>
                    </v:shape>
                    <v:shape id="文本框 2" o:spid="_x0000_s1254" type="#_x0000_t202" style="position:absolute;left:37;top:10963;width:282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" filled="f" stroked="f">
                      <v:textbox style="mso-fit-shape-to-text:t" inset="1mm,0,1mm,0">
                        <w:txbxContent>
                          <w:p w14:paraId="2C033CA7" w14:textId="77777777" w:rsidR="00171383" w:rsidRPr="00043312" w:rsidRDefault="00171383" w:rsidP="00171383">
                            <w:pPr>
                              <w:rPr>
                                <w:sz w:val="18"/>
                                <w:szCs w:val="18"/>
                              </w:rPr>
                            </w:pPr>
                            <w:r>
                              <w:rPr>
                                <w:rFonts w:hint="eastAsia"/>
                                <w:sz w:val="18"/>
                                <w:szCs w:val="18"/>
                              </w:rPr>
                              <w:t>20.0</w:t>
                            </w:r>
                          </w:p>
                        </w:txbxContent>
                      </v:textbox>
                    </v:shape>
                    <v:shape id="文本框 2" o:spid="_x0000_s1255" type="#_x0000_t202" style="position:absolute;left:1754;top:12059;width:225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" filled="f" stroked="f">
                      <v:textbox style="mso-fit-shape-to-text:t" inset="1mm,0,1mm,0">
                        <w:txbxContent>
                          <w:p w14:paraId="133A8F96" w14:textId="77777777" w:rsidR="00171383" w:rsidRPr="00043312" w:rsidRDefault="00171383" w:rsidP="00171383">
                            <w:pPr>
                              <w:rPr>
                                <w:sz w:val="18"/>
                                <w:szCs w:val="18"/>
                              </w:rPr>
                            </w:pPr>
                            <w:r>
                              <w:rPr>
                                <w:rFonts w:hint="eastAsia"/>
                                <w:sz w:val="18"/>
                                <w:szCs w:val="18"/>
                              </w:rPr>
                              <w:t>1.0</w:t>
                            </w:r>
                          </w:p>
                        </w:txbxContent>
                      </v:textbox>
                    </v:shape>
                    <v:shape id="文本框 2" o:spid="_x0000_s1256" type="#_x0000_t202" style="position:absolute;left:4494;top:12028;width:226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" filled="f" stroked="f">
                      <v:textbox style="mso-fit-shape-to-text:t" inset="1mm,0,1mm,0">
                        <w:txbxContent>
                          <w:p w14:paraId="48A33AD1" w14:textId="77777777" w:rsidR="00171383" w:rsidRPr="00043312" w:rsidRDefault="00171383" w:rsidP="00171383">
                            <w:pPr>
                              <w:rPr>
                                <w:sz w:val="18"/>
                                <w:szCs w:val="18"/>
                              </w:rPr>
                            </w:pPr>
                            <w:r>
                              <w:rPr>
                                <w:rFonts w:hint="eastAsia"/>
                                <w:sz w:val="18"/>
                                <w:szCs w:val="18"/>
                              </w:rPr>
                              <w:t>1.2</w:t>
                            </w:r>
                          </w:p>
                        </w:txbxContent>
                      </v:textbox>
                    </v:shape>
                    <v:shape id="文本框 2" o:spid="_x0000_s1257" type="#_x0000_t202" style="position:absolute;left:7276;top:12059;width:226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" filled="f" stroked="f">
                      <v:textbox style="mso-fit-shape-to-text:t" inset="1mm,0,1mm,0">
                        <w:txbxContent>
                          <w:p w14:paraId="39144F26" w14:textId="77777777" w:rsidR="00171383" w:rsidRPr="00043312" w:rsidRDefault="00171383" w:rsidP="00171383">
                            <w:pPr>
                              <w:rPr>
                                <w:sz w:val="18"/>
                                <w:szCs w:val="18"/>
                              </w:rPr>
                            </w:pPr>
                            <w:r>
                              <w:rPr>
                                <w:rFonts w:hint="eastAsia"/>
                                <w:sz w:val="18"/>
                                <w:szCs w:val="18"/>
                              </w:rPr>
                              <w:t>1.4</w:t>
                            </w:r>
                          </w:p>
                        </w:txbxContent>
                      </v:textbox>
                    </v:shape>
                    <v:shape id="文本框 2" o:spid="_x0000_s1258" type="#_x0000_t202" style="position:absolute;left:10006;top:12037;width:226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" filled="f" stroked="f">
                      <v:textbox style="mso-fit-shape-to-text:t" inset="1mm,0,1mm,0">
                        <w:txbxContent>
                          <w:p w14:paraId="5B2D3BDF" w14:textId="77777777" w:rsidR="00171383" w:rsidRPr="00043312" w:rsidRDefault="00171383" w:rsidP="00171383">
                            <w:pPr>
                              <w:rPr>
                                <w:sz w:val="18"/>
                                <w:szCs w:val="18"/>
                              </w:rPr>
                            </w:pPr>
                            <w:r>
                              <w:rPr>
                                <w:rFonts w:hint="eastAsia"/>
                                <w:sz w:val="18"/>
                                <w:szCs w:val="18"/>
                              </w:rPr>
                              <w:t>1.6</w:t>
                            </w:r>
                          </w:p>
                        </w:txbxContent>
                      </v:textbox>
                    </v:shape>
                    <v:shape id="文本框 2" o:spid="_x0000_s1259" type="#_x0000_t202" style="position:absolute;left:12764;top:12053;width:226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" filled="f" stroked="f">
                      <v:textbox style="mso-fit-shape-to-text:t" inset="1mm,0,1mm,0">
                        <w:txbxContent>
                          <w:p w14:paraId="715EB665" w14:textId="77777777" w:rsidR="00171383" w:rsidRPr="00043312" w:rsidRDefault="00171383" w:rsidP="00171383">
                            <w:pPr>
                              <w:rPr>
                                <w:sz w:val="18"/>
                                <w:szCs w:val="18"/>
                              </w:rPr>
                            </w:pPr>
                            <w:r>
                              <w:rPr>
                                <w:rFonts w:hint="eastAsia"/>
                                <w:sz w:val="18"/>
                                <w:szCs w:val="18"/>
                              </w:rPr>
                              <w:t>1.8</w:t>
                            </w:r>
                          </w:p>
                        </w:txbxContent>
                      </v:textbox>
                    </v:shape>
                    <v:shape id="文本框 2" o:spid="_x0000_s1260" type="#_x0000_t202" style="position:absolute;left:15533;top:12035;width:226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" filled="f" stroked="f">
                      <v:textbox style="mso-fit-shape-to-text:t" inset="1mm,0,1mm,0">
                        <w:txbxContent>
                          <w:p w14:paraId="59883F78" w14:textId="77777777" w:rsidR="00171383" w:rsidRPr="00043312" w:rsidRDefault="00171383" w:rsidP="00171383">
                            <w:pPr>
                              <w:rPr>
                                <w:sz w:val="18"/>
                                <w:szCs w:val="18"/>
                              </w:rPr>
                            </w:pPr>
                            <w:r>
                              <w:rPr>
                                <w:rFonts w:hint="eastAsia"/>
                                <w:sz w:val="18"/>
                                <w:szCs w:val="18"/>
                              </w:rPr>
                              <w:t>2.0</w:t>
                            </w:r>
                          </w:p>
                        </w:txbxContent>
                      </v:textbox>
                    </v:shape>
                    <v:shape id="文本框 2" o:spid="_x0000_s1261" type="#_x0000_t202" style="position:absolute;left:18267;top:12028;width:226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" filled="f" stroked="f">
                      <v:textbox style="mso-fit-shape-to-text:t" inset="1mm,0,1mm,0">
                        <w:txbxContent>
                          <w:p w14:paraId="5AF7C552" w14:textId="77777777" w:rsidR="00171383" w:rsidRPr="00043312" w:rsidRDefault="00171383" w:rsidP="00171383">
                            <w:pPr>
                              <w:rPr>
                                <w:sz w:val="18"/>
                                <w:szCs w:val="18"/>
                              </w:rPr>
                            </w:pPr>
                            <w:r>
                              <w:rPr>
                                <w:rFonts w:hint="eastAsia"/>
                                <w:sz w:val="18"/>
                                <w:szCs w:val="18"/>
                              </w:rPr>
                              <w:t>2.2</w:t>
                            </w:r>
                          </w:p>
                        </w:txbxContent>
                      </v:textbox>
                    </v:shape>
                    <v:shape id="文本框 2" o:spid="_x0000_s1262" type="#_x0000_t202" style="position:absolute;left:20698;top:12009;width:6322;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" filled="f" stroked="f">
                      <v:textbox style="mso-fit-shape-to-text:t" inset="1mm,0,1mm,0">
                        <w:txbxContent>
                          <w:p w14:paraId="6E59B5C0" w14:textId="77777777" w:rsidR="00171383" w:rsidRPr="007421E3" w:rsidRDefault="00171383" w:rsidP="00171383">
                            <w:pPr>
                              <w:rPr>
                                <w:sz w:val="18"/>
                                <w:szCs w:val="18"/>
                              </w:rPr>
                            </w:pPr>
                            <w:r w:rsidRPr="007421E3">
                              <w:rPr>
                                <w:rFonts w:hint="eastAsia"/>
                                <w:i/>
                                <w:iCs/>
                                <w:sz w:val="18"/>
                                <w:szCs w:val="18"/>
                              </w:rPr>
                              <w:t>R</w:t>
                            </w:r>
                            <w:r>
                              <w:rPr>
                                <w:rFonts w:hint="eastAsia"/>
                                <w:sz w:val="18"/>
                                <w:szCs w:val="18"/>
                                <w:vertAlign w:val="subscript"/>
                              </w:rPr>
                              <w:t>0</w:t>
                            </w:r>
                            <w:r>
                              <w:rPr>
                                <w:rFonts w:hint="eastAsia"/>
                                <w:sz w:val="18"/>
                                <w:szCs w:val="18"/>
                              </w:rPr>
                              <w:t>/(</w:t>
                            </w:r>
                            <w:r w:rsidRPr="007421E3">
                              <w:rPr>
                                <w:rFonts w:cs="Times New Roman"/>
                                <w:sz w:val="18"/>
                                <w:szCs w:val="18"/>
                              </w:rPr>
                              <w:t>×</w:t>
                            </w:r>
                            <w:r>
                              <w:rPr>
                                <w:rFonts w:hint="eastAsia"/>
                                <w:sz w:val="18"/>
                                <w:szCs w:val="18"/>
                              </w:rPr>
                              <w:t>10</w:t>
                            </w:r>
                            <w:r>
                              <w:rPr>
                                <w:rFonts w:hint="eastAsia"/>
                                <w:sz w:val="18"/>
                                <w:szCs w:val="18"/>
                                <w:vertAlign w:val="superscript"/>
                              </w:rPr>
                              <w:t>2</w:t>
                            </w:r>
                            <w:r>
                              <w:rPr>
                                <w:rFonts w:hint="eastAsia"/>
                                <w:sz w:val="18"/>
                                <w:szCs w:val="18"/>
                              </w:rPr>
                              <w:t xml:space="preserve"> </w:t>
                            </w:r>
                            <w:r>
                              <w:rPr>
                                <w:rFonts w:cs="Times New Roman"/>
                                <w:sz w:val="18"/>
                                <w:szCs w:val="18"/>
                              </w:rPr>
                              <w:t>Ω</w:t>
                            </w:r>
                            <w:r>
                              <w:rPr>
                                <w:rFonts w:hint="eastAsia"/>
                                <w:sz w:val="18"/>
                                <w:szCs w:val="18"/>
                              </w:rPr>
                              <w:t>)</w:t>
                            </w:r>
                          </w:p>
                        </w:txbxContent>
                      </v:textbox>
                    </v:shape>
                    <v:shape id="文本框 2" o:spid="_x0000_s1263" type="#_x0000_t202" style="position:absolute;left:3402;top:-2762;width:140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" filled="f" stroked="f">
                      <v:textbox style="mso-fit-shape-to-text:t" inset="1mm,0,1mm,0">
                        <w:txbxContent>
                          <w:p w14:paraId="029E7439" w14:textId="77777777" w:rsidR="00171383" w:rsidRPr="00043312" w:rsidRDefault="00171383" w:rsidP="00171383">
                            <w:pPr>
                              <w:rPr>
                                <w:sz w:val="18"/>
                                <w:szCs w:val="18"/>
                              </w:rPr>
                            </w:pPr>
                            <w:r>
                              <w:rPr>
                                <w:rFonts w:hint="eastAsia"/>
                                <w:sz w:val="18"/>
                                <w:szCs w:val="18"/>
                              </w:rPr>
                              <w:t>1</w:t>
                            </w:r>
                          </w:p>
                        </w:txbxContent>
                      </v:textbox>
                    </v:shape>
                    <v:shape id="文本框 2" o:spid="_x0000_s1264" type="#_x0000_t202" style="position:absolute;left:3356;top:-1381;width:120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" filled="f" stroked="f">
                      <v:textbox style="mso-fit-shape-to-text:t" inset="1mm,0,1mm,0">
                        <w:txbxContent>
                          <w:p w14:paraId="13DD70B9" w14:textId="77777777" w:rsidR="00171383" w:rsidRPr="007421E3" w:rsidRDefault="00171383" w:rsidP="00171383">
                            <w:pPr>
                              <w:rPr>
                                <w:i/>
                                <w:iCs/>
                                <w:sz w:val="18"/>
                                <w:szCs w:val="18"/>
                              </w:rPr>
                            </w:pPr>
                            <w:r w:rsidRPr="007421E3">
                              <w:rPr>
                                <w:rFonts w:hint="eastAsia"/>
                                <w:i/>
                                <w:iCs/>
                                <w:sz w:val="18"/>
                                <w:szCs w:val="18"/>
                              </w:rPr>
                              <w:t>I</w:t>
                            </w:r>
                          </w:p>
                        </w:txbxContent>
                      </v:textbox>
                    </v:shape>
                    <v:shape id="文本框 2" o:spid="_x0000_s1265" type="#_x0000_t202" style="position:absolute;left:4253;top:-1919;width:416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" filled="f" stroked="f">
                      <v:textbox style="mso-fit-shape-to-text:t" inset="1mm,0,1mm,0">
                        <w:txbxContent>
                          <w:p w14:paraId="313A1DA9" w14:textId="77777777" w:rsidR="00171383" w:rsidRPr="007421E3" w:rsidRDefault="00171383" w:rsidP="00171383">
                            <w:pPr>
                              <w:rPr>
                                <w:sz w:val="18"/>
                                <w:szCs w:val="18"/>
                              </w:rPr>
                            </w:pPr>
                            <w:r>
                              <w:rPr>
                                <w:rFonts w:hint="eastAsia"/>
                                <w:sz w:val="18"/>
                                <w:szCs w:val="18"/>
                              </w:rPr>
                              <w:t>/10</w:t>
                            </w:r>
                            <w:r>
                              <w:rPr>
                                <w:rFonts w:cs="Times New Roman"/>
                                <w:sz w:val="18"/>
                                <w:szCs w:val="18"/>
                                <w:vertAlign w:val="superscript"/>
                              </w:rPr>
                              <w:t>−</w:t>
                            </w:r>
                            <w:r>
                              <w:rPr>
                                <w:rFonts w:hint="eastAsia"/>
                                <w:sz w:val="18"/>
                                <w:szCs w:val="18"/>
                                <w:vertAlign w:val="superscript"/>
                              </w:rPr>
                              <w:t>1</w:t>
                            </w:r>
                            <w:r>
                              <w:rPr>
                                <w:rFonts w:hint="eastAsia"/>
                                <w:sz w:val="18"/>
                                <w:szCs w:val="18"/>
                              </w:rPr>
                              <w:t xml:space="preserve"> A</w:t>
                            </w:r>
                          </w:p>
                        </w:txbxContent>
                      </v:textbox>
                    </v:shape>
                    <v:shape id="文本框 2" o:spid="_x0000_s1266" type="#_x0000_t202" style="position:absolute;left:10398;top:14259;width:478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" filled="f" stroked="f">
                      <v:textbox style="mso-fit-shape-to-text:t" inset="1mm,0,1mm,0">
                        <w:txbxContent>
                          <w:p w14:paraId="6FB7E0F8" w14:textId="283C7AF1" w:rsidR="00171383" w:rsidRPr="00043312" w:rsidRDefault="00171383" w:rsidP="00171383">
                            <w:pPr>
                              <w:rPr>
                                <w:sz w:val="18"/>
                                <w:szCs w:val="18"/>
                              </w:rPr>
                            </w:pPr>
                            <w:r>
                              <w:rPr>
                                <w:rFonts w:hint="eastAsia"/>
                                <w:sz w:val="18"/>
                                <w:szCs w:val="18"/>
                              </w:rPr>
                              <w:t>图（</w:t>
                            </w:r>
                            <w:r>
                              <w:rPr>
                                <w:rFonts w:hint="eastAsia"/>
                                <w:sz w:val="18"/>
                                <w:szCs w:val="18"/>
                              </w:rPr>
                              <w:t>a</w:t>
                            </w:r>
                            <w:r>
                              <w:rPr>
                                <w:rFonts w:hint="eastAsia"/>
                                <w:sz w:val="18"/>
                                <w:szCs w:val="18"/>
                              </w:rPr>
                              <w:t>）</w:t>
                            </w:r>
                          </w:p>
                        </w:txbxContent>
                      </v:textbox>
                    </v:shape>
                  </v:group>
                  <v:group id="组合 125" o:spid="_x0000_s1267" style="position:absolute;left:3157;top:2538;width:19004;height:13212" coordorigin=",-1927" coordsize="36004,25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">
                    <v:group id="图形 2" o:spid="_x0000_s1268" style="position:absolute;top:2378;width:31081;height:20722" coordorigin=",2378" coordsize="16200,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">
                      <v:shape id="任意多边形: 形状 2073879263" o:spid="_x0000_s1269" style="position:absolute;top:1290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" path="m,l1620012,e" filled="f" strokecolor="#a5a5a5 [2092]" strokeweight=".25pt">
                        <v:stroke joinstyle="miter"/>
                        <v:path arrowok="t" o:connecttype="custom" o:connectlocs="0,0;1620012,0" o:connectangles="0,0"/>
                      </v:shape>
                      <v:shape id="任意多边形: 形状 107223173" o:spid="_x0000_s1270" style="position:absolute;top:12638;width:16200;height:96;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" path="m,l1620012,e" filled="f" strokecolor="#a5a5a5 [2092]" strokeweight=".25pt">
                        <v:stroke joinstyle="miter"/>
                        <v:path arrowok="t" o:connecttype="custom" o:connectlocs="0,0;1620012,0" o:connectangles="0,0"/>
                      </v:shape>
                      <v:shape id="任意多边形: 形状 469254514" o:spid="_x0000_s1271" style="position:absolute;top:1236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2098902775" o:spid="_x0000_s1272" style="position:absolute;top:1209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615049620" o:spid="_x0000_s1273" style="position:absolute;top:1155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" path="m,l1620012,e" filled="f" strokecolor="#a5a5a5 [2092]" strokeweight=".25pt">
                        <v:stroke joinstyle="miter"/>
                        <v:path arrowok="t" o:connecttype="custom" o:connectlocs="0,0;1620012,0" o:connectangles="0,0"/>
                      </v:shape>
                      <v:shape id="任意多边形: 形状 1470205182" o:spid="_x0000_s1274" style="position:absolute;top:1128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" path="m,l1620012,e" filled="f" strokecolor="#a5a5a5 [2092]" strokeweight=".25pt">
                        <v:stroke joinstyle="miter"/>
                        <v:path arrowok="t" o:connecttype="custom" o:connectlocs="0,0;1620012,0" o:connectangles="0,0"/>
                      </v:shape>
                      <v:shape id="任意多边形: 形状 196303298" o:spid="_x0000_s1275" style="position:absolute;top:1101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" path="m,l1620012,e" filled="f" strokecolor="#a5a5a5 [2092]" strokeweight=".25pt">
                        <v:stroke joinstyle="miter"/>
                        <v:path arrowok="t" o:connecttype="custom" o:connectlocs="0,0;1620012,0" o:connectangles="0,0"/>
                      </v:shape>
                      <v:shape id="任意多边形: 形状 2138463231" o:spid="_x0000_s1276" style="position:absolute;top:1074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" path="m,l1620012,e" filled="f" strokecolor="#a5a5a5 [2092]" strokeweight=".25pt">
                        <v:stroke joinstyle="miter"/>
                        <v:path arrowok="t" o:connecttype="custom" o:connectlocs="0,0;1620012,0" o:connectangles="0,0"/>
                      </v:shape>
                      <v:shape id="任意多边形: 形状 921014394" o:spid="_x0000_s1277" style="position:absolute;top:10208;width:16200;height:96;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" path="m,l1620012,e" filled="f" strokecolor="#a5a5a5 [2092]" strokeweight=".25pt">
                        <v:stroke joinstyle="miter"/>
                        <v:path arrowok="t" o:connecttype="custom" o:connectlocs="0,0;1620012,0" o:connectangles="0,0"/>
                      </v:shape>
                      <v:shape id="任意多边形: 形状 468963518" o:spid="_x0000_s1278" style="position:absolute;top:993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" path="m,l1620012,e" filled="f" strokecolor="#a5a5a5 [2092]" strokeweight=".25pt">
                        <v:stroke joinstyle="miter"/>
                        <v:path arrowok="t" o:connecttype="custom" o:connectlocs="0,0;1620012,0" o:connectangles="0,0"/>
                      </v:shape>
                      <v:shape id="任意多边形: 形状 1990080570" o:spid="_x0000_s1279" style="position:absolute;top:9668;width:16200;height:96;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1852895238" o:spid="_x0000_s1280" style="position:absolute;top:939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78524424" o:spid="_x0000_s1281" style="position:absolute;top:885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548683878" o:spid="_x0000_s1282" style="position:absolute;top:858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" path="m,l1620012,e" filled="f" strokecolor="#a5a5a5 [2092]" strokeweight=".25pt">
                        <v:stroke joinstyle="miter"/>
                        <v:path arrowok="t" o:connecttype="custom" o:connectlocs="0,0;1620012,0" o:connectangles="0,0"/>
                      </v:shape>
                      <v:shape id="任意多边形: 形状 1043780069" o:spid="_x0000_s1283" style="position:absolute;top:831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41525949" o:spid="_x0000_s1284" style="position:absolute;top:804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" path="m,l1620012,e" filled="f" strokecolor="#a5a5a5 [2092]" strokeweight=".25pt">
                        <v:stroke joinstyle="miter"/>
                        <v:path arrowok="t" o:connecttype="custom" o:connectlocs="0,0;1620012,0" o:connectangles="0,0"/>
                      </v:shape>
                      <v:shape id="任意多边形: 形状 490554756" o:spid="_x0000_s1285" style="position:absolute;top:750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532140295" o:spid="_x0000_s1286" style="position:absolute;top:723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1551492706" o:spid="_x0000_s1287" style="position:absolute;top:696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" path="m,l1620012,e" filled="f" strokecolor="#a5a5a5 [2092]" strokeweight=".25pt">
                        <v:stroke joinstyle="miter"/>
                        <v:path arrowok="t" o:connecttype="custom" o:connectlocs="0,0;1620012,0" o:connectangles="0,0"/>
                      </v:shape>
                      <v:shape id="任意多边形: 形状 739095254" o:spid="_x0000_s1288" style="position:absolute;top:6698;width:16200;height:96;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" path="m,l1620012,e" filled="f" strokecolor="#a5a5a5 [2092]" strokeweight=".25pt">
                        <v:stroke joinstyle="miter"/>
                        <v:path arrowok="t" o:connecttype="custom" o:connectlocs="0,0;1620012,0" o:connectangles="0,0"/>
                      </v:shape>
                      <v:shape id="任意多边形: 形状 192279009" o:spid="_x0000_s1289" style="position:absolute;top:6158;width:16200;height:96;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" path="m,l1620012,e" filled="f" strokecolor="#a5a5a5 [2092]" strokeweight=".25pt">
                        <v:stroke joinstyle="miter"/>
                        <v:path arrowok="t" o:connecttype="custom" o:connectlocs="0,0;1620012,0" o:connectangles="0,0"/>
                      </v:shape>
                      <v:shape id="任意多边形: 形状 605215259" o:spid="_x0000_s1290" style="position:absolute;top:588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" path="m,l1620012,e" filled="f" strokecolor="#a5a5a5 [2092]" strokeweight=".25pt">
                        <v:stroke joinstyle="miter"/>
                        <v:path arrowok="t" o:connecttype="custom" o:connectlocs="0,0;1620012,0" o:connectangles="0,0"/>
                      </v:shape>
                      <v:shape id="任意多边形: 形状 860659452" o:spid="_x0000_s1291" style="position:absolute;top:5618;width:16200;height:96;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1398838985" o:spid="_x0000_s1292" style="position:absolute;top:534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" path="m,l1620012,e" filled="f" strokecolor="#a5a5a5 [2092]" strokeweight=".25pt">
                        <v:stroke joinstyle="miter"/>
                        <v:path arrowok="t" o:connecttype="custom" o:connectlocs="0,0;1620012,0" o:connectangles="0,0"/>
                      </v:shape>
                      <v:shape id="任意多边形: 形状 1376025793" o:spid="_x0000_s1293" style="position:absolute;top:480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" path="m,l1620012,e" filled="f" strokecolor="#a5a5a5 [2092]" strokeweight=".25pt">
                        <v:stroke joinstyle="miter"/>
                        <v:path arrowok="t" o:connecttype="custom" o:connectlocs="0,0;1620012,0" o:connectangles="0,0"/>
                      </v:shape>
                      <v:shape id="任意多边形: 形状 117743955" o:spid="_x0000_s1294" style="position:absolute;top:453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" path="m,l1620012,e" filled="f" strokecolor="#a5a5a5 [2092]" strokeweight=".25pt">
                        <v:stroke joinstyle="miter"/>
                        <v:path arrowok="t" o:connecttype="custom" o:connectlocs="0,0;1620012,0" o:connectangles="0,0"/>
                      </v:shape>
                      <v:shape id="任意多边形: 形状 717305465" o:spid="_x0000_s1295" style="position:absolute;top:426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" path="m,l1620012,e" filled="f" strokecolor="#a5a5a5 [2092]" strokeweight=".25pt">
                        <v:stroke joinstyle="miter"/>
                        <v:path arrowok="t" o:connecttype="custom" o:connectlocs="0,0;1620012,0" o:connectangles="0,0"/>
                      </v:shape>
                      <v:shape id="任意多边形: 形状 1013051133" o:spid="_x0000_s1296" style="position:absolute;top:399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" path="m,l1620012,e" filled="f" strokecolor="#a5a5a5 [2092]" strokeweight=".25pt">
                        <v:stroke joinstyle="miter"/>
                        <v:path arrowok="t" o:connecttype="custom" o:connectlocs="0,0;1620012,0" o:connectangles="0,0"/>
                      </v:shape>
                      <v:shape id="任意多边形: 形状 918351776" o:spid="_x0000_s1297" style="position:absolute;top:345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1469677103" o:spid="_x0000_s1298" style="position:absolute;top:318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" path="m,l1620012,e" filled="f" strokecolor="#a5a5a5 [2092]" strokeweight=".25pt">
                        <v:stroke joinstyle="miter"/>
                        <v:path arrowok="t" o:connecttype="custom" o:connectlocs="0,0;1620012,0" o:connectangles="0,0"/>
                      </v:shape>
                      <v:shape id="任意多边形: 形状 880393147" o:spid="_x0000_s1299" style="position:absolute;top:291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885231387" o:spid="_x0000_s1300" style="position:absolute;top:2648;width:16200;height:96;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" path="m,l1620012,e" filled="f" strokecolor="#a5a5a5 [2092]" strokeweight=".25pt">
                        <v:stroke joinstyle="miter"/>
                        <v:path arrowok="t" o:connecttype="custom" o:connectlocs="0,0;1620012,0" o:connectangles="0,0"/>
                      </v:shape>
                      <v:shape id="任意多边形: 形状 589591302" o:spid="_x0000_s1301" style="position:absolute;left:1593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486962892" o:spid="_x0000_s1302" style="position:absolute;left:1566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231495401" o:spid="_x0000_s1303" style="position:absolute;left:1539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1371721743" o:spid="_x0000_s1304" style="position:absolute;left:1512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71099624" o:spid="_x0000_s1305" style="position:absolute;left:1485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" path="m,l,1080040e" filled="f" strokecolor="black [3213]" strokeweight=".5pt">
                        <v:stroke joinstyle="miter"/>
                        <v:path arrowok="t" o:connecttype="custom" o:connectlocs="0,0;0,1080040" o:connectangles="0,0"/>
                      </v:shape>
                      <v:shape id="任意多边形: 形状 93966818" o:spid="_x0000_s1306" style="position:absolute;left:1458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" path="m,l,1080040e" filled="f" strokecolor="#a5a5a5 [2092]" strokeweight=".25pt">
                        <v:stroke joinstyle="miter"/>
                        <v:path arrowok="t" o:connecttype="custom" o:connectlocs="0,0;0,1080040" o:connectangles="0,0"/>
                      </v:shape>
                      <v:shape id="任意多边形: 形状 532684065" o:spid="_x0000_s1307" style="position:absolute;left:1431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41419436" o:spid="_x0000_s1308" style="position:absolute;left:1404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" path="m,l,1080040e" filled="f" strokecolor="#a5a5a5 [2092]" strokeweight=".25pt">
                        <v:stroke joinstyle="miter"/>
                        <v:path arrowok="t" o:connecttype="custom" o:connectlocs="0,0;0,1080040" o:connectangles="0,0"/>
                      </v:shape>
                      <v:shape id="任意多边形: 形状 536166581" o:spid="_x0000_s1309" style="position:absolute;left:1377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282232394" o:spid="_x0000_s1310" style="position:absolute;left:1350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" path="m,l,1080040e" filled="f" strokecolor="black [3213]">
                        <v:stroke joinstyle="miter"/>
                        <v:path arrowok="t" o:connecttype="custom" o:connectlocs="0,0;0,1080040" o:connectangles="0,0"/>
                      </v:shape>
                      <v:shape id="任意多边形: 形状 888908290" o:spid="_x0000_s1311" style="position:absolute;left:1323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581563839" o:spid="_x0000_s1312" style="position:absolute;left:1296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135524168" o:spid="_x0000_s1313" style="position:absolute;left:1269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1927017112" o:spid="_x0000_s1314" style="position:absolute;left:1242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951140746" o:spid="_x0000_s1315" style="position:absolute;left:1215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" path="m,l,1080040e" filled="f" strokecolor="black [3213]" strokeweight=".5pt">
                        <v:stroke joinstyle="miter"/>
                        <v:path arrowok="t" o:connecttype="custom" o:connectlocs="0,0;0,1080040" o:connectangles="0,0"/>
                      </v:shape>
                      <v:shape id="任意多边形: 形状 1097771702" o:spid="_x0000_s1316" style="position:absolute;left:1188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786019747" o:spid="_x0000_s1317" style="position:absolute;left:1161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804678045" o:spid="_x0000_s1318" style="position:absolute;left:1134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361106875" o:spid="_x0000_s1319" style="position:absolute;left:1107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827243991" o:spid="_x0000_s1320" style="position:absolute;left:1080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" path="m,l,1080040e" filled="f" strokecolor="black [3213]">
                        <v:stroke joinstyle="miter"/>
                        <v:path arrowok="t" o:connecttype="custom" o:connectlocs="0,0;0,1080040" o:connectangles="0,0"/>
                      </v:shape>
                      <v:shape id="任意多边形: 形状 572270881" o:spid="_x0000_s1321" style="position:absolute;left:1053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197060261" o:spid="_x0000_s1322" style="position:absolute;left:1026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147747230" o:spid="_x0000_s1323" style="position:absolute;left:999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" path="m,l,1080040e" filled="f" strokecolor="#a5a5a5 [2092]" strokeweight=".25pt">
                        <v:stroke joinstyle="miter"/>
                        <v:path arrowok="t" o:connecttype="custom" o:connectlocs="0,0;0,1080040" o:connectangles="0,0"/>
                      </v:shape>
                      <v:shape id="任意多边形: 形状 343597322" o:spid="_x0000_s1324" style="position:absolute;left:972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" path="m,l,1080040e" filled="f" strokecolor="#a5a5a5 [2092]" strokeweight=".25pt">
                        <v:stroke joinstyle="miter"/>
                        <v:path arrowok="t" o:connecttype="custom" o:connectlocs="0,0;0,1080040" o:connectangles="0,0"/>
                      </v:shape>
                      <v:shape id="任意多边形: 形状 681524239" o:spid="_x0000_s1325" style="position:absolute;left:945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" path="m,l,1080040e" filled="f" strokecolor="black [3213]" strokeweight=".5pt">
                        <v:stroke joinstyle="miter"/>
                        <v:path arrowok="t" o:connecttype="custom" o:connectlocs="0,0;0,1080040" o:connectangles="0,0"/>
                      </v:shape>
                      <v:shape id="任意多边形: 形状 825197851" o:spid="_x0000_s1326" style="position:absolute;left:918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2053786714" o:spid="_x0000_s1327" style="position:absolute;left:891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" path="m,l,1080040e" filled="f" strokecolor="#a5a5a5 [2092]" strokeweight=".25pt">
                        <v:stroke joinstyle="miter"/>
                        <v:path arrowok="t" o:connecttype="custom" o:connectlocs="0,0;0,1080040" o:connectangles="0,0"/>
                      </v:shape>
                      <v:shape id="任意多边形: 形状 384156300" o:spid="_x0000_s1328" style="position:absolute;left:864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1831296719" o:spid="_x0000_s1329" style="position:absolute;left:837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114456935" o:spid="_x0000_s1330" style="position:absolute;left:810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" path="m,l,1080040e" filled="f" strokecolor="black [3213]">
                        <v:stroke joinstyle="miter"/>
                        <v:path arrowok="t" o:connecttype="custom" o:connectlocs="0,0;0,1080040" o:connectangles="0,0"/>
                      </v:shape>
                      <v:shape id="任意多边形: 形状 1891282162" o:spid="_x0000_s1331" style="position:absolute;left:783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" path="m,l,1080040e" filled="f" strokecolor="#a5a5a5 [2092]" strokeweight=".25pt">
                        <v:stroke joinstyle="miter"/>
                        <v:path arrowok="t" o:connecttype="custom" o:connectlocs="0,0;0,1080040" o:connectangles="0,0"/>
                      </v:shape>
                      <v:shape id="任意多边形: 形状 1745638399" o:spid="_x0000_s1332" style="position:absolute;left:756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614301303" o:spid="_x0000_s1333" style="position:absolute;left:729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718949298" o:spid="_x0000_s1334" style="position:absolute;left:702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229964062" o:spid="_x0000_s1335" style="position:absolute;left:675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" path="m,l,1080040e" filled="f" strokecolor="black [3213]" strokeweight=".5pt">
                        <v:stroke joinstyle="miter"/>
                        <v:path arrowok="t" o:connecttype="custom" o:connectlocs="0,0;0,1080040" o:connectangles="0,0"/>
                      </v:shape>
                      <v:shape id="任意多边形: 形状 893639972" o:spid="_x0000_s1336" style="position:absolute;left:648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625958807" o:spid="_x0000_s1337" style="position:absolute;left:621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1065071898" o:spid="_x0000_s1338" style="position:absolute;left:594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1722324888" o:spid="_x0000_s1339" style="position:absolute;left:567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1370577798" o:spid="_x0000_s1340" style="position:absolute;left:540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" path="m,l,1080040e" filled="f" strokecolor="black [3213]">
                        <v:stroke joinstyle="miter"/>
                        <v:path arrowok="t" o:connecttype="custom" o:connectlocs="0,0;0,1080040" o:connectangles="0,0"/>
                      </v:shape>
                      <v:shape id="任意多边形: 形状 117842591" o:spid="_x0000_s1341" style="position:absolute;left:513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" path="m,l,1080040e" filled="f" strokecolor="#a5a5a5 [2092]" strokeweight=".25pt">
                        <v:stroke joinstyle="miter"/>
                        <v:path arrowok="t" o:connecttype="custom" o:connectlocs="0,0;0,1080040" o:connectangles="0,0"/>
                      </v:shape>
                      <v:shape id="任意多边形: 形状 2102885073" o:spid="_x0000_s1342" style="position:absolute;left:486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413498176" o:spid="_x0000_s1343" style="position:absolute;left:459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591241974" o:spid="_x0000_s1344" style="position:absolute;left:432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143864102" o:spid="_x0000_s1345" style="position:absolute;left:405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" path="m,l,1080040e" filled="f" strokecolor="black [3213]" strokeweight=".5pt">
                        <v:stroke joinstyle="miter"/>
                        <v:path arrowok="t" o:connecttype="custom" o:connectlocs="0,0;0,1080040" o:connectangles="0,0"/>
                      </v:shape>
                      <v:shape id="任意多边形: 形状 1085612774" o:spid="_x0000_s1346" style="position:absolute;left:378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403126625" o:spid="_x0000_s1347" style="position:absolute;left:351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622489171" o:spid="_x0000_s1348" style="position:absolute;left:324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387246585" o:spid="_x0000_s1349" style="position:absolute;left:297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" path="m,l,1080040e" filled="f" strokecolor="#a5a5a5 [2092]" strokeweight=".25pt">
                        <v:stroke joinstyle="miter"/>
                        <v:path arrowok="t" o:connecttype="custom" o:connectlocs="0,0;0,1080040" o:connectangles="0,0"/>
                      </v:shape>
                      <v:shape id="任意多边形: 形状 2075730298" o:spid="_x0000_s1350" style="position:absolute;left:270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" path="m,l,1080040e" filled="f" strokecolor="black [3213]">
                        <v:stroke joinstyle="miter"/>
                        <v:path arrowok="t" o:connecttype="custom" o:connectlocs="0,0;0,1080040" o:connectangles="0,0"/>
                      </v:shape>
                      <v:shape id="任意多边形: 形状 278311135" o:spid="_x0000_s1351" style="position:absolute;left:2430;top:2378;width:96;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564647879" o:spid="_x0000_s1352" style="position:absolute;left:216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736088222" o:spid="_x0000_s1353" style="position:absolute;left:189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236996115" o:spid="_x0000_s1354" style="position:absolute;left:162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" path="m,l,1080040e" filled="f" strokecolor="#a5a5a5 [2092]" strokeweight=".25pt">
                        <v:stroke joinstyle="miter"/>
                        <v:path arrowok="t" o:connecttype="custom" o:connectlocs="0,0;0,1080040" o:connectangles="0,0"/>
                      </v:shape>
                      <v:shape id="任意多边形: 形状 1417705296" o:spid="_x0000_s1355" style="position:absolute;left:135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" path="m,l,1080040e" filled="f" strokecolor="black [3213]" strokeweight=".5pt">
                        <v:stroke joinstyle="miter"/>
                        <v:path arrowok="t" o:connecttype="custom" o:connectlocs="0,0;0,1080040" o:connectangles="0,0"/>
                      </v:shape>
                      <v:shape id="任意多边形: 形状 885298843" o:spid="_x0000_s1356" style="position:absolute;left:108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" path="m,l,1080040e" filled="f" strokecolor="#a5a5a5 [2092]" strokeweight=".25pt">
                        <v:stroke joinstyle="miter"/>
                        <v:path arrowok="t" o:connecttype="custom" o:connectlocs="0,0;0,1080040" o:connectangles="0,0"/>
                      </v:shape>
                      <v:shape id="任意多边形: 形状 1882189335" o:spid="_x0000_s1357" style="position:absolute;left:81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39706598" o:spid="_x0000_s1358" style="position:absolute;left:54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" path="m,l,1080040e" filled="f" strokecolor="#a5a5a5 [2092]" strokeweight=".25pt">
                        <v:stroke joinstyle="miter"/>
                        <v:path arrowok="t" o:connecttype="custom" o:connectlocs="0,0;0,1080040" o:connectangles="0,0"/>
                      </v:shape>
                      <v:shape id="任意多边形: 形状 1532403865" o:spid="_x0000_s1359" style="position:absolute;left:270;top:2378;width:95;height:10800;visibility:visible;mso-wrap-style:square;v-text-anchor:top" coordsize="9525,108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" path="m,l,1080040e" filled="f" strokecolor="#a5a5a5 [2092]" strokeweight=".25pt">
                        <v:stroke joinstyle="miter"/>
                        <v:path arrowok="t" o:connecttype="custom" o:connectlocs="0,0;0,1080040" o:connectangles="0,0"/>
                      </v:shape>
                      <v:shape id="任意多边形: 形状 1821115789" o:spid="_x0000_s1360" style="position:absolute;top:1182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" path="m,l1620012,e" filled="f" strokecolor="black [3213]" strokeweight=".5pt">
                        <v:stroke joinstyle="miter"/>
                        <v:path arrowok="t" o:connecttype="custom" o:connectlocs="0,0;1620012,0" o:connectangles="0,0"/>
                      </v:shape>
                      <v:shape id="任意多边形: 形状 1811702536" o:spid="_x0000_s1361" style="position:absolute;top:1047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" path="m,l1620012,e" filled="f" strokecolor="black [3213]">
                        <v:stroke joinstyle="miter"/>
                        <v:path arrowok="t" o:connecttype="custom" o:connectlocs="0,0;1620012,0" o:connectangles="0,0"/>
                      </v:shape>
                      <v:shape id="任意多边形: 形状 435107053" o:spid="_x0000_s1362" style="position:absolute;top:9128;width:16200;height:96;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" path="m,l1620012,e" filled="f" strokecolor="black [3213]" strokeweight=".5pt">
                        <v:stroke joinstyle="miter"/>
                        <v:path arrowok="t" o:connecttype="custom" o:connectlocs="0,0;1620012,0" o:connectangles="0,0"/>
                      </v:shape>
                      <v:shape id="任意多边形: 形状 1357572929" o:spid="_x0000_s1363" style="position:absolute;top:777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" path="m,l1620012,e" filled="f" strokecolor="black [3213]">
                        <v:stroke joinstyle="miter"/>
                        <v:path arrowok="t" o:connecttype="custom" o:connectlocs="0,0;1620012,0" o:connectangles="0,0"/>
                      </v:shape>
                      <v:shape id="任意多边形: 形状 950898484" o:spid="_x0000_s1364" style="position:absolute;top:6428;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" path="m,l1620012,e" filled="f" strokecolor="black [3213]" strokeweight=".5pt">
                        <v:stroke joinstyle="miter"/>
                        <v:path arrowok="t" o:connecttype="custom" o:connectlocs="0,0;1620012,0" o:connectangles="0,0"/>
                      </v:shape>
                      <v:shape id="任意多边形: 形状 198586672" o:spid="_x0000_s1365" style="position:absolute;top:5078;width:16200;height:96;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" path="m,l1620012,e" filled="f" strokecolor="black [3213]">
                        <v:stroke joinstyle="miter"/>
                        <v:path arrowok="t" o:connecttype="custom" o:connectlocs="0,0;1620012,0" o:connectangles="0,0"/>
                      </v:shape>
                      <v:shape id="任意多边形: 形状 1715258648" o:spid="_x0000_s1366" style="position:absolute;top:3729;width:16200;height:95;visibility:visible;mso-wrap-style:square;v-text-anchor:top" coordsize="1620011,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" path="m,l1620012,e" filled="f" strokecolor="black [3213]" strokeweight=".5pt">
                        <v:stroke joinstyle="miter"/>
                        <v:path arrowok="t" o:connecttype="custom" o:connectlocs="0,0;1620012,0" o:connectangles="0,0"/>
                      </v:shape>
                      <v:rect id="矩形 790011050" o:spid="_x0000_s1367" style="position:absolute;top:2378;width:16200;height:10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" filled="f" strokecolor="black [3213]"/>
                    </v:group>
                    <v:line id="直接连接符 1993391797" o:spid="_x0000_s1368" style="position:absolute;flip:y;visibility:visible;mso-wrap-style:square" from="0,-1927" to="0,2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" strokecolor="black [3213]">
                      <v:stroke endarrow="block" endarrowwidth="narrow" joinstyle="miter"/>
                    </v:line>
                    <v:line id="直接连接符 94483409" o:spid="_x0000_s1369" style="position:absolute;visibility:visible;mso-wrap-style:square" from="31130,23088" to="36003,23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" strokecolor="black [3213]">
                      <v:stroke endarrow="block" endarrowwidth="narrow" joinstyle="miter"/>
                      <o:lock v:ext="edit" shapetype="f"/>
                    </v:line>
                    <v:line id="直接连接符 2024142442" o:spid="_x0000_s1370" style="position:absolute;visibility:visible;mso-wrap-style:square" from="1385,-1502" to="2922,-1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" strokecolor="black [3213]" strokeweight=".5pt">
                      <v:stroke endarrowwidth="narrow" joinstyle="miter"/>
                    </v:line>
                    <v:line id="直接连接符 1933681026" o:spid="_x0000_s1371" style="position:absolute;flip:y;visibility:visible;mso-wrap-style:square" from="0,5793" to="29295,20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" strokecolor="black [3213]" strokeweight="1pt">
                      <v:stroke endarrowwidth="narrow" joinstyle="miter"/>
                    </v:line>
                  </v:group>
                </v:group>
                <v:oval id="椭圆 238" o:spid="_x0000_s1372" style="position:absolute;left:5075;top:1319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" fillcolor="black [3213]" stroked="f" strokeweight="1pt">
                  <v:stroke joinstyle="miter"/>
                </v:oval>
                <v:oval id="椭圆 238" o:spid="_x0000_s1373" style="position:absolute;left:7887;top:11664;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" fillcolor="black [3213]" stroked="f" strokeweight="1pt">
                  <v:stroke joinstyle="miter"/>
                </v:oval>
                <v:oval id="椭圆 238" o:spid="_x0000_s1374" style="position:absolute;left:10683;top:1038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" fillcolor="black [3213]" stroked="f" strokeweight="1pt">
                  <v:stroke joinstyle="miter"/>
                </v:oval>
                <v:oval id="椭圆 238" o:spid="_x0000_s1375" style="position:absolute;left:13486;top:894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" fillcolor="black [3213]" stroked="f" strokeweight="1pt">
                  <v:stroke joinstyle="miter"/>
                </v:oval>
                <v:oval id="椭圆 238" o:spid="_x0000_s1376" style="position:absolute;left:16174;top:760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" fillcolor="black [3213]" stroked="f" strokeweight="1pt">
                  <v:stroke joinstyle="miter"/>
                </v:oval>
                <v:oval id="椭圆 238" o:spid="_x0000_s1377" style="position:absolute;left:19051;top:617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" fillcolor="black [3213]" stroked="f" strokeweight="1pt">
                  <v:stroke joinstyle="miter"/>
                </v:oval>
                <w10:anchorlock/>
              </v:group>
            </w:pict>
          </mc:Fallback>
        </mc:AlternateContent>
      </w:r>
    </w:p>
    <w:p w14:paraId="385510C3" w14:textId="77777777" w:rsidR="00CD2CCA" w:rsidRPr="00B87A1E" w:rsidRDefault="00000000" w:rsidP="008C03EF">
      <w:pPr>
        <w:ind w:firstLine="420"/>
      </w:pPr>
      <w:r w:rsidRPr="00B87A1E">
        <w:t>（</w:t>
      </w:r>
      <w:r w:rsidRPr="00B87A1E">
        <w:t>2</w:t>
      </w:r>
      <w:r w:rsidRPr="00B87A1E">
        <w:t>）该同学设计出测量电池容量的电路，如图（</w:t>
      </w:r>
      <w:r w:rsidRPr="00B87A1E">
        <w:rPr>
          <w:rFonts w:eastAsia="Times New Roman" w:cs="Times New Roman"/>
        </w:rPr>
        <w:t>b</w:t>
      </w:r>
      <w:r w:rsidRPr="00B87A1E">
        <w:t>）甲所示。完成下列填空：</w:t>
      </w:r>
    </w:p>
    <w:p w14:paraId="3270CAC7" w14:textId="65F45562" w:rsidR="00CD2CCA" w:rsidRPr="00B87A1E" w:rsidRDefault="00B87A1E" w:rsidP="008C03EF">
      <w:pPr>
        <w:ind w:firstLine="420"/>
      </w:pPr>
      <w:r w:rsidRPr="00B87A1E">
        <w:rPr>
          <w:rFonts w:ascii="宋体" w:hAnsi="宋体" w:hint="eastAsia"/>
        </w:rPr>
        <w:lastRenderedPageBreak/>
        <w:t>①</w:t>
      </w:r>
      <w:r w:rsidRPr="00B87A1E">
        <w:t>电路连接完毕，闭合开关</w:t>
      </w:r>
      <w:r w:rsidRPr="00B87A1E">
        <w:rPr>
          <w:rFonts w:eastAsia="Times New Roman" w:cs="Times New Roman"/>
        </w:rPr>
        <w:t>S</w:t>
      </w:r>
      <w:r w:rsidRPr="00B87A1E">
        <w:t>，每隔一段时间记录电压表、电流表的示数</w:t>
      </w:r>
      <w:r w:rsidRPr="00B87A1E">
        <w:rPr>
          <w:rFonts w:eastAsia="Times New Roman" w:cs="Times New Roman"/>
          <w:i/>
        </w:rPr>
        <w:t>U</w:t>
      </w:r>
      <w:r w:rsidRPr="00B87A1E">
        <w:t>和</w:t>
      </w:r>
      <w:r w:rsidRPr="00B87A1E">
        <w:rPr>
          <w:rFonts w:eastAsia="Times New Roman" w:cs="Times New Roman"/>
          <w:i/>
        </w:rPr>
        <w:t>I</w:t>
      </w:r>
      <w:r w:rsidRPr="00B87A1E">
        <w:t>，得到</w:t>
      </w:r>
      <w:r w:rsidRPr="00B87A1E">
        <w:rPr>
          <w:rFonts w:eastAsia="Times New Roman" w:cs="Times New Roman"/>
          <w:i/>
        </w:rPr>
        <w:t>U</w:t>
      </w:r>
      <w:r w:rsidRPr="00B87A1E">
        <w:t>和</w:t>
      </w:r>
      <w:r w:rsidRPr="00B87A1E">
        <w:rPr>
          <w:rFonts w:eastAsia="Times New Roman" w:cs="Times New Roman"/>
          <w:i/>
        </w:rPr>
        <w:t>I</w:t>
      </w:r>
      <w:r w:rsidRPr="00B87A1E">
        <w:t>随时间</w:t>
      </w:r>
      <w:r w:rsidRPr="00B87A1E">
        <w:rPr>
          <w:rFonts w:eastAsia="Times New Roman" w:cs="Times New Roman"/>
          <w:i/>
        </w:rPr>
        <w:t>t</w:t>
      </w:r>
      <w:r w:rsidRPr="00B87A1E">
        <w:t>变化的图像分别如图（</w:t>
      </w:r>
      <w:r w:rsidRPr="00B87A1E">
        <w:rPr>
          <w:rFonts w:eastAsia="Times New Roman" w:cs="Times New Roman"/>
        </w:rPr>
        <w:t>b</w:t>
      </w:r>
      <w:r w:rsidRPr="00B87A1E">
        <w:t>）乙、丙所示；</w:t>
      </w:r>
    </w:p>
    <w:p w14:paraId="17405E6E" w14:textId="07009648" w:rsidR="005E6462" w:rsidRDefault="00C55508" w:rsidP="00783E21">
      <w:r>
        <w:rPr>
          <w:noProof/>
        </w:rPr>
        <mc:AlternateContent>
          <mc:Choice Requires="wpg">
            <w:drawing>
              <wp:inline distT="0" distB="0" distL="0" distR="0" wp14:anchorId="463092CE" wp14:editId="42ED5A84">
                <wp:extent cx="4819650" cy="1644501"/>
                <wp:effectExtent l="0" t="0" r="0" b="13335"/>
                <wp:docPr id="1942777584" name="组合 440"/>
                <wp:cNvGraphicFramePr/>
                <a:graphic xmlns:a="http://schemas.openxmlformats.org/drawingml/2006/main">
                  <a:graphicData uri="http://schemas.microsoft.com/office/word/2010/wordprocessingGroup">
                    <wpg:wgp>
                      <wpg:cNvGrpSpPr/>
                      <wpg:grpSpPr>
                        <a:xfrm>
                          <a:off x="0" y="0"/>
                          <a:ext cx="4819650" cy="1644501"/>
                          <a:chOff x="-3538" y="0"/>
                          <a:chExt cx="4820434" cy="1644969"/>
                        </a:xfrm>
                      </wpg:grpSpPr>
                      <wpg:grpSp>
                        <wpg:cNvPr id="211870015" name="组合 396"/>
                        <wpg:cNvGrpSpPr/>
                        <wpg:grpSpPr>
                          <a:xfrm>
                            <a:off x="-3538" y="244193"/>
                            <a:ext cx="1221896" cy="1183724"/>
                            <a:chOff x="-3320" y="74724"/>
                            <a:chExt cx="1146721" cy="1112092"/>
                          </a:xfrm>
                        </wpg:grpSpPr>
                        <wpg:grpSp>
                          <wpg:cNvPr id="274213385" name="组合 243"/>
                          <wpg:cNvGrpSpPr/>
                          <wpg:grpSpPr>
                            <a:xfrm>
                              <a:off x="-3320" y="74724"/>
                              <a:ext cx="1146721" cy="1112092"/>
                              <a:chOff x="1182937" y="163016"/>
                              <a:chExt cx="1147678" cy="1114720"/>
                            </a:xfrm>
                          </wpg:grpSpPr>
                          <wps:wsp>
                            <wps:cNvPr id="791044612" name="矩形 240"/>
                            <wps:cNvSpPr/>
                            <wps:spPr>
                              <a:xfrm>
                                <a:off x="1905291" y="231404"/>
                                <a:ext cx="280604" cy="75905"/>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295965" name="椭圆 241"/>
                            <wps:cNvSpPr/>
                            <wps:spPr>
                              <a:xfrm>
                                <a:off x="1434791" y="183943"/>
                                <a:ext cx="170984" cy="17098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1507132" name="任意多边形: 形状 242"/>
                            <wps:cNvSpPr/>
                            <wps:spPr>
                              <a:xfrm>
                                <a:off x="1198411" y="262814"/>
                                <a:ext cx="242040" cy="643308"/>
                              </a:xfrm>
                              <a:custGeom>
                                <a:avLst/>
                                <a:gdLst>
                                  <a:gd name="csX0" fmla="*/ 0 w 191486"/>
                                  <a:gd name="csY0" fmla="*/ 643308 h 643308"/>
                                  <a:gd name="csX1" fmla="*/ 0 w 191486"/>
                                  <a:gd name="csY1" fmla="*/ 0 h 643308"/>
                                  <a:gd name="csX2" fmla="*/ 191486 w 191486"/>
                                  <a:gd name="csY2" fmla="*/ 0 h 643308"/>
                                </a:gdLst>
                                <a:ahLst/>
                                <a:cxnLst>
                                  <a:cxn ang="0">
                                    <a:pos x="csX0" y="csY0"/>
                                  </a:cxn>
                                  <a:cxn ang="0">
                                    <a:pos x="csX1" y="csY1"/>
                                  </a:cxn>
                                  <a:cxn ang="0">
                                    <a:pos x="csX2" y="csY2"/>
                                  </a:cxn>
                                </a:cxnLst>
                                <a:rect l="l" t="t" r="r" b="b"/>
                                <a:pathLst>
                                  <a:path w="191486" h="643308">
                                    <a:moveTo>
                                      <a:pt x="0" y="643308"/>
                                    </a:moveTo>
                                    <a:lnTo>
                                      <a:pt x="0" y="0"/>
                                    </a:lnTo>
                                    <a:lnTo>
                                      <a:pt x="191486"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91061439" name="组合 235"/>
                            <wpg:cNvGrpSpPr/>
                            <wpg:grpSpPr>
                              <a:xfrm>
                                <a:off x="1198710" y="163016"/>
                                <a:ext cx="1117196" cy="1114720"/>
                                <a:chOff x="206935" y="163019"/>
                                <a:chExt cx="1117627" cy="1114737"/>
                              </a:xfrm>
                            </wpg:grpSpPr>
                            <wpg:grpSp>
                              <wpg:cNvPr id="1683603958" name="组合 232"/>
                              <wpg:cNvGrpSpPr/>
                              <wpg:grpSpPr>
                                <a:xfrm>
                                  <a:off x="206935" y="269787"/>
                                  <a:ext cx="1117627" cy="708509"/>
                                  <a:chOff x="206935" y="269787"/>
                                  <a:chExt cx="1117627" cy="708509"/>
                                </a:xfrm>
                              </wpg:grpSpPr>
                              <wps:wsp>
                                <wps:cNvPr id="1508080754" name="直接连接符 231"/>
                                <wps:cNvCnPr/>
                                <wps:spPr>
                                  <a:xfrm>
                                    <a:off x="935198" y="902175"/>
                                    <a:ext cx="3893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2306216" name="直接连接符 231"/>
                                <wps:cNvCnPr/>
                                <wps:spPr>
                                  <a:xfrm>
                                    <a:off x="206935" y="902273"/>
                                    <a:ext cx="2260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8066155" name="直接连接符 231"/>
                                <wps:cNvCnPr/>
                                <wps:spPr>
                                  <a:xfrm>
                                    <a:off x="434824" y="857851"/>
                                    <a:ext cx="0" cy="8986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0759789" name="直接连接符 231"/>
                                <wps:cNvCnPr/>
                                <wps:spPr>
                                  <a:xfrm>
                                    <a:off x="476289" y="826538"/>
                                    <a:ext cx="0" cy="15175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0959482" name="直接连接符 231"/>
                                <wps:cNvCnPr/>
                                <wps:spPr>
                                  <a:xfrm>
                                    <a:off x="211627" y="602311"/>
                                    <a:ext cx="46512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9084453" name="直接连接符 231"/>
                                <wps:cNvCnPr/>
                                <wps:spPr>
                                  <a:xfrm>
                                    <a:off x="853408" y="602548"/>
                                    <a:ext cx="46512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8922176" name="直接连接符 231"/>
                                <wps:cNvCnPr/>
                                <wps:spPr>
                                  <a:xfrm>
                                    <a:off x="618481" y="269787"/>
                                    <a:ext cx="29543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145839554" name="组合 234"/>
                              <wpg:cNvGrpSpPr/>
                              <wpg:grpSpPr>
                                <a:xfrm>
                                  <a:off x="278292" y="163019"/>
                                  <a:ext cx="847978" cy="1114737"/>
                                  <a:chOff x="-130269" y="-682403"/>
                                  <a:chExt cx="847978" cy="1114737"/>
                                </a:xfrm>
                              </wpg:grpSpPr>
                              <wps:wsp>
                                <wps:cNvPr id="1845495444" name="文本框 2"/>
                                <wps:cNvSpPr txBox="1">
                                  <a:spLocks noChangeArrowheads="1"/>
                                </wps:cNvSpPr>
                                <wps:spPr bwMode="auto">
                                  <a:xfrm>
                                    <a:off x="-130269" y="29336"/>
                                    <a:ext cx="151374" cy="207644"/>
                                  </a:xfrm>
                                  <a:prstGeom prst="rect">
                                    <a:avLst/>
                                  </a:prstGeom>
                                  <a:noFill/>
                                  <a:ln w="9525">
                                    <a:noFill/>
                                    <a:miter lim="800000"/>
                                    <a:headEnd/>
                                    <a:tailEnd/>
                                  </a:ln>
                                </wps:spPr>
                                <wps:txbx>
                                  <w:txbxContent>
                                    <w:p w14:paraId="4B80BA2F" w14:textId="77777777" w:rsidR="005E6462" w:rsidRPr="00043312" w:rsidRDefault="005E6462" w:rsidP="005E6462">
                                      <w:pPr>
                                        <w:rPr>
                                          <w:i/>
                                          <w:iCs/>
                                          <w:sz w:val="18"/>
                                          <w:szCs w:val="18"/>
                                        </w:rPr>
                                      </w:pPr>
                                      <w:r w:rsidRPr="00043312">
                                        <w:rPr>
                                          <w:rFonts w:hint="eastAsia"/>
                                          <w:i/>
                                          <w:iCs/>
                                          <w:sz w:val="18"/>
                                          <w:szCs w:val="18"/>
                                        </w:rPr>
                                        <w:t>E</w:t>
                                      </w:r>
                                    </w:p>
                                  </w:txbxContent>
                                </wps:txbx>
                                <wps:bodyPr rot="0" vert="horz" wrap="square" lIns="36000" tIns="0" rIns="36000" bIns="0" anchor="t" anchorCtr="0">
                                  <a:noAutofit/>
                                </wps:bodyPr>
                              </wps:wsp>
                              <wps:wsp>
                                <wps:cNvPr id="1256731555" name="文本框 2"/>
                                <wps:cNvSpPr txBox="1">
                                  <a:spLocks noChangeArrowheads="1"/>
                                </wps:cNvSpPr>
                                <wps:spPr bwMode="auto">
                                  <a:xfrm>
                                    <a:off x="359694" y="43293"/>
                                    <a:ext cx="145659" cy="207644"/>
                                  </a:xfrm>
                                  <a:prstGeom prst="rect">
                                    <a:avLst/>
                                  </a:prstGeom>
                                  <a:noFill/>
                                  <a:ln w="9525">
                                    <a:noFill/>
                                    <a:miter lim="800000"/>
                                    <a:headEnd/>
                                    <a:tailEnd/>
                                  </a:ln>
                                </wps:spPr>
                                <wps:txbx>
                                  <w:txbxContent>
                                    <w:p w14:paraId="7E0470E6" w14:textId="77777777" w:rsidR="005E6462" w:rsidRPr="00043312" w:rsidRDefault="005E6462" w:rsidP="005E6462">
                                      <w:pPr>
                                        <w:rPr>
                                          <w:sz w:val="18"/>
                                          <w:szCs w:val="18"/>
                                        </w:rPr>
                                      </w:pPr>
                                      <w:r w:rsidRPr="00043312">
                                        <w:rPr>
                                          <w:rFonts w:hint="eastAsia"/>
                                          <w:sz w:val="18"/>
                                          <w:szCs w:val="18"/>
                                        </w:rPr>
                                        <w:t>S</w:t>
                                      </w:r>
                                    </w:p>
                                  </w:txbxContent>
                                </wps:txbx>
                                <wps:bodyPr rot="0" vert="horz" wrap="square" lIns="36000" tIns="0" rIns="36000" bIns="0" anchor="t" anchorCtr="0">
                                  <a:noAutofit/>
                                </wps:bodyPr>
                              </wps:wsp>
                              <wps:wsp>
                                <wps:cNvPr id="1678008794" name="文本框 2"/>
                                <wps:cNvSpPr txBox="1">
                                  <a:spLocks noChangeArrowheads="1"/>
                                </wps:cNvSpPr>
                                <wps:spPr bwMode="auto">
                                  <a:xfrm>
                                    <a:off x="43071" y="-682403"/>
                                    <a:ext cx="164194" cy="207974"/>
                                  </a:xfrm>
                                  <a:prstGeom prst="rect">
                                    <a:avLst/>
                                  </a:prstGeom>
                                  <a:noFill/>
                                  <a:ln w="9525">
                                    <a:noFill/>
                                    <a:miter lim="800000"/>
                                    <a:headEnd/>
                                    <a:tailEnd/>
                                  </a:ln>
                                </wps:spPr>
                                <wps:txbx>
                                  <w:txbxContent>
                                    <w:p w14:paraId="4E9196FB" w14:textId="05263DA1" w:rsidR="005E6462" w:rsidRPr="00C55508" w:rsidRDefault="005E6462" w:rsidP="005E6462">
                                      <w:pPr>
                                        <w:rPr>
                                          <w:sz w:val="18"/>
                                          <w:szCs w:val="18"/>
                                          <w:vertAlign w:val="subscript"/>
                                        </w:rPr>
                                      </w:pPr>
                                      <w:r w:rsidRPr="00C55508">
                                        <w:rPr>
                                          <w:rFonts w:hint="eastAsia"/>
                                          <w:sz w:val="18"/>
                                          <w:szCs w:val="18"/>
                                        </w:rPr>
                                        <w:t>A</w:t>
                                      </w:r>
                                    </w:p>
                                  </w:txbxContent>
                                </wps:txbx>
                                <wps:bodyPr rot="0" vert="horz" wrap="square" lIns="36000" tIns="0" rIns="36000" bIns="0" anchor="t" anchorCtr="0">
                                  <a:noAutofit/>
                                </wps:bodyPr>
                              </wps:wsp>
                              <wps:wsp>
                                <wps:cNvPr id="145062545" name="文本框 2"/>
                                <wps:cNvSpPr txBox="1">
                                  <a:spLocks noChangeArrowheads="1"/>
                                </wps:cNvSpPr>
                                <wps:spPr bwMode="auto">
                                  <a:xfrm>
                                    <a:off x="566160" y="-571971"/>
                                    <a:ext cx="151549" cy="208003"/>
                                  </a:xfrm>
                                  <a:prstGeom prst="rect">
                                    <a:avLst/>
                                  </a:prstGeom>
                                  <a:noFill/>
                                  <a:ln w="9525">
                                    <a:noFill/>
                                    <a:miter lim="800000"/>
                                    <a:headEnd/>
                                    <a:tailEnd/>
                                  </a:ln>
                                </wps:spPr>
                                <wps:txbx>
                                  <w:txbxContent>
                                    <w:p w14:paraId="13A3301E" w14:textId="78645A1D" w:rsidR="005E6462" w:rsidRPr="00C55508" w:rsidRDefault="005E6462" w:rsidP="005E6462">
                                      <w:pPr>
                                        <w:rPr>
                                          <w:sz w:val="18"/>
                                          <w:szCs w:val="18"/>
                                          <w:vertAlign w:val="subscript"/>
                                        </w:rPr>
                                      </w:pPr>
                                      <w:r w:rsidRPr="00C55508">
                                        <w:rPr>
                                          <w:rFonts w:hint="eastAsia"/>
                                          <w:i/>
                                          <w:iCs/>
                                          <w:sz w:val="18"/>
                                          <w:szCs w:val="18"/>
                                        </w:rPr>
                                        <w:t>R</w:t>
                                      </w:r>
                                    </w:p>
                                  </w:txbxContent>
                                </wps:txbx>
                                <wps:bodyPr rot="0" vert="horz" wrap="square" lIns="36000" tIns="0" rIns="36000" bIns="0" anchor="t" anchorCtr="0">
                                  <a:noAutofit/>
                                </wps:bodyPr>
                              </wps:wsp>
                              <wps:wsp>
                                <wps:cNvPr id="107474852" name="文本框 2"/>
                                <wps:cNvSpPr txBox="1">
                                  <a:spLocks noChangeArrowheads="1"/>
                                </wps:cNvSpPr>
                                <wps:spPr bwMode="auto">
                                  <a:xfrm>
                                    <a:off x="204224" y="224687"/>
                                    <a:ext cx="196535" cy="207647"/>
                                  </a:xfrm>
                                  <a:prstGeom prst="rect">
                                    <a:avLst/>
                                  </a:prstGeom>
                                  <a:noFill/>
                                  <a:ln w="9525">
                                    <a:noFill/>
                                    <a:miter lim="800000"/>
                                    <a:headEnd/>
                                    <a:tailEnd/>
                                  </a:ln>
                                </wps:spPr>
                                <wps:txbx>
                                  <w:txbxContent>
                                    <w:p w14:paraId="1BC4460E" w14:textId="2E741207" w:rsidR="005E6462" w:rsidRPr="00043312" w:rsidRDefault="005E6462" w:rsidP="005E6462">
                                      <w:pPr>
                                        <w:rPr>
                                          <w:sz w:val="18"/>
                                          <w:szCs w:val="18"/>
                                        </w:rPr>
                                      </w:pPr>
                                      <w:r>
                                        <w:rPr>
                                          <w:rFonts w:hint="eastAsia"/>
                                          <w:sz w:val="18"/>
                                          <w:szCs w:val="18"/>
                                        </w:rPr>
                                        <w:t>甲</w:t>
                                      </w:r>
                                    </w:p>
                                  </w:txbxContent>
                                </wps:txbx>
                                <wps:bodyPr rot="0" vert="horz" wrap="square" lIns="36000" tIns="0" rIns="36000" bIns="0" anchor="t" anchorCtr="0">
                                  <a:noAutofit/>
                                </wps:bodyPr>
                              </wps:wsp>
                              <wps:wsp>
                                <wps:cNvPr id="514369100" name="文本框 2"/>
                                <wps:cNvSpPr txBox="1">
                                  <a:spLocks noChangeArrowheads="1"/>
                                </wps:cNvSpPr>
                                <wps:spPr bwMode="auto">
                                  <a:xfrm>
                                    <a:off x="280613" y="-333495"/>
                                    <a:ext cx="164263" cy="208072"/>
                                  </a:xfrm>
                                  <a:prstGeom prst="rect">
                                    <a:avLst/>
                                  </a:prstGeom>
                                  <a:noFill/>
                                  <a:ln w="9525">
                                    <a:noFill/>
                                    <a:miter lim="800000"/>
                                    <a:headEnd/>
                                    <a:tailEnd/>
                                  </a:ln>
                                </wps:spPr>
                                <wps:txbx>
                                  <w:txbxContent>
                                    <w:p w14:paraId="69D45C64" w14:textId="51BF5FF8" w:rsidR="005E6462" w:rsidRPr="00C55508" w:rsidRDefault="005E6462" w:rsidP="005E6462">
                                      <w:pPr>
                                        <w:rPr>
                                          <w:sz w:val="18"/>
                                          <w:szCs w:val="18"/>
                                        </w:rPr>
                                      </w:pPr>
                                      <w:r w:rsidRPr="00C55508">
                                        <w:rPr>
                                          <w:rFonts w:hint="eastAsia"/>
                                          <w:sz w:val="18"/>
                                          <w:szCs w:val="18"/>
                                        </w:rPr>
                                        <w:t>V</w:t>
                                      </w:r>
                                    </w:p>
                                  </w:txbxContent>
                                </wps:txbx>
                                <wps:bodyPr rot="0" vert="horz" wrap="square" lIns="36000" tIns="0" rIns="36000" bIns="0" anchor="t" anchorCtr="0">
                                  <a:noAutofit/>
                                </wps:bodyPr>
                              </wps:wsp>
                            </wpg:grpSp>
                          </wpg:grpSp>
                          <wps:wsp>
                            <wps:cNvPr id="867621167" name="任意多边形: 形状 242"/>
                            <wps:cNvSpPr/>
                            <wps:spPr>
                              <a:xfrm flipH="1">
                                <a:off x="2186072" y="260466"/>
                                <a:ext cx="128021" cy="643308"/>
                              </a:xfrm>
                              <a:custGeom>
                                <a:avLst/>
                                <a:gdLst>
                                  <a:gd name="csX0" fmla="*/ 0 w 191486"/>
                                  <a:gd name="csY0" fmla="*/ 643308 h 643308"/>
                                  <a:gd name="csX1" fmla="*/ 0 w 191486"/>
                                  <a:gd name="csY1" fmla="*/ 0 h 643308"/>
                                  <a:gd name="csX2" fmla="*/ 191486 w 191486"/>
                                  <a:gd name="csY2" fmla="*/ 0 h 643308"/>
                                </a:gdLst>
                                <a:ahLst/>
                                <a:cxnLst>
                                  <a:cxn ang="0">
                                    <a:pos x="csX0" y="csY0"/>
                                  </a:cxn>
                                  <a:cxn ang="0">
                                    <a:pos x="csX1" y="csY1"/>
                                  </a:cxn>
                                  <a:cxn ang="0">
                                    <a:pos x="csX2" y="csY2"/>
                                  </a:cxn>
                                </a:cxnLst>
                                <a:rect l="l" t="t" r="r" b="b"/>
                                <a:pathLst>
                                  <a:path w="191486" h="643308">
                                    <a:moveTo>
                                      <a:pt x="0" y="643308"/>
                                    </a:moveTo>
                                    <a:lnTo>
                                      <a:pt x="0" y="0"/>
                                    </a:lnTo>
                                    <a:lnTo>
                                      <a:pt x="191486"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634356" name="椭圆 241"/>
                            <wps:cNvSpPr/>
                            <wps:spPr>
                              <a:xfrm>
                                <a:off x="1672287" y="517059"/>
                                <a:ext cx="170984" cy="170984"/>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4727844" name="椭圆 241"/>
                            <wps:cNvSpPr/>
                            <wps:spPr>
                              <a:xfrm>
                                <a:off x="1182937" y="586526"/>
                                <a:ext cx="31774" cy="3181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95218" name="椭圆 241"/>
                            <wps:cNvSpPr/>
                            <wps:spPr>
                              <a:xfrm>
                                <a:off x="2298841" y="586474"/>
                                <a:ext cx="31774" cy="3181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1760015" name="任意多边形: 形状 395"/>
                          <wps:cNvSpPr/>
                          <wps:spPr>
                            <a:xfrm>
                              <a:off x="285023" y="769398"/>
                              <a:ext cx="448322" cy="44388"/>
                            </a:xfrm>
                            <a:custGeom>
                              <a:avLst/>
                              <a:gdLst>
                                <a:gd name="csX0" fmla="*/ 0 w 448322"/>
                                <a:gd name="csY0" fmla="*/ 44388 h 44388"/>
                                <a:gd name="csX1" fmla="*/ 266330 w 448322"/>
                                <a:gd name="csY1" fmla="*/ 44388 h 44388"/>
                                <a:gd name="csX2" fmla="*/ 448322 w 448322"/>
                                <a:gd name="csY2" fmla="*/ 0 h 44388"/>
                              </a:gdLst>
                              <a:ahLst/>
                              <a:cxnLst>
                                <a:cxn ang="0">
                                  <a:pos x="csX0" y="csY0"/>
                                </a:cxn>
                                <a:cxn ang="0">
                                  <a:pos x="csX1" y="csY1"/>
                                </a:cxn>
                                <a:cxn ang="0">
                                  <a:pos x="csX2" y="csY2"/>
                                </a:cxn>
                              </a:cxnLst>
                              <a:rect l="l" t="t" r="r" b="b"/>
                              <a:pathLst>
                                <a:path w="448322" h="44388">
                                  <a:moveTo>
                                    <a:pt x="0" y="44388"/>
                                  </a:moveTo>
                                  <a:lnTo>
                                    <a:pt x="266330" y="44388"/>
                                  </a:lnTo>
                                  <a:lnTo>
                                    <a:pt x="448322"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6405860" name="组合 437"/>
                        <wpg:cNvGrpSpPr/>
                        <wpg:grpSpPr>
                          <a:xfrm>
                            <a:off x="1289850" y="0"/>
                            <a:ext cx="1784824" cy="1644969"/>
                            <a:chOff x="0" y="17253"/>
                            <a:chExt cx="1784824" cy="1644969"/>
                          </a:xfrm>
                        </wpg:grpSpPr>
                        <wpg:grpSp>
                          <wpg:cNvPr id="1018656086" name="组合 435"/>
                          <wpg:cNvGrpSpPr/>
                          <wpg:grpSpPr>
                            <a:xfrm>
                              <a:off x="0" y="17253"/>
                              <a:ext cx="1784824" cy="1644969"/>
                              <a:chOff x="-30484" y="17253"/>
                              <a:chExt cx="1784824" cy="1644969"/>
                            </a:xfrm>
                          </wpg:grpSpPr>
                          <wpg:grpSp>
                            <wpg:cNvPr id="571408248" name="组合 434"/>
                            <wpg:cNvGrpSpPr/>
                            <wpg:grpSpPr>
                              <a:xfrm>
                                <a:off x="177568" y="84791"/>
                                <a:ext cx="1389952" cy="975336"/>
                                <a:chOff x="-11792" y="-29"/>
                                <a:chExt cx="1324274" cy="929196"/>
                              </a:xfrm>
                            </wpg:grpSpPr>
                            <wpg:grpSp>
                              <wpg:cNvPr id="1501769606" name="组合 399"/>
                              <wpg:cNvGrpSpPr/>
                              <wpg:grpSpPr>
                                <a:xfrm>
                                  <a:off x="5247" y="-29"/>
                                  <a:ext cx="1307235" cy="929196"/>
                                  <a:chOff x="-444" y="-29"/>
                                  <a:chExt cx="1307235" cy="929196"/>
                                </a:xfrm>
                              </wpg:grpSpPr>
                              <wps:wsp>
                                <wps:cNvPr id="264058287" name="任意多边形: 形状 397"/>
                                <wps:cNvSpPr/>
                                <wps:spPr>
                                  <a:xfrm>
                                    <a:off x="-5" y="-29"/>
                                    <a:ext cx="1306796" cy="929196"/>
                                  </a:xfrm>
                                  <a:custGeom>
                                    <a:avLst/>
                                    <a:gdLst>
                                      <a:gd name="csX0" fmla="*/ 0 w 1247312"/>
                                      <a:gd name="csY0" fmla="*/ 0 h 929196"/>
                                      <a:gd name="csX1" fmla="*/ 0 w 1247312"/>
                                      <a:gd name="csY1" fmla="*/ 929196 h 929196"/>
                                      <a:gd name="csX2" fmla="*/ 1247312 w 1247312"/>
                                      <a:gd name="csY2" fmla="*/ 929196 h 929196"/>
                                    </a:gdLst>
                                    <a:ahLst/>
                                    <a:cxnLst>
                                      <a:cxn ang="0">
                                        <a:pos x="csX0" y="csY0"/>
                                      </a:cxn>
                                      <a:cxn ang="0">
                                        <a:pos x="csX1" y="csY1"/>
                                      </a:cxn>
                                      <a:cxn ang="0">
                                        <a:pos x="csX2" y="csY2"/>
                                      </a:cxn>
                                    </a:cxnLst>
                                    <a:rect l="l" t="t" r="r" b="b"/>
                                    <a:pathLst>
                                      <a:path w="1247312" h="929196">
                                        <a:moveTo>
                                          <a:pt x="0" y="0"/>
                                        </a:moveTo>
                                        <a:lnTo>
                                          <a:pt x="0" y="929196"/>
                                        </a:lnTo>
                                        <a:lnTo>
                                          <a:pt x="1247312" y="92919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6320878" name="直接连接符 398"/>
                                <wps:cNvCnPr/>
                                <wps:spPr>
                                  <a:xfrm>
                                    <a:off x="-443" y="150361"/>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479753" name="直接连接符 398"/>
                                <wps:cNvCnPr/>
                                <wps:spPr>
                                  <a:xfrm>
                                    <a:off x="-393" y="279988"/>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5597734" name="直接连接符 398"/>
                                <wps:cNvCnPr/>
                                <wps:spPr>
                                  <a:xfrm>
                                    <a:off x="-349" y="409766"/>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2971544" name="直接连接符 398"/>
                                <wps:cNvCnPr/>
                                <wps:spPr>
                                  <a:xfrm>
                                    <a:off x="-167" y="538791"/>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627025" name="直接连接符 398"/>
                                <wps:cNvCnPr/>
                                <wps:spPr>
                                  <a:xfrm>
                                    <a:off x="0" y="668263"/>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5429298" name="直接连接符 398"/>
                                <wps:cNvCnPr/>
                                <wps:spPr>
                                  <a:xfrm>
                                    <a:off x="-444" y="797634"/>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1466936" name="直接连接符 398"/>
                                <wps:cNvCnPr/>
                                <wps:spPr>
                                  <a:xfrm rot="5400000">
                                    <a:off x="1077157" y="904554"/>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3850614" name="直接连接符 398"/>
                                <wps:cNvCnPr/>
                                <wps:spPr>
                                  <a:xfrm rot="5400000">
                                    <a:off x="919521" y="904668"/>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2549387" name="直接连接符 398"/>
                                <wps:cNvCnPr/>
                                <wps:spPr>
                                  <a:xfrm rot="5400000">
                                    <a:off x="762490" y="904921"/>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3901266" name="直接连接符 398"/>
                                <wps:cNvCnPr/>
                                <wps:spPr>
                                  <a:xfrm rot="5400000">
                                    <a:off x="604979" y="904723"/>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7825276" name="直接连接符 398"/>
                                <wps:cNvCnPr/>
                                <wps:spPr>
                                  <a:xfrm rot="5400000">
                                    <a:off x="447803" y="904725"/>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1901915" name="直接连接符 398"/>
                                <wps:cNvCnPr/>
                                <wps:spPr>
                                  <a:xfrm rot="5400000">
                                    <a:off x="290687" y="904717"/>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2043231" name="直接连接符 398"/>
                                <wps:cNvCnPr/>
                                <wps:spPr>
                                  <a:xfrm rot="5400000">
                                    <a:off x="133072" y="904661"/>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53491914" name="椭圆 402"/>
                              <wps:cNvSpPr/>
                              <wps:spPr>
                                <a:xfrm>
                                  <a:off x="-11792" y="137835"/>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3440094" name="椭圆 402"/>
                              <wps:cNvSpPr/>
                              <wps:spPr>
                                <a:xfrm>
                                  <a:off x="78708" y="228325"/>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1719623" name="椭圆 402"/>
                              <wps:cNvSpPr/>
                              <wps:spPr>
                                <a:xfrm>
                                  <a:off x="155101" y="286624"/>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0048826" name="椭圆 402"/>
                              <wps:cNvSpPr/>
                              <wps:spPr>
                                <a:xfrm>
                                  <a:off x="233808" y="333556"/>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055562" name="椭圆 402"/>
                              <wps:cNvSpPr/>
                              <wps:spPr>
                                <a:xfrm>
                                  <a:off x="316996" y="374610"/>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5330064" name="椭圆 402"/>
                              <wps:cNvSpPr/>
                              <wps:spPr>
                                <a:xfrm>
                                  <a:off x="393979" y="400461"/>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9337933" name="椭圆 402"/>
                              <wps:cNvSpPr/>
                              <wps:spPr>
                                <a:xfrm>
                                  <a:off x="466497" y="421318"/>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5137244" name="椭圆 402"/>
                              <wps:cNvSpPr/>
                              <wps:spPr>
                                <a:xfrm>
                                  <a:off x="543480" y="441845"/>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9692900" name="椭圆 402"/>
                              <wps:cNvSpPr/>
                              <wps:spPr>
                                <a:xfrm>
                                  <a:off x="619180" y="457241"/>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7786785" name="椭圆 402"/>
                              <wps:cNvSpPr/>
                              <wps:spPr>
                                <a:xfrm>
                                  <a:off x="703030" y="471354"/>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1649503" name="椭圆 402"/>
                              <wps:cNvSpPr/>
                              <wps:spPr>
                                <a:xfrm>
                                  <a:off x="781161" y="486750"/>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1841361" name="椭圆 402"/>
                              <wps:cNvSpPr/>
                              <wps:spPr>
                                <a:xfrm>
                                  <a:off x="860711" y="500863"/>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733126" name="椭圆 402"/>
                              <wps:cNvSpPr/>
                              <wps:spPr>
                                <a:xfrm>
                                  <a:off x="930858" y="527730"/>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0875289" name="椭圆 402"/>
                              <wps:cNvSpPr/>
                              <wps:spPr>
                                <a:xfrm>
                                  <a:off x="1029110" y="725385"/>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42713246" name="文本框 2"/>
                            <wps:cNvSpPr txBox="1">
                              <a:spLocks noChangeArrowheads="1"/>
                            </wps:cNvSpPr>
                            <wps:spPr bwMode="auto">
                              <a:xfrm>
                                <a:off x="231187" y="17253"/>
                                <a:ext cx="278374" cy="207644"/>
                              </a:xfrm>
                              <a:prstGeom prst="rect">
                                <a:avLst/>
                              </a:prstGeom>
                              <a:noFill/>
                              <a:ln w="9525">
                                <a:noFill/>
                                <a:miter lim="800000"/>
                                <a:headEnd/>
                                <a:tailEnd/>
                              </a:ln>
                            </wps:spPr>
                            <wps:txbx>
                              <w:txbxContent>
                                <w:p w14:paraId="55D17E8E" w14:textId="5C0A1C56" w:rsidR="003E4DC2" w:rsidRPr="003E4DC2" w:rsidRDefault="003E4DC2" w:rsidP="003E4DC2">
                                  <w:pPr>
                                    <w:rPr>
                                      <w:sz w:val="18"/>
                                      <w:szCs w:val="18"/>
                                    </w:rPr>
                                  </w:pPr>
                                  <w:r w:rsidRPr="003E4DC2">
                                    <w:rPr>
                                      <w:rFonts w:hint="eastAsia"/>
                                      <w:i/>
                                      <w:iCs/>
                                      <w:sz w:val="18"/>
                                      <w:szCs w:val="18"/>
                                    </w:rPr>
                                    <w:t>U</w:t>
                                  </w:r>
                                  <w:r w:rsidRPr="003E4DC2">
                                    <w:rPr>
                                      <w:rFonts w:hint="eastAsia"/>
                                      <w:sz w:val="18"/>
                                      <w:szCs w:val="18"/>
                                    </w:rPr>
                                    <w:t>/</w:t>
                                  </w:r>
                                  <w:r w:rsidRPr="003E4DC2">
                                    <w:rPr>
                                      <w:rFonts w:hint="eastAsia"/>
                                      <w:sz w:val="18"/>
                                      <w:szCs w:val="18"/>
                                    </w:rPr>
                                    <w:t>V</w:t>
                                  </w:r>
                                </w:p>
                              </w:txbxContent>
                            </wps:txbx>
                            <wps:bodyPr rot="0" vert="horz" wrap="none" lIns="36000" tIns="0" rIns="36000" bIns="0" anchor="t" anchorCtr="0">
                              <a:spAutoFit/>
                            </wps:bodyPr>
                          </wps:wsp>
                          <wps:wsp>
                            <wps:cNvPr id="923583938" name="文本框 2"/>
                            <wps:cNvSpPr txBox="1">
                              <a:spLocks noChangeArrowheads="1"/>
                            </wps:cNvSpPr>
                            <wps:spPr bwMode="auto">
                              <a:xfrm>
                                <a:off x="-30159" y="139544"/>
                                <a:ext cx="225034" cy="207644"/>
                              </a:xfrm>
                              <a:prstGeom prst="rect">
                                <a:avLst/>
                              </a:prstGeom>
                              <a:noFill/>
                              <a:ln w="9525">
                                <a:noFill/>
                                <a:miter lim="800000"/>
                                <a:headEnd/>
                                <a:tailEnd/>
                              </a:ln>
                            </wps:spPr>
                            <wps:txbx>
                              <w:txbxContent>
                                <w:p w14:paraId="520BCA9F" w14:textId="3C82840E" w:rsidR="003E4DC2" w:rsidRPr="003E4DC2" w:rsidRDefault="003E4DC2" w:rsidP="003E4DC2">
                                  <w:pPr>
                                    <w:rPr>
                                      <w:rFonts w:hint="eastAsia"/>
                                      <w:sz w:val="18"/>
                                      <w:szCs w:val="18"/>
                                    </w:rPr>
                                  </w:pPr>
                                  <w:r w:rsidRPr="003E4DC2">
                                    <w:rPr>
                                      <w:rFonts w:hint="eastAsia"/>
                                      <w:sz w:val="18"/>
                                      <w:szCs w:val="18"/>
                                    </w:rPr>
                                    <w:t>4.2</w:t>
                                  </w:r>
                                </w:p>
                              </w:txbxContent>
                            </wps:txbx>
                            <wps:bodyPr rot="0" vert="horz" wrap="none" lIns="36000" tIns="0" rIns="36000" bIns="0" anchor="t" anchorCtr="0">
                              <a:spAutoFit/>
                            </wps:bodyPr>
                          </wps:wsp>
                          <wps:wsp>
                            <wps:cNvPr id="568377266" name="文本框 2"/>
                            <wps:cNvSpPr txBox="1">
                              <a:spLocks noChangeArrowheads="1"/>
                            </wps:cNvSpPr>
                            <wps:spPr bwMode="auto">
                              <a:xfrm>
                                <a:off x="-30475" y="272877"/>
                                <a:ext cx="225034" cy="207644"/>
                              </a:xfrm>
                              <a:prstGeom prst="rect">
                                <a:avLst/>
                              </a:prstGeom>
                              <a:noFill/>
                              <a:ln w="9525">
                                <a:noFill/>
                                <a:miter lim="800000"/>
                                <a:headEnd/>
                                <a:tailEnd/>
                              </a:ln>
                            </wps:spPr>
                            <wps:txbx>
                              <w:txbxContent>
                                <w:p w14:paraId="3E875FF7" w14:textId="2C484E11" w:rsidR="003E4DC2" w:rsidRPr="003E4DC2" w:rsidRDefault="003E4DC2" w:rsidP="003E4DC2">
                                  <w:pPr>
                                    <w:rPr>
                                      <w:rFonts w:hint="eastAsia"/>
                                      <w:sz w:val="18"/>
                                      <w:szCs w:val="18"/>
                                    </w:rPr>
                                  </w:pPr>
                                  <w:r w:rsidRPr="003E4DC2">
                                    <w:rPr>
                                      <w:rFonts w:hint="eastAsia"/>
                                      <w:sz w:val="18"/>
                                      <w:szCs w:val="18"/>
                                    </w:rPr>
                                    <w:t>4.</w:t>
                                  </w:r>
                                  <w:r>
                                    <w:rPr>
                                      <w:rFonts w:hint="eastAsia"/>
                                      <w:sz w:val="18"/>
                                      <w:szCs w:val="18"/>
                                    </w:rPr>
                                    <w:t>0</w:t>
                                  </w:r>
                                </w:p>
                              </w:txbxContent>
                            </wps:txbx>
                            <wps:bodyPr rot="0" vert="horz" wrap="none" lIns="36000" tIns="0" rIns="36000" bIns="0" anchor="t" anchorCtr="0">
                              <a:spAutoFit/>
                            </wps:bodyPr>
                          </wps:wsp>
                          <wps:wsp>
                            <wps:cNvPr id="570671242" name="文本框 2"/>
                            <wps:cNvSpPr txBox="1">
                              <a:spLocks noChangeArrowheads="1"/>
                            </wps:cNvSpPr>
                            <wps:spPr bwMode="auto">
                              <a:xfrm>
                                <a:off x="-30091" y="409854"/>
                                <a:ext cx="225034" cy="207644"/>
                              </a:xfrm>
                              <a:prstGeom prst="rect">
                                <a:avLst/>
                              </a:prstGeom>
                              <a:noFill/>
                              <a:ln w="9525">
                                <a:noFill/>
                                <a:miter lim="800000"/>
                                <a:headEnd/>
                                <a:tailEnd/>
                              </a:ln>
                            </wps:spPr>
                            <wps:txbx>
                              <w:txbxContent>
                                <w:p w14:paraId="0EA3B3F8" w14:textId="7B3FC47D"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8</w:t>
                                  </w:r>
                                </w:p>
                              </w:txbxContent>
                            </wps:txbx>
                            <wps:bodyPr rot="0" vert="horz" wrap="none" lIns="36000" tIns="0" rIns="36000" bIns="0" anchor="t" anchorCtr="0">
                              <a:spAutoFit/>
                            </wps:bodyPr>
                          </wps:wsp>
                          <wps:wsp>
                            <wps:cNvPr id="323585824" name="文本框 2"/>
                            <wps:cNvSpPr txBox="1">
                              <a:spLocks noChangeArrowheads="1"/>
                            </wps:cNvSpPr>
                            <wps:spPr bwMode="auto">
                              <a:xfrm>
                                <a:off x="-29931" y="544781"/>
                                <a:ext cx="225034" cy="207644"/>
                              </a:xfrm>
                              <a:prstGeom prst="rect">
                                <a:avLst/>
                              </a:prstGeom>
                              <a:noFill/>
                              <a:ln w="9525">
                                <a:noFill/>
                                <a:miter lim="800000"/>
                                <a:headEnd/>
                                <a:tailEnd/>
                              </a:ln>
                            </wps:spPr>
                            <wps:txbx>
                              <w:txbxContent>
                                <w:p w14:paraId="415A3E89" w14:textId="59E3BD2F"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6</w:t>
                                  </w:r>
                                </w:p>
                              </w:txbxContent>
                            </wps:txbx>
                            <wps:bodyPr rot="0" vert="horz" wrap="none" lIns="36000" tIns="0" rIns="36000" bIns="0" anchor="t" anchorCtr="0">
                              <a:spAutoFit/>
                            </wps:bodyPr>
                          </wps:wsp>
                          <wps:wsp>
                            <wps:cNvPr id="180191466" name="文本框 2"/>
                            <wps:cNvSpPr txBox="1">
                              <a:spLocks noChangeArrowheads="1"/>
                            </wps:cNvSpPr>
                            <wps:spPr bwMode="auto">
                              <a:xfrm>
                                <a:off x="-30322" y="682267"/>
                                <a:ext cx="225034" cy="207644"/>
                              </a:xfrm>
                              <a:prstGeom prst="rect">
                                <a:avLst/>
                              </a:prstGeom>
                              <a:noFill/>
                              <a:ln w="9525">
                                <a:noFill/>
                                <a:miter lim="800000"/>
                                <a:headEnd/>
                                <a:tailEnd/>
                              </a:ln>
                            </wps:spPr>
                            <wps:txbx>
                              <w:txbxContent>
                                <w:p w14:paraId="20D901D1" w14:textId="2E0BFC28"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4</w:t>
                                  </w:r>
                                </w:p>
                              </w:txbxContent>
                            </wps:txbx>
                            <wps:bodyPr rot="0" vert="horz" wrap="none" lIns="36000" tIns="0" rIns="36000" bIns="0" anchor="t" anchorCtr="0">
                              <a:spAutoFit/>
                            </wps:bodyPr>
                          </wps:wsp>
                          <wps:wsp>
                            <wps:cNvPr id="1563381726" name="文本框 2"/>
                            <wps:cNvSpPr txBox="1">
                              <a:spLocks noChangeArrowheads="1"/>
                            </wps:cNvSpPr>
                            <wps:spPr bwMode="auto">
                              <a:xfrm>
                                <a:off x="-30484" y="819073"/>
                                <a:ext cx="225034" cy="207644"/>
                              </a:xfrm>
                              <a:prstGeom prst="rect">
                                <a:avLst/>
                              </a:prstGeom>
                              <a:noFill/>
                              <a:ln w="9525">
                                <a:noFill/>
                                <a:miter lim="800000"/>
                                <a:headEnd/>
                                <a:tailEnd/>
                              </a:ln>
                            </wps:spPr>
                            <wps:txbx>
                              <w:txbxContent>
                                <w:p w14:paraId="3E45270B" w14:textId="1FBE8365"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2</w:t>
                                  </w:r>
                                </w:p>
                              </w:txbxContent>
                            </wps:txbx>
                            <wps:bodyPr rot="0" vert="horz" wrap="none" lIns="36000" tIns="0" rIns="36000" bIns="0" anchor="t" anchorCtr="0">
                              <a:spAutoFit/>
                            </wps:bodyPr>
                          </wps:wsp>
                          <wps:wsp>
                            <wps:cNvPr id="2123512494" name="文本框 2"/>
                            <wps:cNvSpPr txBox="1">
                              <a:spLocks noChangeArrowheads="1"/>
                            </wps:cNvSpPr>
                            <wps:spPr bwMode="auto">
                              <a:xfrm>
                                <a:off x="-30304" y="954505"/>
                                <a:ext cx="225034" cy="207644"/>
                              </a:xfrm>
                              <a:prstGeom prst="rect">
                                <a:avLst/>
                              </a:prstGeom>
                              <a:noFill/>
                              <a:ln w="9525">
                                <a:noFill/>
                                <a:miter lim="800000"/>
                                <a:headEnd/>
                                <a:tailEnd/>
                              </a:ln>
                            </wps:spPr>
                            <wps:txbx>
                              <w:txbxContent>
                                <w:p w14:paraId="6A2B2629" w14:textId="5A763B3F"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0</w:t>
                                  </w:r>
                                </w:p>
                              </w:txbxContent>
                            </wps:txbx>
                            <wps:bodyPr rot="0" vert="horz" wrap="none" lIns="36000" tIns="0" rIns="36000" bIns="0" anchor="t" anchorCtr="0">
                              <a:spAutoFit/>
                            </wps:bodyPr>
                          </wps:wsp>
                          <wps:wsp>
                            <wps:cNvPr id="517876082" name="文本框 2"/>
                            <wps:cNvSpPr txBox="1">
                              <a:spLocks noChangeArrowheads="1"/>
                            </wps:cNvSpPr>
                            <wps:spPr bwMode="auto">
                              <a:xfrm>
                                <a:off x="120053" y="1053136"/>
                                <a:ext cx="139309" cy="207644"/>
                              </a:xfrm>
                              <a:prstGeom prst="rect">
                                <a:avLst/>
                              </a:prstGeom>
                              <a:noFill/>
                              <a:ln w="9525">
                                <a:noFill/>
                                <a:miter lim="800000"/>
                                <a:headEnd/>
                                <a:tailEnd/>
                              </a:ln>
                            </wps:spPr>
                            <wps:txbx>
                              <w:txbxContent>
                                <w:p w14:paraId="191C29AA" w14:textId="107F17AC" w:rsidR="003E4DC2" w:rsidRPr="003E4DC2" w:rsidRDefault="003E4DC2" w:rsidP="003E4DC2">
                                  <w:pPr>
                                    <w:rPr>
                                      <w:rFonts w:hint="eastAsia"/>
                                      <w:sz w:val="18"/>
                                      <w:szCs w:val="18"/>
                                    </w:rPr>
                                  </w:pPr>
                                  <w:r>
                                    <w:rPr>
                                      <w:rFonts w:hint="eastAsia"/>
                                      <w:sz w:val="18"/>
                                      <w:szCs w:val="18"/>
                                    </w:rPr>
                                    <w:t>0</w:t>
                                  </w:r>
                                </w:p>
                              </w:txbxContent>
                            </wps:txbx>
                            <wps:bodyPr rot="0" vert="horz" wrap="none" lIns="36000" tIns="0" rIns="36000" bIns="0" anchor="t" anchorCtr="0">
                              <a:spAutoFit/>
                            </wps:bodyPr>
                          </wps:wsp>
                          <wps:wsp>
                            <wps:cNvPr id="1582038547" name="文本框 2"/>
                            <wps:cNvSpPr txBox="1">
                              <a:spLocks noChangeArrowheads="1"/>
                            </wps:cNvSpPr>
                            <wps:spPr bwMode="auto">
                              <a:xfrm>
                                <a:off x="263175" y="1054795"/>
                                <a:ext cx="196459" cy="207644"/>
                              </a:xfrm>
                              <a:prstGeom prst="rect">
                                <a:avLst/>
                              </a:prstGeom>
                              <a:noFill/>
                              <a:ln w="9525">
                                <a:noFill/>
                                <a:miter lim="800000"/>
                                <a:headEnd/>
                                <a:tailEnd/>
                              </a:ln>
                            </wps:spPr>
                            <wps:txbx>
                              <w:txbxContent>
                                <w:p w14:paraId="4A9C49F0" w14:textId="3229CCA6" w:rsidR="003E4DC2" w:rsidRPr="003E4DC2" w:rsidRDefault="003E4DC2" w:rsidP="003E4DC2">
                                  <w:pPr>
                                    <w:rPr>
                                      <w:rFonts w:hint="eastAsia"/>
                                      <w:sz w:val="18"/>
                                      <w:szCs w:val="18"/>
                                    </w:rPr>
                                  </w:pPr>
                                  <w:r>
                                    <w:rPr>
                                      <w:rFonts w:hint="eastAsia"/>
                                      <w:sz w:val="18"/>
                                      <w:szCs w:val="18"/>
                                    </w:rPr>
                                    <w:t>20</w:t>
                                  </w:r>
                                </w:p>
                              </w:txbxContent>
                            </wps:txbx>
                            <wps:bodyPr rot="0" vert="horz" wrap="none" lIns="36000" tIns="0" rIns="36000" bIns="0" anchor="t" anchorCtr="0">
                              <a:spAutoFit/>
                            </wps:bodyPr>
                          </wps:wsp>
                          <wps:wsp>
                            <wps:cNvPr id="2113653412" name="文本框 2"/>
                            <wps:cNvSpPr txBox="1">
                              <a:spLocks noChangeArrowheads="1"/>
                            </wps:cNvSpPr>
                            <wps:spPr bwMode="auto">
                              <a:xfrm>
                                <a:off x="425224" y="1055338"/>
                                <a:ext cx="196459" cy="207644"/>
                              </a:xfrm>
                              <a:prstGeom prst="rect">
                                <a:avLst/>
                              </a:prstGeom>
                              <a:noFill/>
                              <a:ln w="9525">
                                <a:noFill/>
                                <a:miter lim="800000"/>
                                <a:headEnd/>
                                <a:tailEnd/>
                              </a:ln>
                            </wps:spPr>
                            <wps:txbx>
                              <w:txbxContent>
                                <w:p w14:paraId="04D88F38" w14:textId="7AB783A7" w:rsidR="003E4DC2" w:rsidRPr="003E4DC2" w:rsidRDefault="003E4DC2" w:rsidP="003E4DC2">
                                  <w:pPr>
                                    <w:rPr>
                                      <w:rFonts w:hint="eastAsia"/>
                                      <w:sz w:val="18"/>
                                      <w:szCs w:val="18"/>
                                    </w:rPr>
                                  </w:pPr>
                                  <w:r>
                                    <w:rPr>
                                      <w:rFonts w:hint="eastAsia"/>
                                      <w:sz w:val="18"/>
                                      <w:szCs w:val="18"/>
                                    </w:rPr>
                                    <w:t>40</w:t>
                                  </w:r>
                                </w:p>
                              </w:txbxContent>
                            </wps:txbx>
                            <wps:bodyPr rot="0" vert="horz" wrap="none" lIns="36000" tIns="0" rIns="36000" bIns="0" anchor="t" anchorCtr="0">
                              <a:spAutoFit/>
                            </wps:bodyPr>
                          </wps:wsp>
                          <wps:wsp>
                            <wps:cNvPr id="144078775" name="文本框 2"/>
                            <wps:cNvSpPr txBox="1">
                              <a:spLocks noChangeArrowheads="1"/>
                            </wps:cNvSpPr>
                            <wps:spPr bwMode="auto">
                              <a:xfrm>
                                <a:off x="594634" y="1054784"/>
                                <a:ext cx="196459" cy="207644"/>
                              </a:xfrm>
                              <a:prstGeom prst="rect">
                                <a:avLst/>
                              </a:prstGeom>
                              <a:noFill/>
                              <a:ln w="9525">
                                <a:noFill/>
                                <a:miter lim="800000"/>
                                <a:headEnd/>
                                <a:tailEnd/>
                              </a:ln>
                            </wps:spPr>
                            <wps:txbx>
                              <w:txbxContent>
                                <w:p w14:paraId="2C792ABF" w14:textId="7E4D111F" w:rsidR="003E4DC2" w:rsidRPr="003E4DC2" w:rsidRDefault="003E4DC2" w:rsidP="003E4DC2">
                                  <w:pPr>
                                    <w:rPr>
                                      <w:rFonts w:hint="eastAsia"/>
                                      <w:sz w:val="18"/>
                                      <w:szCs w:val="18"/>
                                    </w:rPr>
                                  </w:pPr>
                                  <w:r>
                                    <w:rPr>
                                      <w:rFonts w:hint="eastAsia"/>
                                      <w:sz w:val="18"/>
                                      <w:szCs w:val="18"/>
                                    </w:rPr>
                                    <w:t>60</w:t>
                                  </w:r>
                                </w:p>
                              </w:txbxContent>
                            </wps:txbx>
                            <wps:bodyPr rot="0" vert="horz" wrap="none" lIns="36000" tIns="0" rIns="36000" bIns="0" anchor="t" anchorCtr="0">
                              <a:spAutoFit/>
                            </wps:bodyPr>
                          </wps:wsp>
                          <wps:wsp>
                            <wps:cNvPr id="1378141702" name="文本框 2"/>
                            <wps:cNvSpPr txBox="1">
                              <a:spLocks noChangeArrowheads="1"/>
                            </wps:cNvSpPr>
                            <wps:spPr bwMode="auto">
                              <a:xfrm>
                                <a:off x="758821" y="1054814"/>
                                <a:ext cx="196459" cy="207644"/>
                              </a:xfrm>
                              <a:prstGeom prst="rect">
                                <a:avLst/>
                              </a:prstGeom>
                              <a:noFill/>
                              <a:ln w="9525">
                                <a:noFill/>
                                <a:miter lim="800000"/>
                                <a:headEnd/>
                                <a:tailEnd/>
                              </a:ln>
                            </wps:spPr>
                            <wps:txbx>
                              <w:txbxContent>
                                <w:p w14:paraId="4C06E892" w14:textId="43D1549E" w:rsidR="003E4DC2" w:rsidRPr="003E4DC2" w:rsidRDefault="003E4DC2" w:rsidP="003E4DC2">
                                  <w:pPr>
                                    <w:rPr>
                                      <w:rFonts w:hint="eastAsia"/>
                                      <w:sz w:val="18"/>
                                      <w:szCs w:val="18"/>
                                    </w:rPr>
                                  </w:pPr>
                                  <w:r>
                                    <w:rPr>
                                      <w:rFonts w:hint="eastAsia"/>
                                      <w:sz w:val="18"/>
                                      <w:szCs w:val="18"/>
                                    </w:rPr>
                                    <w:t>80</w:t>
                                  </w:r>
                                </w:p>
                              </w:txbxContent>
                            </wps:txbx>
                            <wps:bodyPr rot="0" vert="horz" wrap="none" lIns="36000" tIns="0" rIns="36000" bIns="0" anchor="t" anchorCtr="0">
                              <a:spAutoFit/>
                            </wps:bodyPr>
                          </wps:wsp>
                          <wps:wsp>
                            <wps:cNvPr id="1012569669" name="文本框 2"/>
                            <wps:cNvSpPr txBox="1">
                              <a:spLocks noChangeArrowheads="1"/>
                            </wps:cNvSpPr>
                            <wps:spPr bwMode="auto">
                              <a:xfrm>
                                <a:off x="895987" y="1055398"/>
                                <a:ext cx="253609" cy="207644"/>
                              </a:xfrm>
                              <a:prstGeom prst="rect">
                                <a:avLst/>
                              </a:prstGeom>
                              <a:noFill/>
                              <a:ln w="9525">
                                <a:noFill/>
                                <a:miter lim="800000"/>
                                <a:headEnd/>
                                <a:tailEnd/>
                              </a:ln>
                            </wps:spPr>
                            <wps:txbx>
                              <w:txbxContent>
                                <w:p w14:paraId="3A1B4FC9" w14:textId="11AE8EFD" w:rsidR="003E4DC2" w:rsidRPr="003E4DC2" w:rsidRDefault="003E4DC2" w:rsidP="003E4DC2">
                                  <w:pPr>
                                    <w:rPr>
                                      <w:rFonts w:hint="eastAsia"/>
                                      <w:sz w:val="18"/>
                                      <w:szCs w:val="18"/>
                                    </w:rPr>
                                  </w:pPr>
                                  <w:r>
                                    <w:rPr>
                                      <w:rFonts w:hint="eastAsia"/>
                                      <w:sz w:val="18"/>
                                      <w:szCs w:val="18"/>
                                    </w:rPr>
                                    <w:t>100</w:t>
                                  </w:r>
                                </w:p>
                              </w:txbxContent>
                            </wps:txbx>
                            <wps:bodyPr rot="0" vert="horz" wrap="none" lIns="36000" tIns="0" rIns="36000" bIns="0" anchor="t" anchorCtr="0">
                              <a:spAutoFit/>
                            </wps:bodyPr>
                          </wps:wsp>
                          <wps:wsp>
                            <wps:cNvPr id="1901483426" name="文本框 2"/>
                            <wps:cNvSpPr txBox="1">
                              <a:spLocks noChangeArrowheads="1"/>
                            </wps:cNvSpPr>
                            <wps:spPr bwMode="auto">
                              <a:xfrm>
                                <a:off x="1058099" y="1054880"/>
                                <a:ext cx="253609" cy="207644"/>
                              </a:xfrm>
                              <a:prstGeom prst="rect">
                                <a:avLst/>
                              </a:prstGeom>
                              <a:noFill/>
                              <a:ln w="9525">
                                <a:noFill/>
                                <a:miter lim="800000"/>
                                <a:headEnd/>
                                <a:tailEnd/>
                              </a:ln>
                            </wps:spPr>
                            <wps:txbx>
                              <w:txbxContent>
                                <w:p w14:paraId="4E80659A" w14:textId="5A72D8C2" w:rsidR="003E4DC2" w:rsidRPr="003E4DC2" w:rsidRDefault="003E4DC2" w:rsidP="003E4DC2">
                                  <w:pPr>
                                    <w:rPr>
                                      <w:rFonts w:hint="eastAsia"/>
                                      <w:sz w:val="18"/>
                                      <w:szCs w:val="18"/>
                                    </w:rPr>
                                  </w:pPr>
                                  <w:r>
                                    <w:rPr>
                                      <w:rFonts w:hint="eastAsia"/>
                                      <w:sz w:val="18"/>
                                      <w:szCs w:val="18"/>
                                    </w:rPr>
                                    <w:t>120</w:t>
                                  </w:r>
                                </w:p>
                              </w:txbxContent>
                            </wps:txbx>
                            <wps:bodyPr rot="0" vert="horz" wrap="none" lIns="36000" tIns="0" rIns="36000" bIns="0" anchor="t" anchorCtr="0">
                              <a:spAutoFit/>
                            </wps:bodyPr>
                          </wps:wsp>
                          <wps:wsp>
                            <wps:cNvPr id="407407059" name="文本框 2"/>
                            <wps:cNvSpPr txBox="1">
                              <a:spLocks noChangeArrowheads="1"/>
                            </wps:cNvSpPr>
                            <wps:spPr bwMode="auto">
                              <a:xfrm>
                                <a:off x="1226679" y="1054967"/>
                                <a:ext cx="253609" cy="207644"/>
                              </a:xfrm>
                              <a:prstGeom prst="rect">
                                <a:avLst/>
                              </a:prstGeom>
                              <a:noFill/>
                              <a:ln w="9525">
                                <a:noFill/>
                                <a:miter lim="800000"/>
                                <a:headEnd/>
                                <a:tailEnd/>
                              </a:ln>
                            </wps:spPr>
                            <wps:txbx>
                              <w:txbxContent>
                                <w:p w14:paraId="2C045ACD" w14:textId="249E89B4" w:rsidR="003E4DC2" w:rsidRPr="003E4DC2" w:rsidRDefault="003E4DC2" w:rsidP="003E4DC2">
                                  <w:pPr>
                                    <w:rPr>
                                      <w:rFonts w:hint="eastAsia"/>
                                      <w:sz w:val="18"/>
                                      <w:szCs w:val="18"/>
                                    </w:rPr>
                                  </w:pPr>
                                  <w:r>
                                    <w:rPr>
                                      <w:rFonts w:hint="eastAsia"/>
                                      <w:sz w:val="18"/>
                                      <w:szCs w:val="18"/>
                                    </w:rPr>
                                    <w:t>140</w:t>
                                  </w:r>
                                </w:p>
                              </w:txbxContent>
                            </wps:txbx>
                            <wps:bodyPr rot="0" vert="horz" wrap="none" lIns="36000" tIns="0" rIns="36000" bIns="0" anchor="t" anchorCtr="0">
                              <a:spAutoFit/>
                            </wps:bodyPr>
                          </wps:wsp>
                          <wps:wsp>
                            <wps:cNvPr id="311113332" name="文本框 2"/>
                            <wps:cNvSpPr txBox="1">
                              <a:spLocks noChangeArrowheads="1"/>
                            </wps:cNvSpPr>
                            <wps:spPr bwMode="auto">
                              <a:xfrm>
                                <a:off x="1430881" y="1049540"/>
                                <a:ext cx="323459" cy="207644"/>
                              </a:xfrm>
                              <a:prstGeom prst="rect">
                                <a:avLst/>
                              </a:prstGeom>
                              <a:noFill/>
                              <a:ln w="9525">
                                <a:noFill/>
                                <a:miter lim="800000"/>
                                <a:headEnd/>
                                <a:tailEnd/>
                              </a:ln>
                            </wps:spPr>
                            <wps:txbx>
                              <w:txbxContent>
                                <w:p w14:paraId="60D4CB44" w14:textId="1CA51140" w:rsidR="003E4DC2" w:rsidRPr="003E4DC2" w:rsidRDefault="003E4DC2" w:rsidP="003E4DC2">
                                  <w:pPr>
                                    <w:rPr>
                                      <w:rFonts w:hint="eastAsia"/>
                                      <w:sz w:val="18"/>
                                      <w:szCs w:val="18"/>
                                    </w:rPr>
                                  </w:pPr>
                                  <w:r w:rsidRPr="003E4DC2">
                                    <w:rPr>
                                      <w:rFonts w:hint="eastAsia"/>
                                      <w:i/>
                                      <w:iCs/>
                                      <w:sz w:val="18"/>
                                      <w:szCs w:val="18"/>
                                    </w:rPr>
                                    <w:t>t</w:t>
                                  </w:r>
                                  <w:r>
                                    <w:rPr>
                                      <w:rFonts w:hint="eastAsia"/>
                                      <w:sz w:val="18"/>
                                      <w:szCs w:val="18"/>
                                    </w:rPr>
                                    <w:t>/min</w:t>
                                  </w:r>
                                </w:p>
                              </w:txbxContent>
                            </wps:txbx>
                            <wps:bodyPr rot="0" vert="horz" wrap="none" lIns="36000" tIns="0" rIns="36000" bIns="0" anchor="t" anchorCtr="0">
                              <a:spAutoFit/>
                            </wps:bodyPr>
                          </wps:wsp>
                          <wps:wsp>
                            <wps:cNvPr id="424898853" name="文本框 2"/>
                            <wps:cNvSpPr txBox="1">
                              <a:spLocks noChangeArrowheads="1"/>
                            </wps:cNvSpPr>
                            <wps:spPr bwMode="auto">
                              <a:xfrm>
                                <a:off x="703528" y="1238130"/>
                                <a:ext cx="196459" cy="207644"/>
                              </a:xfrm>
                              <a:prstGeom prst="rect">
                                <a:avLst/>
                              </a:prstGeom>
                              <a:noFill/>
                              <a:ln w="9525">
                                <a:noFill/>
                                <a:miter lim="800000"/>
                                <a:headEnd/>
                                <a:tailEnd/>
                              </a:ln>
                            </wps:spPr>
                            <wps:txbx>
                              <w:txbxContent>
                                <w:p w14:paraId="4C1A0418" w14:textId="740D1238" w:rsidR="003E4DC2" w:rsidRPr="003E4DC2" w:rsidRDefault="003E4DC2" w:rsidP="003E4DC2">
                                  <w:pPr>
                                    <w:rPr>
                                      <w:rFonts w:hint="eastAsia"/>
                                      <w:sz w:val="18"/>
                                      <w:szCs w:val="18"/>
                                    </w:rPr>
                                  </w:pPr>
                                  <w:r>
                                    <w:rPr>
                                      <w:rFonts w:hint="eastAsia"/>
                                      <w:sz w:val="18"/>
                                      <w:szCs w:val="18"/>
                                    </w:rPr>
                                    <w:t>乙</w:t>
                                  </w:r>
                                </w:p>
                              </w:txbxContent>
                            </wps:txbx>
                            <wps:bodyPr rot="0" vert="horz" wrap="none" lIns="36000" tIns="0" rIns="36000" bIns="0" anchor="t" anchorCtr="0">
                              <a:spAutoFit/>
                            </wps:bodyPr>
                          </wps:wsp>
                          <wps:wsp>
                            <wps:cNvPr id="834440363" name="文本框 2"/>
                            <wps:cNvSpPr txBox="1">
                              <a:spLocks noChangeArrowheads="1"/>
                            </wps:cNvSpPr>
                            <wps:spPr bwMode="auto">
                              <a:xfrm>
                                <a:off x="964453" y="1454519"/>
                                <a:ext cx="482287" cy="207703"/>
                              </a:xfrm>
                              <a:prstGeom prst="rect">
                                <a:avLst/>
                              </a:prstGeom>
                              <a:noFill/>
                              <a:ln w="9525">
                                <a:noFill/>
                                <a:miter lim="800000"/>
                                <a:headEnd/>
                                <a:tailEnd/>
                              </a:ln>
                            </wps:spPr>
                            <wps:txbx>
                              <w:txbxContent>
                                <w:p w14:paraId="2E920490" w14:textId="2456A1E6" w:rsidR="00C55508" w:rsidRPr="003E4DC2" w:rsidRDefault="00C55508" w:rsidP="003E4DC2">
                                  <w:pPr>
                                    <w:rPr>
                                      <w:rFonts w:hint="eastAsia"/>
                                      <w:sz w:val="18"/>
                                      <w:szCs w:val="18"/>
                                    </w:rPr>
                                  </w:pPr>
                                  <w:r>
                                    <w:rPr>
                                      <w:rFonts w:hint="eastAsia"/>
                                      <w:sz w:val="18"/>
                                      <w:szCs w:val="18"/>
                                    </w:rPr>
                                    <w:t>图（</w:t>
                                  </w:r>
                                  <w:r>
                                    <w:rPr>
                                      <w:rFonts w:hint="eastAsia"/>
                                      <w:sz w:val="18"/>
                                      <w:szCs w:val="18"/>
                                    </w:rPr>
                                    <w:t>b</w:t>
                                  </w:r>
                                  <w:r>
                                    <w:rPr>
                                      <w:rFonts w:hint="eastAsia"/>
                                      <w:sz w:val="18"/>
                                      <w:szCs w:val="18"/>
                                    </w:rPr>
                                    <w:t>）</w:t>
                                  </w:r>
                                </w:p>
                              </w:txbxContent>
                            </wps:txbx>
                            <wps:bodyPr rot="0" vert="horz" wrap="none" lIns="36000" tIns="0" rIns="36000" bIns="0" anchor="t" anchorCtr="0">
                              <a:spAutoFit/>
                            </wps:bodyPr>
                          </wps:wsp>
                        </wpg:grpSp>
                        <wps:wsp>
                          <wps:cNvPr id="1421266614" name="任意多边形: 形状 436"/>
                          <wps:cNvSpPr/>
                          <wps:spPr>
                            <a:xfrm>
                              <a:off x="231618" y="253124"/>
                              <a:ext cx="1107244" cy="808720"/>
                            </a:xfrm>
                            <a:custGeom>
                              <a:avLst/>
                              <a:gdLst>
                                <a:gd name="csX0" fmla="*/ 0 w 1104283"/>
                                <a:gd name="csY0" fmla="*/ 0 h 816092"/>
                                <a:gd name="csX1" fmla="*/ 199309 w 1104283"/>
                                <a:gd name="csY1" fmla="*/ 189882 h 816092"/>
                                <a:gd name="csX2" fmla="*/ 976347 w 1104283"/>
                                <a:gd name="csY2" fmla="*/ 395925 h 816092"/>
                                <a:gd name="csX3" fmla="*/ 1104283 w 1104283"/>
                                <a:gd name="csY3" fmla="*/ 816092 h 816092"/>
                                <a:gd name="csX0" fmla="*/ 0 w 1104283"/>
                                <a:gd name="csY0" fmla="*/ 0 h 816092"/>
                                <a:gd name="csX1" fmla="*/ 199309 w 1104283"/>
                                <a:gd name="csY1" fmla="*/ 189882 h 816092"/>
                                <a:gd name="csX2" fmla="*/ 976347 w 1104283"/>
                                <a:gd name="csY2" fmla="*/ 395925 h 816092"/>
                                <a:gd name="csX3" fmla="*/ 1104283 w 1104283"/>
                                <a:gd name="csY3" fmla="*/ 816092 h 816092"/>
                                <a:gd name="csX0" fmla="*/ 0 w 1104283"/>
                                <a:gd name="csY0" fmla="*/ 0 h 816092"/>
                                <a:gd name="csX1" fmla="*/ 199309 w 1104283"/>
                                <a:gd name="csY1" fmla="*/ 189882 h 816092"/>
                                <a:gd name="csX2" fmla="*/ 976347 w 1104283"/>
                                <a:gd name="csY2" fmla="*/ 395925 h 816092"/>
                                <a:gd name="csX3" fmla="*/ 1104283 w 1104283"/>
                                <a:gd name="csY3" fmla="*/ 816092 h 816092"/>
                                <a:gd name="csX0" fmla="*/ 0 w 1104283"/>
                                <a:gd name="csY0" fmla="*/ 0 h 816092"/>
                                <a:gd name="csX1" fmla="*/ 199309 w 1104283"/>
                                <a:gd name="csY1" fmla="*/ 189882 h 816092"/>
                                <a:gd name="csX2" fmla="*/ 976347 w 1104283"/>
                                <a:gd name="csY2" fmla="*/ 395925 h 816092"/>
                                <a:gd name="csX3" fmla="*/ 1104283 w 1104283"/>
                                <a:gd name="csY3" fmla="*/ 816092 h 816092"/>
                                <a:gd name="csX0" fmla="*/ 0 w 1104283"/>
                                <a:gd name="csY0" fmla="*/ 0 h 816092"/>
                                <a:gd name="csX1" fmla="*/ 199309 w 1104283"/>
                                <a:gd name="csY1" fmla="*/ 189882 h 816092"/>
                                <a:gd name="csX2" fmla="*/ 993853 w 1104283"/>
                                <a:gd name="csY2" fmla="*/ 407790 h 816092"/>
                                <a:gd name="csX3" fmla="*/ 1104283 w 1104283"/>
                                <a:gd name="csY3" fmla="*/ 816092 h 816092"/>
                                <a:gd name="csX0" fmla="*/ 0 w 1104283"/>
                                <a:gd name="csY0" fmla="*/ 0 h 816092"/>
                                <a:gd name="csX1" fmla="*/ 299031 w 1104283"/>
                                <a:gd name="csY1" fmla="*/ 231636 h 816092"/>
                                <a:gd name="csX2" fmla="*/ 993853 w 1104283"/>
                                <a:gd name="csY2" fmla="*/ 407790 h 816092"/>
                                <a:gd name="csX3" fmla="*/ 1104283 w 1104283"/>
                                <a:gd name="csY3" fmla="*/ 816092 h 816092"/>
                                <a:gd name="csX0" fmla="*/ 0 w 1104283"/>
                                <a:gd name="csY0" fmla="*/ 0 h 816092"/>
                                <a:gd name="csX1" fmla="*/ 299031 w 1104283"/>
                                <a:gd name="csY1" fmla="*/ 231636 h 816092"/>
                                <a:gd name="csX2" fmla="*/ 993853 w 1104283"/>
                                <a:gd name="csY2" fmla="*/ 407790 h 816092"/>
                                <a:gd name="csX3" fmla="*/ 1104283 w 1104283"/>
                                <a:gd name="csY3" fmla="*/ 816092 h 816092"/>
                                <a:gd name="csX0" fmla="*/ 0 w 1104283"/>
                                <a:gd name="csY0" fmla="*/ 0 h 816092"/>
                                <a:gd name="csX1" fmla="*/ 313845 w 1104283"/>
                                <a:gd name="csY1" fmla="*/ 241065 h 816092"/>
                                <a:gd name="csX2" fmla="*/ 993853 w 1104283"/>
                                <a:gd name="csY2" fmla="*/ 407790 h 816092"/>
                                <a:gd name="csX3" fmla="*/ 1104283 w 1104283"/>
                                <a:gd name="csY3" fmla="*/ 816092 h 816092"/>
                                <a:gd name="csX0" fmla="*/ 0 w 1104283"/>
                                <a:gd name="csY0" fmla="*/ 0 h 816092"/>
                                <a:gd name="csX1" fmla="*/ 313845 w 1104283"/>
                                <a:gd name="csY1" fmla="*/ 241065 h 816092"/>
                                <a:gd name="csX2" fmla="*/ 993853 w 1104283"/>
                                <a:gd name="csY2" fmla="*/ 407790 h 816092"/>
                                <a:gd name="csX3" fmla="*/ 1104283 w 1104283"/>
                                <a:gd name="csY3" fmla="*/ 816092 h 816092"/>
                                <a:gd name="csX0" fmla="*/ 0 w 1104283"/>
                                <a:gd name="csY0" fmla="*/ 0 h 816092"/>
                                <a:gd name="csX1" fmla="*/ 313845 w 1104283"/>
                                <a:gd name="csY1" fmla="*/ 241065 h 816092"/>
                                <a:gd name="csX2" fmla="*/ 964840 w 1104283"/>
                                <a:gd name="csY2" fmla="*/ 386495 h 816092"/>
                                <a:gd name="csX3" fmla="*/ 1104283 w 1104283"/>
                                <a:gd name="csY3" fmla="*/ 816092 h 816092"/>
                                <a:gd name="csX0" fmla="*/ 0 w 1104283"/>
                                <a:gd name="csY0" fmla="*/ 0 h 816092"/>
                                <a:gd name="csX1" fmla="*/ 313845 w 1104283"/>
                                <a:gd name="csY1" fmla="*/ 241065 h 816092"/>
                                <a:gd name="csX2" fmla="*/ 964840 w 1104283"/>
                                <a:gd name="csY2" fmla="*/ 386495 h 816092"/>
                                <a:gd name="csX3" fmla="*/ 1104283 w 1104283"/>
                                <a:gd name="csY3" fmla="*/ 816092 h 816092"/>
                                <a:gd name="csX0" fmla="*/ 0 w 1104283"/>
                                <a:gd name="csY0" fmla="*/ 0 h 816092"/>
                                <a:gd name="csX1" fmla="*/ 313845 w 1104283"/>
                                <a:gd name="csY1" fmla="*/ 241065 h 816092"/>
                                <a:gd name="csX2" fmla="*/ 839596 w 1104283"/>
                                <a:gd name="csY2" fmla="*/ 364945 h 816092"/>
                                <a:gd name="csX3" fmla="*/ 1104283 w 1104283"/>
                                <a:gd name="csY3" fmla="*/ 816092 h 816092"/>
                                <a:gd name="csX0" fmla="*/ 0 w 1104283"/>
                                <a:gd name="csY0" fmla="*/ 0 h 816092"/>
                                <a:gd name="csX1" fmla="*/ 313845 w 1104283"/>
                                <a:gd name="csY1" fmla="*/ 241065 h 816092"/>
                                <a:gd name="csX2" fmla="*/ 885383 w 1104283"/>
                                <a:gd name="csY2" fmla="*/ 373026 h 816092"/>
                                <a:gd name="csX3" fmla="*/ 1104283 w 1104283"/>
                                <a:gd name="csY3" fmla="*/ 816092 h 816092"/>
                                <a:gd name="csX0" fmla="*/ 0 w 1104283"/>
                                <a:gd name="csY0" fmla="*/ 0 h 816092"/>
                                <a:gd name="csX1" fmla="*/ 313845 w 1104283"/>
                                <a:gd name="csY1" fmla="*/ 241065 h 816092"/>
                                <a:gd name="csX2" fmla="*/ 895954 w 1104283"/>
                                <a:gd name="csY2" fmla="*/ 377067 h 816092"/>
                                <a:gd name="csX3" fmla="*/ 1104283 w 1104283"/>
                                <a:gd name="csY3" fmla="*/ 816092 h 816092"/>
                                <a:gd name="csX0" fmla="*/ 0 w 1104283"/>
                                <a:gd name="csY0" fmla="*/ 0 h 816092"/>
                                <a:gd name="csX1" fmla="*/ 313845 w 1104283"/>
                                <a:gd name="csY1" fmla="*/ 241065 h 816092"/>
                                <a:gd name="csX2" fmla="*/ 906727 w 1104283"/>
                                <a:gd name="csY2" fmla="*/ 379390 h 816092"/>
                                <a:gd name="csX3" fmla="*/ 1104283 w 1104283"/>
                                <a:gd name="csY3" fmla="*/ 816092 h 816092"/>
                                <a:gd name="csX0" fmla="*/ 0 w 1104283"/>
                                <a:gd name="csY0" fmla="*/ 0 h 816092"/>
                                <a:gd name="csX1" fmla="*/ 313845 w 1104283"/>
                                <a:gd name="csY1" fmla="*/ 241065 h 816092"/>
                                <a:gd name="csX2" fmla="*/ 906727 w 1104283"/>
                                <a:gd name="csY2" fmla="*/ 379390 h 816092"/>
                                <a:gd name="csX3" fmla="*/ 1104283 w 1104283"/>
                                <a:gd name="csY3" fmla="*/ 816092 h 816092"/>
                              </a:gdLst>
                              <a:ahLst/>
                              <a:cxnLst>
                                <a:cxn ang="0">
                                  <a:pos x="csX0" y="csY0"/>
                                </a:cxn>
                                <a:cxn ang="0">
                                  <a:pos x="csX1" y="csY1"/>
                                </a:cxn>
                                <a:cxn ang="0">
                                  <a:pos x="csX2" y="csY2"/>
                                </a:cxn>
                                <a:cxn ang="0">
                                  <a:pos x="csX3" y="csY3"/>
                                </a:cxn>
                              </a:cxnLst>
                              <a:rect l="l" t="t" r="r" b="b"/>
                              <a:pathLst>
                                <a:path w="1104283" h="816092">
                                  <a:moveTo>
                                    <a:pt x="0" y="0"/>
                                  </a:moveTo>
                                  <a:cubicBezTo>
                                    <a:pt x="61049" y="70028"/>
                                    <a:pt x="162724" y="177833"/>
                                    <a:pt x="313845" y="241065"/>
                                  </a:cubicBezTo>
                                  <a:cubicBezTo>
                                    <a:pt x="464966" y="304297"/>
                                    <a:pt x="717079" y="341468"/>
                                    <a:pt x="906727" y="379390"/>
                                  </a:cubicBezTo>
                                  <a:cubicBezTo>
                                    <a:pt x="1096375" y="417312"/>
                                    <a:pt x="1088573" y="665261"/>
                                    <a:pt x="1104283" y="81609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64254248" name="组合 437"/>
                        <wpg:cNvGrpSpPr/>
                        <wpg:grpSpPr>
                          <a:xfrm>
                            <a:off x="3061121" y="0"/>
                            <a:ext cx="1755775" cy="1428115"/>
                            <a:chOff x="28459" y="17253"/>
                            <a:chExt cx="1756365" cy="1428124"/>
                          </a:xfrm>
                        </wpg:grpSpPr>
                        <wpg:grpSp>
                          <wpg:cNvPr id="2079376088" name="组合 435"/>
                          <wpg:cNvGrpSpPr/>
                          <wpg:grpSpPr>
                            <a:xfrm>
                              <a:off x="28459" y="17253"/>
                              <a:ext cx="1756365" cy="1428124"/>
                              <a:chOff x="-2025" y="17253"/>
                              <a:chExt cx="1756365" cy="1428124"/>
                            </a:xfrm>
                          </wpg:grpSpPr>
                          <wpg:grpSp>
                            <wpg:cNvPr id="181505043" name="组合 434"/>
                            <wpg:cNvGrpSpPr/>
                            <wpg:grpSpPr>
                              <a:xfrm>
                                <a:off x="180148" y="84791"/>
                                <a:ext cx="1387372" cy="975336"/>
                                <a:chOff x="-9334" y="-29"/>
                                <a:chExt cx="1321816" cy="929196"/>
                              </a:xfrm>
                            </wpg:grpSpPr>
                            <wpg:grpSp>
                              <wpg:cNvPr id="1718106173" name="组合 399"/>
                              <wpg:cNvGrpSpPr/>
                              <wpg:grpSpPr>
                                <a:xfrm>
                                  <a:off x="4388" y="-29"/>
                                  <a:ext cx="1308094" cy="929196"/>
                                  <a:chOff x="-1303" y="-29"/>
                                  <a:chExt cx="1308094" cy="929196"/>
                                </a:xfrm>
                              </wpg:grpSpPr>
                              <wps:wsp>
                                <wps:cNvPr id="1453183980" name="任意多边形: 形状 397"/>
                                <wps:cNvSpPr/>
                                <wps:spPr>
                                  <a:xfrm>
                                    <a:off x="-5" y="-29"/>
                                    <a:ext cx="1306796" cy="929196"/>
                                  </a:xfrm>
                                  <a:custGeom>
                                    <a:avLst/>
                                    <a:gdLst>
                                      <a:gd name="csX0" fmla="*/ 0 w 1247312"/>
                                      <a:gd name="csY0" fmla="*/ 0 h 929196"/>
                                      <a:gd name="csX1" fmla="*/ 0 w 1247312"/>
                                      <a:gd name="csY1" fmla="*/ 929196 h 929196"/>
                                      <a:gd name="csX2" fmla="*/ 1247312 w 1247312"/>
                                      <a:gd name="csY2" fmla="*/ 929196 h 929196"/>
                                    </a:gdLst>
                                    <a:ahLst/>
                                    <a:cxnLst>
                                      <a:cxn ang="0">
                                        <a:pos x="csX0" y="csY0"/>
                                      </a:cxn>
                                      <a:cxn ang="0">
                                        <a:pos x="csX1" y="csY1"/>
                                      </a:cxn>
                                      <a:cxn ang="0">
                                        <a:pos x="csX2" y="csY2"/>
                                      </a:cxn>
                                    </a:cxnLst>
                                    <a:rect l="l" t="t" r="r" b="b"/>
                                    <a:pathLst>
                                      <a:path w="1247312" h="929196">
                                        <a:moveTo>
                                          <a:pt x="0" y="0"/>
                                        </a:moveTo>
                                        <a:lnTo>
                                          <a:pt x="0" y="929196"/>
                                        </a:lnTo>
                                        <a:lnTo>
                                          <a:pt x="1247312" y="929196"/>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610490" name="直接连接符 398"/>
                                <wps:cNvCnPr/>
                                <wps:spPr>
                                  <a:xfrm>
                                    <a:off x="-443" y="150361"/>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9665645" name="直接连接符 398"/>
                                <wps:cNvCnPr/>
                                <wps:spPr>
                                  <a:xfrm>
                                    <a:off x="-393" y="247320"/>
                                    <a:ext cx="302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9090043" name="直接连接符 398"/>
                                <wps:cNvCnPr/>
                                <wps:spPr>
                                  <a:xfrm>
                                    <a:off x="-349" y="345036"/>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4642294" name="直接连接符 398"/>
                                <wps:cNvCnPr/>
                                <wps:spPr>
                                  <a:xfrm>
                                    <a:off x="-167" y="539396"/>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9209765" name="直接连接符 398"/>
                                <wps:cNvCnPr/>
                                <wps:spPr>
                                  <a:xfrm>
                                    <a:off x="0" y="734204"/>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2129440" name="直接连接符 398"/>
                                <wps:cNvCnPr/>
                                <wps:spPr>
                                  <a:xfrm>
                                    <a:off x="-444" y="832117"/>
                                    <a:ext cx="302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2489355" name="直接连接符 398"/>
                                <wps:cNvCnPr/>
                                <wps:spPr>
                                  <a:xfrm rot="5400000">
                                    <a:off x="1077157" y="904554"/>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9119469" name="直接连接符 398"/>
                                <wps:cNvCnPr/>
                                <wps:spPr>
                                  <a:xfrm rot="5400000">
                                    <a:off x="919521" y="904668"/>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9637754" name="直接连接符 398"/>
                                <wps:cNvCnPr/>
                                <wps:spPr>
                                  <a:xfrm rot="5400000">
                                    <a:off x="762490" y="904921"/>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646265" name="直接连接符 398"/>
                                <wps:cNvCnPr/>
                                <wps:spPr>
                                  <a:xfrm rot="5400000">
                                    <a:off x="604979" y="904723"/>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220831" name="直接连接符 398"/>
                                <wps:cNvCnPr/>
                                <wps:spPr>
                                  <a:xfrm rot="5400000">
                                    <a:off x="447803" y="904725"/>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071656" name="直接连接符 398"/>
                                <wps:cNvCnPr/>
                                <wps:spPr>
                                  <a:xfrm rot="5400000">
                                    <a:off x="290687" y="904717"/>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272178" name="直接连接符 398"/>
                                <wps:cNvCnPr/>
                                <wps:spPr>
                                  <a:xfrm rot="5400000">
                                    <a:off x="133072" y="904661"/>
                                    <a:ext cx="477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0799324" name="直接连接符 398"/>
                                <wps:cNvCnPr/>
                                <wps:spPr>
                                  <a:xfrm>
                                    <a:off x="0" y="442138"/>
                                    <a:ext cx="302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5467758" name="直接连接符 398"/>
                                <wps:cNvCnPr/>
                                <wps:spPr>
                                  <a:xfrm>
                                    <a:off x="-1303" y="637278"/>
                                    <a:ext cx="302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45684573" name="椭圆 402"/>
                              <wps:cNvSpPr/>
                              <wps:spPr>
                                <a:xfrm>
                                  <a:off x="-9334" y="137835"/>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7086234" name="椭圆 402"/>
                              <wps:cNvSpPr/>
                              <wps:spPr>
                                <a:xfrm>
                                  <a:off x="60311" y="270371"/>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7553043" name="椭圆 402"/>
                              <wps:cNvSpPr/>
                              <wps:spPr>
                                <a:xfrm>
                                  <a:off x="135953" y="348379"/>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217125" name="椭圆 402"/>
                              <wps:cNvSpPr/>
                              <wps:spPr>
                                <a:xfrm>
                                  <a:off x="202069" y="407591"/>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239195" name="椭圆 402"/>
                              <wps:cNvSpPr/>
                              <wps:spPr>
                                <a:xfrm>
                                  <a:off x="282831" y="463958"/>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783958" name="椭圆 402"/>
                              <wps:cNvSpPr/>
                              <wps:spPr>
                                <a:xfrm>
                                  <a:off x="358247" y="507645"/>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7502873" name="椭圆 402"/>
                              <wps:cNvSpPr/>
                              <wps:spPr>
                                <a:xfrm>
                                  <a:off x="438903" y="545801"/>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0721737" name="椭圆 402"/>
                              <wps:cNvSpPr/>
                              <wps:spPr>
                                <a:xfrm>
                                  <a:off x="521142" y="578496"/>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101512" name="椭圆 402"/>
                              <wps:cNvSpPr/>
                              <wps:spPr>
                                <a:xfrm>
                                  <a:off x="604726" y="602800"/>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681244" name="椭圆 402"/>
                              <wps:cNvSpPr/>
                              <wps:spPr>
                                <a:xfrm>
                                  <a:off x="684633" y="621143"/>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5544020" name="椭圆 402"/>
                              <wps:cNvSpPr/>
                              <wps:spPr>
                                <a:xfrm>
                                  <a:off x="774591" y="645737"/>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7437834" name="椭圆 402"/>
                              <wps:cNvSpPr/>
                              <wps:spPr>
                                <a:xfrm>
                                  <a:off x="856769" y="672989"/>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9359270" name="椭圆 402"/>
                              <wps:cNvSpPr/>
                              <wps:spPr>
                                <a:xfrm>
                                  <a:off x="931135" y="717730"/>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5497843" name="椭圆 402"/>
                              <wps:cNvSpPr/>
                              <wps:spPr>
                                <a:xfrm>
                                  <a:off x="1028145" y="878038"/>
                                  <a:ext cx="31750" cy="3175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407355" name="文本框 2"/>
                            <wps:cNvSpPr txBox="1">
                              <a:spLocks noChangeArrowheads="1"/>
                            </wps:cNvSpPr>
                            <wps:spPr bwMode="auto">
                              <a:xfrm>
                                <a:off x="230773" y="17253"/>
                                <a:ext cx="322824" cy="207644"/>
                              </a:xfrm>
                              <a:prstGeom prst="rect">
                                <a:avLst/>
                              </a:prstGeom>
                              <a:noFill/>
                              <a:ln w="9525">
                                <a:noFill/>
                                <a:miter lim="800000"/>
                                <a:headEnd/>
                                <a:tailEnd/>
                              </a:ln>
                            </wps:spPr>
                            <wps:txbx>
                              <w:txbxContent>
                                <w:p w14:paraId="06E36CE8" w14:textId="147C5CE0" w:rsidR="00B453D6" w:rsidRPr="003E4DC2" w:rsidRDefault="00B453D6" w:rsidP="003E4DC2">
                                  <w:pPr>
                                    <w:rPr>
                                      <w:sz w:val="18"/>
                                      <w:szCs w:val="18"/>
                                    </w:rPr>
                                  </w:pPr>
                                  <w:r>
                                    <w:rPr>
                                      <w:rFonts w:hint="eastAsia"/>
                                      <w:i/>
                                      <w:iCs/>
                                      <w:sz w:val="18"/>
                                      <w:szCs w:val="18"/>
                                    </w:rPr>
                                    <w:t>I</w:t>
                                  </w:r>
                                  <w:r w:rsidRPr="003E4DC2">
                                    <w:rPr>
                                      <w:rFonts w:hint="eastAsia"/>
                                      <w:sz w:val="18"/>
                                      <w:szCs w:val="18"/>
                                    </w:rPr>
                                    <w:t>/</w:t>
                                  </w:r>
                                  <w:r>
                                    <w:rPr>
                                      <w:rFonts w:hint="eastAsia"/>
                                      <w:sz w:val="18"/>
                                      <w:szCs w:val="18"/>
                                    </w:rPr>
                                    <w:t>mA</w:t>
                                  </w:r>
                                </w:p>
                              </w:txbxContent>
                            </wps:txbx>
                            <wps:bodyPr rot="0" vert="horz" wrap="none" lIns="36000" tIns="0" rIns="36000" bIns="0" anchor="t" anchorCtr="0">
                              <a:spAutoFit/>
                            </wps:bodyPr>
                          </wps:wsp>
                          <wps:wsp>
                            <wps:cNvPr id="644832969" name="文本框 2"/>
                            <wps:cNvSpPr txBox="1">
                              <a:spLocks noChangeArrowheads="1"/>
                            </wps:cNvSpPr>
                            <wps:spPr bwMode="auto">
                              <a:xfrm>
                                <a:off x="-1909" y="142429"/>
                                <a:ext cx="196459" cy="207644"/>
                              </a:xfrm>
                              <a:prstGeom prst="rect">
                                <a:avLst/>
                              </a:prstGeom>
                              <a:noFill/>
                              <a:ln w="9525">
                                <a:noFill/>
                                <a:miter lim="800000"/>
                                <a:headEnd/>
                                <a:tailEnd/>
                              </a:ln>
                            </wps:spPr>
                            <wps:txbx>
                              <w:txbxContent>
                                <w:p w14:paraId="69D1117C" w14:textId="1EF1F457" w:rsidR="00B453D6" w:rsidRPr="003E4DC2" w:rsidRDefault="00B453D6" w:rsidP="003E4DC2">
                                  <w:pPr>
                                    <w:rPr>
                                      <w:rFonts w:hint="eastAsia"/>
                                      <w:sz w:val="18"/>
                                      <w:szCs w:val="18"/>
                                    </w:rPr>
                                  </w:pPr>
                                  <w:r w:rsidRPr="003E4DC2">
                                    <w:rPr>
                                      <w:rFonts w:hint="eastAsia"/>
                                      <w:sz w:val="18"/>
                                      <w:szCs w:val="18"/>
                                    </w:rPr>
                                    <w:t>4</w:t>
                                  </w:r>
                                  <w:r>
                                    <w:rPr>
                                      <w:rFonts w:hint="eastAsia"/>
                                      <w:sz w:val="18"/>
                                      <w:szCs w:val="18"/>
                                    </w:rPr>
                                    <w:t>0</w:t>
                                  </w:r>
                                </w:p>
                              </w:txbxContent>
                            </wps:txbx>
                            <wps:bodyPr rot="0" vert="horz" wrap="none" lIns="36000" tIns="0" rIns="36000" bIns="0" anchor="t" anchorCtr="0">
                              <a:spAutoFit/>
                            </wps:bodyPr>
                          </wps:wsp>
                          <wps:wsp>
                            <wps:cNvPr id="1549959088" name="文本框 2"/>
                            <wps:cNvSpPr txBox="1">
                              <a:spLocks noChangeArrowheads="1"/>
                            </wps:cNvSpPr>
                            <wps:spPr bwMode="auto">
                              <a:xfrm>
                                <a:off x="-1757" y="341498"/>
                                <a:ext cx="196459" cy="207644"/>
                              </a:xfrm>
                              <a:prstGeom prst="rect">
                                <a:avLst/>
                              </a:prstGeom>
                              <a:noFill/>
                              <a:ln w="9525">
                                <a:noFill/>
                                <a:miter lim="800000"/>
                                <a:headEnd/>
                                <a:tailEnd/>
                              </a:ln>
                            </wps:spPr>
                            <wps:txbx>
                              <w:txbxContent>
                                <w:p w14:paraId="1498A58E" w14:textId="6A60CEFF" w:rsidR="00B453D6" w:rsidRPr="003E4DC2" w:rsidRDefault="00B453D6" w:rsidP="003E4DC2">
                                  <w:pPr>
                                    <w:rPr>
                                      <w:rFonts w:hint="eastAsia"/>
                                      <w:sz w:val="18"/>
                                      <w:szCs w:val="18"/>
                                    </w:rPr>
                                  </w:pPr>
                                  <w:r>
                                    <w:rPr>
                                      <w:rFonts w:hint="eastAsia"/>
                                      <w:sz w:val="18"/>
                                      <w:szCs w:val="18"/>
                                    </w:rPr>
                                    <w:t>38</w:t>
                                  </w:r>
                                </w:p>
                              </w:txbxContent>
                            </wps:txbx>
                            <wps:bodyPr rot="0" vert="horz" wrap="none" lIns="36000" tIns="0" rIns="36000" bIns="0" anchor="t" anchorCtr="0">
                              <a:spAutoFit/>
                            </wps:bodyPr>
                          </wps:wsp>
                          <wps:wsp>
                            <wps:cNvPr id="958867726" name="文本框 2"/>
                            <wps:cNvSpPr txBox="1">
                              <a:spLocks noChangeArrowheads="1"/>
                            </wps:cNvSpPr>
                            <wps:spPr bwMode="auto">
                              <a:xfrm>
                                <a:off x="-1991" y="546068"/>
                                <a:ext cx="196459" cy="207644"/>
                              </a:xfrm>
                              <a:prstGeom prst="rect">
                                <a:avLst/>
                              </a:prstGeom>
                              <a:noFill/>
                              <a:ln w="9525">
                                <a:noFill/>
                                <a:miter lim="800000"/>
                                <a:headEnd/>
                                <a:tailEnd/>
                              </a:ln>
                            </wps:spPr>
                            <wps:txbx>
                              <w:txbxContent>
                                <w:p w14:paraId="3F13F474" w14:textId="384FD9BC" w:rsidR="00B453D6" w:rsidRPr="003E4DC2" w:rsidRDefault="00B453D6" w:rsidP="003E4DC2">
                                  <w:pPr>
                                    <w:rPr>
                                      <w:rFonts w:hint="eastAsia"/>
                                      <w:sz w:val="18"/>
                                      <w:szCs w:val="18"/>
                                    </w:rPr>
                                  </w:pPr>
                                  <w:r>
                                    <w:rPr>
                                      <w:rFonts w:hint="eastAsia"/>
                                      <w:sz w:val="18"/>
                                      <w:szCs w:val="18"/>
                                    </w:rPr>
                                    <w:t>36</w:t>
                                  </w:r>
                                </w:p>
                              </w:txbxContent>
                            </wps:txbx>
                            <wps:bodyPr rot="0" vert="horz" wrap="none" lIns="36000" tIns="0" rIns="36000" bIns="0" anchor="t" anchorCtr="0">
                              <a:spAutoFit/>
                            </wps:bodyPr>
                          </wps:wsp>
                          <wps:wsp>
                            <wps:cNvPr id="383749432" name="文本框 2"/>
                            <wps:cNvSpPr txBox="1">
                              <a:spLocks noChangeArrowheads="1"/>
                            </wps:cNvSpPr>
                            <wps:spPr bwMode="auto">
                              <a:xfrm>
                                <a:off x="-2025" y="751898"/>
                                <a:ext cx="196459" cy="207644"/>
                              </a:xfrm>
                              <a:prstGeom prst="rect">
                                <a:avLst/>
                              </a:prstGeom>
                              <a:noFill/>
                              <a:ln w="9525">
                                <a:noFill/>
                                <a:miter lim="800000"/>
                                <a:headEnd/>
                                <a:tailEnd/>
                              </a:ln>
                            </wps:spPr>
                            <wps:txbx>
                              <w:txbxContent>
                                <w:p w14:paraId="7B95E4FF" w14:textId="379DB5AF" w:rsidR="00B453D6" w:rsidRPr="003E4DC2" w:rsidRDefault="00B453D6" w:rsidP="003E4DC2">
                                  <w:pPr>
                                    <w:rPr>
                                      <w:rFonts w:hint="eastAsia"/>
                                      <w:sz w:val="18"/>
                                      <w:szCs w:val="18"/>
                                    </w:rPr>
                                  </w:pPr>
                                  <w:r>
                                    <w:rPr>
                                      <w:rFonts w:hint="eastAsia"/>
                                      <w:sz w:val="18"/>
                                      <w:szCs w:val="18"/>
                                    </w:rPr>
                                    <w:t>34</w:t>
                                  </w:r>
                                </w:p>
                              </w:txbxContent>
                            </wps:txbx>
                            <wps:bodyPr rot="0" vert="horz" wrap="none" lIns="36000" tIns="0" rIns="36000" bIns="0" anchor="t" anchorCtr="0">
                              <a:spAutoFit/>
                            </wps:bodyPr>
                          </wps:wsp>
                          <wps:wsp>
                            <wps:cNvPr id="2059310918" name="文本框 2"/>
                            <wps:cNvSpPr txBox="1">
                              <a:spLocks noChangeArrowheads="1"/>
                            </wps:cNvSpPr>
                            <wps:spPr bwMode="auto">
                              <a:xfrm>
                                <a:off x="-772" y="948496"/>
                                <a:ext cx="196459" cy="207644"/>
                              </a:xfrm>
                              <a:prstGeom prst="rect">
                                <a:avLst/>
                              </a:prstGeom>
                              <a:noFill/>
                              <a:ln w="9525">
                                <a:noFill/>
                                <a:miter lim="800000"/>
                                <a:headEnd/>
                                <a:tailEnd/>
                              </a:ln>
                            </wps:spPr>
                            <wps:txbx>
                              <w:txbxContent>
                                <w:p w14:paraId="64906EB2" w14:textId="63F1CBAE" w:rsidR="00B453D6" w:rsidRPr="003E4DC2" w:rsidRDefault="00B453D6" w:rsidP="003E4DC2">
                                  <w:pPr>
                                    <w:rPr>
                                      <w:rFonts w:hint="eastAsia"/>
                                      <w:sz w:val="18"/>
                                      <w:szCs w:val="18"/>
                                    </w:rPr>
                                  </w:pPr>
                                  <w:r>
                                    <w:rPr>
                                      <w:rFonts w:hint="eastAsia"/>
                                      <w:sz w:val="18"/>
                                      <w:szCs w:val="18"/>
                                    </w:rPr>
                                    <w:t>32</w:t>
                                  </w:r>
                                </w:p>
                              </w:txbxContent>
                            </wps:txbx>
                            <wps:bodyPr rot="0" vert="horz" wrap="none" lIns="36000" tIns="0" rIns="36000" bIns="0" anchor="t" anchorCtr="0">
                              <a:spAutoFit/>
                            </wps:bodyPr>
                          </wps:wsp>
                          <wps:wsp>
                            <wps:cNvPr id="1266082675" name="文本框 2"/>
                            <wps:cNvSpPr txBox="1">
                              <a:spLocks noChangeArrowheads="1"/>
                            </wps:cNvSpPr>
                            <wps:spPr bwMode="auto">
                              <a:xfrm>
                                <a:off x="125637" y="1050585"/>
                                <a:ext cx="139309" cy="207644"/>
                              </a:xfrm>
                              <a:prstGeom prst="rect">
                                <a:avLst/>
                              </a:prstGeom>
                              <a:noFill/>
                              <a:ln w="9525">
                                <a:noFill/>
                                <a:miter lim="800000"/>
                                <a:headEnd/>
                                <a:tailEnd/>
                              </a:ln>
                            </wps:spPr>
                            <wps:txbx>
                              <w:txbxContent>
                                <w:p w14:paraId="13F390F6" w14:textId="77777777" w:rsidR="00B453D6" w:rsidRPr="003E4DC2" w:rsidRDefault="00B453D6" w:rsidP="003E4DC2">
                                  <w:pPr>
                                    <w:rPr>
                                      <w:rFonts w:hint="eastAsia"/>
                                      <w:sz w:val="18"/>
                                      <w:szCs w:val="18"/>
                                    </w:rPr>
                                  </w:pPr>
                                  <w:r>
                                    <w:rPr>
                                      <w:rFonts w:hint="eastAsia"/>
                                      <w:sz w:val="18"/>
                                      <w:szCs w:val="18"/>
                                    </w:rPr>
                                    <w:t>0</w:t>
                                  </w:r>
                                </w:p>
                              </w:txbxContent>
                            </wps:txbx>
                            <wps:bodyPr rot="0" vert="horz" wrap="none" lIns="36000" tIns="0" rIns="36000" bIns="0" anchor="t" anchorCtr="0">
                              <a:spAutoFit/>
                            </wps:bodyPr>
                          </wps:wsp>
                          <wps:wsp>
                            <wps:cNvPr id="2024846965" name="文本框 2"/>
                            <wps:cNvSpPr txBox="1">
                              <a:spLocks noChangeArrowheads="1"/>
                            </wps:cNvSpPr>
                            <wps:spPr bwMode="auto">
                              <a:xfrm>
                                <a:off x="263175" y="1054795"/>
                                <a:ext cx="196459" cy="207644"/>
                              </a:xfrm>
                              <a:prstGeom prst="rect">
                                <a:avLst/>
                              </a:prstGeom>
                              <a:noFill/>
                              <a:ln w="9525">
                                <a:noFill/>
                                <a:miter lim="800000"/>
                                <a:headEnd/>
                                <a:tailEnd/>
                              </a:ln>
                            </wps:spPr>
                            <wps:txbx>
                              <w:txbxContent>
                                <w:p w14:paraId="020CEF3C" w14:textId="77777777" w:rsidR="00B453D6" w:rsidRPr="003E4DC2" w:rsidRDefault="00B453D6" w:rsidP="003E4DC2">
                                  <w:pPr>
                                    <w:rPr>
                                      <w:rFonts w:hint="eastAsia"/>
                                      <w:sz w:val="18"/>
                                      <w:szCs w:val="18"/>
                                    </w:rPr>
                                  </w:pPr>
                                  <w:r>
                                    <w:rPr>
                                      <w:rFonts w:hint="eastAsia"/>
                                      <w:sz w:val="18"/>
                                      <w:szCs w:val="18"/>
                                    </w:rPr>
                                    <w:t>20</w:t>
                                  </w:r>
                                </w:p>
                              </w:txbxContent>
                            </wps:txbx>
                            <wps:bodyPr rot="0" vert="horz" wrap="none" lIns="36000" tIns="0" rIns="36000" bIns="0" anchor="t" anchorCtr="0">
                              <a:spAutoFit/>
                            </wps:bodyPr>
                          </wps:wsp>
                          <wps:wsp>
                            <wps:cNvPr id="919092037" name="文本框 2"/>
                            <wps:cNvSpPr txBox="1">
                              <a:spLocks noChangeArrowheads="1"/>
                            </wps:cNvSpPr>
                            <wps:spPr bwMode="auto">
                              <a:xfrm>
                                <a:off x="425224" y="1055338"/>
                                <a:ext cx="196459" cy="207644"/>
                              </a:xfrm>
                              <a:prstGeom prst="rect">
                                <a:avLst/>
                              </a:prstGeom>
                              <a:noFill/>
                              <a:ln w="9525">
                                <a:noFill/>
                                <a:miter lim="800000"/>
                                <a:headEnd/>
                                <a:tailEnd/>
                              </a:ln>
                            </wps:spPr>
                            <wps:txbx>
                              <w:txbxContent>
                                <w:p w14:paraId="4542774F" w14:textId="77777777" w:rsidR="00B453D6" w:rsidRPr="003E4DC2" w:rsidRDefault="00B453D6" w:rsidP="003E4DC2">
                                  <w:pPr>
                                    <w:rPr>
                                      <w:rFonts w:hint="eastAsia"/>
                                      <w:sz w:val="18"/>
                                      <w:szCs w:val="18"/>
                                    </w:rPr>
                                  </w:pPr>
                                  <w:r>
                                    <w:rPr>
                                      <w:rFonts w:hint="eastAsia"/>
                                      <w:sz w:val="18"/>
                                      <w:szCs w:val="18"/>
                                    </w:rPr>
                                    <w:t>40</w:t>
                                  </w:r>
                                </w:p>
                              </w:txbxContent>
                            </wps:txbx>
                            <wps:bodyPr rot="0" vert="horz" wrap="none" lIns="36000" tIns="0" rIns="36000" bIns="0" anchor="t" anchorCtr="0">
                              <a:spAutoFit/>
                            </wps:bodyPr>
                          </wps:wsp>
                          <wps:wsp>
                            <wps:cNvPr id="972210496" name="文本框 2"/>
                            <wps:cNvSpPr txBox="1">
                              <a:spLocks noChangeArrowheads="1"/>
                            </wps:cNvSpPr>
                            <wps:spPr bwMode="auto">
                              <a:xfrm>
                                <a:off x="594634" y="1054784"/>
                                <a:ext cx="196459" cy="207644"/>
                              </a:xfrm>
                              <a:prstGeom prst="rect">
                                <a:avLst/>
                              </a:prstGeom>
                              <a:noFill/>
                              <a:ln w="9525">
                                <a:noFill/>
                                <a:miter lim="800000"/>
                                <a:headEnd/>
                                <a:tailEnd/>
                              </a:ln>
                            </wps:spPr>
                            <wps:txbx>
                              <w:txbxContent>
                                <w:p w14:paraId="21E7F97B" w14:textId="77777777" w:rsidR="00B453D6" w:rsidRPr="003E4DC2" w:rsidRDefault="00B453D6" w:rsidP="003E4DC2">
                                  <w:pPr>
                                    <w:rPr>
                                      <w:rFonts w:hint="eastAsia"/>
                                      <w:sz w:val="18"/>
                                      <w:szCs w:val="18"/>
                                    </w:rPr>
                                  </w:pPr>
                                  <w:r>
                                    <w:rPr>
                                      <w:rFonts w:hint="eastAsia"/>
                                      <w:sz w:val="18"/>
                                      <w:szCs w:val="18"/>
                                    </w:rPr>
                                    <w:t>60</w:t>
                                  </w:r>
                                </w:p>
                              </w:txbxContent>
                            </wps:txbx>
                            <wps:bodyPr rot="0" vert="horz" wrap="none" lIns="36000" tIns="0" rIns="36000" bIns="0" anchor="t" anchorCtr="0">
                              <a:spAutoFit/>
                            </wps:bodyPr>
                          </wps:wsp>
                          <wps:wsp>
                            <wps:cNvPr id="1292245843" name="文本框 2"/>
                            <wps:cNvSpPr txBox="1">
                              <a:spLocks noChangeArrowheads="1"/>
                            </wps:cNvSpPr>
                            <wps:spPr bwMode="auto">
                              <a:xfrm>
                                <a:off x="758821" y="1054814"/>
                                <a:ext cx="196459" cy="207644"/>
                              </a:xfrm>
                              <a:prstGeom prst="rect">
                                <a:avLst/>
                              </a:prstGeom>
                              <a:noFill/>
                              <a:ln w="9525">
                                <a:noFill/>
                                <a:miter lim="800000"/>
                                <a:headEnd/>
                                <a:tailEnd/>
                              </a:ln>
                            </wps:spPr>
                            <wps:txbx>
                              <w:txbxContent>
                                <w:p w14:paraId="5B5A9DC0" w14:textId="77777777" w:rsidR="00B453D6" w:rsidRPr="003E4DC2" w:rsidRDefault="00B453D6" w:rsidP="003E4DC2">
                                  <w:pPr>
                                    <w:rPr>
                                      <w:rFonts w:hint="eastAsia"/>
                                      <w:sz w:val="18"/>
                                      <w:szCs w:val="18"/>
                                    </w:rPr>
                                  </w:pPr>
                                  <w:r>
                                    <w:rPr>
                                      <w:rFonts w:hint="eastAsia"/>
                                      <w:sz w:val="18"/>
                                      <w:szCs w:val="18"/>
                                    </w:rPr>
                                    <w:t>80</w:t>
                                  </w:r>
                                </w:p>
                              </w:txbxContent>
                            </wps:txbx>
                            <wps:bodyPr rot="0" vert="horz" wrap="none" lIns="36000" tIns="0" rIns="36000" bIns="0" anchor="t" anchorCtr="0">
                              <a:spAutoFit/>
                            </wps:bodyPr>
                          </wps:wsp>
                          <wps:wsp>
                            <wps:cNvPr id="997212657" name="文本框 2"/>
                            <wps:cNvSpPr txBox="1">
                              <a:spLocks noChangeArrowheads="1"/>
                            </wps:cNvSpPr>
                            <wps:spPr bwMode="auto">
                              <a:xfrm>
                                <a:off x="895987" y="1055398"/>
                                <a:ext cx="253609" cy="207644"/>
                              </a:xfrm>
                              <a:prstGeom prst="rect">
                                <a:avLst/>
                              </a:prstGeom>
                              <a:noFill/>
                              <a:ln w="9525">
                                <a:noFill/>
                                <a:miter lim="800000"/>
                                <a:headEnd/>
                                <a:tailEnd/>
                              </a:ln>
                            </wps:spPr>
                            <wps:txbx>
                              <w:txbxContent>
                                <w:p w14:paraId="3E62C630" w14:textId="77777777" w:rsidR="00B453D6" w:rsidRPr="003E4DC2" w:rsidRDefault="00B453D6" w:rsidP="003E4DC2">
                                  <w:pPr>
                                    <w:rPr>
                                      <w:rFonts w:hint="eastAsia"/>
                                      <w:sz w:val="18"/>
                                      <w:szCs w:val="18"/>
                                    </w:rPr>
                                  </w:pPr>
                                  <w:r>
                                    <w:rPr>
                                      <w:rFonts w:hint="eastAsia"/>
                                      <w:sz w:val="18"/>
                                      <w:szCs w:val="18"/>
                                    </w:rPr>
                                    <w:t>100</w:t>
                                  </w:r>
                                </w:p>
                              </w:txbxContent>
                            </wps:txbx>
                            <wps:bodyPr rot="0" vert="horz" wrap="none" lIns="36000" tIns="0" rIns="36000" bIns="0" anchor="t" anchorCtr="0">
                              <a:spAutoFit/>
                            </wps:bodyPr>
                          </wps:wsp>
                          <wps:wsp>
                            <wps:cNvPr id="328806554" name="文本框 2"/>
                            <wps:cNvSpPr txBox="1">
                              <a:spLocks noChangeArrowheads="1"/>
                            </wps:cNvSpPr>
                            <wps:spPr bwMode="auto">
                              <a:xfrm>
                                <a:off x="1058099" y="1054880"/>
                                <a:ext cx="253609" cy="207644"/>
                              </a:xfrm>
                              <a:prstGeom prst="rect">
                                <a:avLst/>
                              </a:prstGeom>
                              <a:noFill/>
                              <a:ln w="9525">
                                <a:noFill/>
                                <a:miter lim="800000"/>
                                <a:headEnd/>
                                <a:tailEnd/>
                              </a:ln>
                            </wps:spPr>
                            <wps:txbx>
                              <w:txbxContent>
                                <w:p w14:paraId="6E59E771" w14:textId="77777777" w:rsidR="00B453D6" w:rsidRPr="003E4DC2" w:rsidRDefault="00B453D6" w:rsidP="003E4DC2">
                                  <w:pPr>
                                    <w:rPr>
                                      <w:rFonts w:hint="eastAsia"/>
                                      <w:sz w:val="18"/>
                                      <w:szCs w:val="18"/>
                                    </w:rPr>
                                  </w:pPr>
                                  <w:r>
                                    <w:rPr>
                                      <w:rFonts w:hint="eastAsia"/>
                                      <w:sz w:val="18"/>
                                      <w:szCs w:val="18"/>
                                    </w:rPr>
                                    <w:t>120</w:t>
                                  </w:r>
                                </w:p>
                              </w:txbxContent>
                            </wps:txbx>
                            <wps:bodyPr rot="0" vert="horz" wrap="none" lIns="36000" tIns="0" rIns="36000" bIns="0" anchor="t" anchorCtr="0">
                              <a:spAutoFit/>
                            </wps:bodyPr>
                          </wps:wsp>
                          <wps:wsp>
                            <wps:cNvPr id="1653425383" name="文本框 2"/>
                            <wps:cNvSpPr txBox="1">
                              <a:spLocks noChangeArrowheads="1"/>
                            </wps:cNvSpPr>
                            <wps:spPr bwMode="auto">
                              <a:xfrm>
                                <a:off x="1226679" y="1054967"/>
                                <a:ext cx="253609" cy="207644"/>
                              </a:xfrm>
                              <a:prstGeom prst="rect">
                                <a:avLst/>
                              </a:prstGeom>
                              <a:noFill/>
                              <a:ln w="9525">
                                <a:noFill/>
                                <a:miter lim="800000"/>
                                <a:headEnd/>
                                <a:tailEnd/>
                              </a:ln>
                            </wps:spPr>
                            <wps:txbx>
                              <w:txbxContent>
                                <w:p w14:paraId="0A10C93F" w14:textId="77777777" w:rsidR="00B453D6" w:rsidRPr="003E4DC2" w:rsidRDefault="00B453D6" w:rsidP="003E4DC2">
                                  <w:pPr>
                                    <w:rPr>
                                      <w:rFonts w:hint="eastAsia"/>
                                      <w:sz w:val="18"/>
                                      <w:szCs w:val="18"/>
                                    </w:rPr>
                                  </w:pPr>
                                  <w:r>
                                    <w:rPr>
                                      <w:rFonts w:hint="eastAsia"/>
                                      <w:sz w:val="18"/>
                                      <w:szCs w:val="18"/>
                                    </w:rPr>
                                    <w:t>140</w:t>
                                  </w:r>
                                </w:p>
                              </w:txbxContent>
                            </wps:txbx>
                            <wps:bodyPr rot="0" vert="horz" wrap="none" lIns="36000" tIns="0" rIns="36000" bIns="0" anchor="t" anchorCtr="0">
                              <a:spAutoFit/>
                            </wps:bodyPr>
                          </wps:wsp>
                          <wps:wsp>
                            <wps:cNvPr id="1994197357" name="文本框 2"/>
                            <wps:cNvSpPr txBox="1">
                              <a:spLocks noChangeArrowheads="1"/>
                            </wps:cNvSpPr>
                            <wps:spPr bwMode="auto">
                              <a:xfrm>
                                <a:off x="1430881" y="1049540"/>
                                <a:ext cx="323459" cy="207644"/>
                              </a:xfrm>
                              <a:prstGeom prst="rect">
                                <a:avLst/>
                              </a:prstGeom>
                              <a:noFill/>
                              <a:ln w="9525">
                                <a:noFill/>
                                <a:miter lim="800000"/>
                                <a:headEnd/>
                                <a:tailEnd/>
                              </a:ln>
                            </wps:spPr>
                            <wps:txbx>
                              <w:txbxContent>
                                <w:p w14:paraId="41053EA4" w14:textId="77777777" w:rsidR="00B453D6" w:rsidRPr="003E4DC2" w:rsidRDefault="00B453D6" w:rsidP="003E4DC2">
                                  <w:pPr>
                                    <w:rPr>
                                      <w:rFonts w:hint="eastAsia"/>
                                      <w:sz w:val="18"/>
                                      <w:szCs w:val="18"/>
                                    </w:rPr>
                                  </w:pPr>
                                  <w:r w:rsidRPr="003E4DC2">
                                    <w:rPr>
                                      <w:rFonts w:hint="eastAsia"/>
                                      <w:i/>
                                      <w:iCs/>
                                      <w:sz w:val="18"/>
                                      <w:szCs w:val="18"/>
                                    </w:rPr>
                                    <w:t>t</w:t>
                                  </w:r>
                                  <w:r>
                                    <w:rPr>
                                      <w:rFonts w:hint="eastAsia"/>
                                      <w:sz w:val="18"/>
                                      <w:szCs w:val="18"/>
                                    </w:rPr>
                                    <w:t>/min</w:t>
                                  </w:r>
                                </w:p>
                              </w:txbxContent>
                            </wps:txbx>
                            <wps:bodyPr rot="0" vert="horz" wrap="none" lIns="36000" tIns="0" rIns="36000" bIns="0" anchor="t" anchorCtr="0">
                              <a:spAutoFit/>
                            </wps:bodyPr>
                          </wps:wsp>
                          <wps:wsp>
                            <wps:cNvPr id="1747199285" name="文本框 2"/>
                            <wps:cNvSpPr txBox="1">
                              <a:spLocks noChangeArrowheads="1"/>
                            </wps:cNvSpPr>
                            <wps:spPr bwMode="auto">
                              <a:xfrm>
                                <a:off x="703138" y="1237733"/>
                                <a:ext cx="196459" cy="207644"/>
                              </a:xfrm>
                              <a:prstGeom prst="rect">
                                <a:avLst/>
                              </a:prstGeom>
                              <a:noFill/>
                              <a:ln w="9525">
                                <a:noFill/>
                                <a:miter lim="800000"/>
                                <a:headEnd/>
                                <a:tailEnd/>
                              </a:ln>
                            </wps:spPr>
                            <wps:txbx>
                              <w:txbxContent>
                                <w:p w14:paraId="014101BC" w14:textId="03E3E654" w:rsidR="00B453D6" w:rsidRPr="003E4DC2" w:rsidRDefault="00B453D6" w:rsidP="003E4DC2">
                                  <w:pPr>
                                    <w:rPr>
                                      <w:rFonts w:hint="eastAsia"/>
                                      <w:sz w:val="18"/>
                                      <w:szCs w:val="18"/>
                                    </w:rPr>
                                  </w:pPr>
                                  <w:r>
                                    <w:rPr>
                                      <w:rFonts w:hint="eastAsia"/>
                                      <w:sz w:val="18"/>
                                      <w:szCs w:val="18"/>
                                    </w:rPr>
                                    <w:t>丙</w:t>
                                  </w:r>
                                </w:p>
                              </w:txbxContent>
                            </wps:txbx>
                            <wps:bodyPr rot="0" vert="horz" wrap="none" lIns="36000" tIns="0" rIns="36000" bIns="0" anchor="t" anchorCtr="0">
                              <a:spAutoFit/>
                            </wps:bodyPr>
                          </wps:wsp>
                        </wpg:grpSp>
                        <wps:wsp>
                          <wps:cNvPr id="1817156857" name="任意多边形: 形状 436"/>
                          <wps:cNvSpPr/>
                          <wps:spPr>
                            <a:xfrm>
                              <a:off x="231674" y="246115"/>
                              <a:ext cx="1089082" cy="816092"/>
                            </a:xfrm>
                            <a:custGeom>
                              <a:avLst/>
                              <a:gdLst>
                                <a:gd name="csX0" fmla="*/ 0 w 1104283"/>
                                <a:gd name="csY0" fmla="*/ 0 h 816092"/>
                                <a:gd name="csX1" fmla="*/ 199309 w 1104283"/>
                                <a:gd name="csY1" fmla="*/ 189882 h 816092"/>
                                <a:gd name="csX2" fmla="*/ 976347 w 1104283"/>
                                <a:gd name="csY2" fmla="*/ 395925 h 816092"/>
                                <a:gd name="csX3" fmla="*/ 1104283 w 1104283"/>
                                <a:gd name="csY3" fmla="*/ 816092 h 816092"/>
                                <a:gd name="csX0" fmla="*/ 0 w 1104283"/>
                                <a:gd name="csY0" fmla="*/ 0 h 816092"/>
                                <a:gd name="csX1" fmla="*/ 199309 w 1104283"/>
                                <a:gd name="csY1" fmla="*/ 189882 h 816092"/>
                                <a:gd name="csX2" fmla="*/ 976347 w 1104283"/>
                                <a:gd name="csY2" fmla="*/ 395925 h 816092"/>
                                <a:gd name="csX3" fmla="*/ 1104283 w 1104283"/>
                                <a:gd name="csY3" fmla="*/ 816092 h 816092"/>
                                <a:gd name="csX0" fmla="*/ 0 w 1104283"/>
                                <a:gd name="csY0" fmla="*/ 0 h 816092"/>
                                <a:gd name="csX1" fmla="*/ 199309 w 1104283"/>
                                <a:gd name="csY1" fmla="*/ 189882 h 816092"/>
                                <a:gd name="csX2" fmla="*/ 976347 w 1104283"/>
                                <a:gd name="csY2" fmla="*/ 395925 h 816092"/>
                                <a:gd name="csX3" fmla="*/ 1104283 w 1104283"/>
                                <a:gd name="csY3" fmla="*/ 816092 h 816092"/>
                                <a:gd name="csX0" fmla="*/ 0 w 1104283"/>
                                <a:gd name="csY0" fmla="*/ 0 h 816092"/>
                                <a:gd name="csX1" fmla="*/ 199309 w 1104283"/>
                                <a:gd name="csY1" fmla="*/ 189882 h 816092"/>
                                <a:gd name="csX2" fmla="*/ 976347 w 1104283"/>
                                <a:gd name="csY2" fmla="*/ 395925 h 816092"/>
                                <a:gd name="csX3" fmla="*/ 1104283 w 1104283"/>
                                <a:gd name="csY3" fmla="*/ 816092 h 816092"/>
                                <a:gd name="csX0" fmla="*/ 0 w 1104283"/>
                                <a:gd name="csY0" fmla="*/ 0 h 816092"/>
                                <a:gd name="csX1" fmla="*/ 199309 w 1104283"/>
                                <a:gd name="csY1" fmla="*/ 189882 h 816092"/>
                                <a:gd name="csX2" fmla="*/ 993853 w 1104283"/>
                                <a:gd name="csY2" fmla="*/ 407790 h 816092"/>
                                <a:gd name="csX3" fmla="*/ 1104283 w 1104283"/>
                                <a:gd name="csY3" fmla="*/ 816092 h 816092"/>
                                <a:gd name="csX0" fmla="*/ 0 w 1104283"/>
                                <a:gd name="csY0" fmla="*/ 0 h 816092"/>
                                <a:gd name="csX1" fmla="*/ 299031 w 1104283"/>
                                <a:gd name="csY1" fmla="*/ 231636 h 816092"/>
                                <a:gd name="csX2" fmla="*/ 993853 w 1104283"/>
                                <a:gd name="csY2" fmla="*/ 407790 h 816092"/>
                                <a:gd name="csX3" fmla="*/ 1104283 w 1104283"/>
                                <a:gd name="csY3" fmla="*/ 816092 h 816092"/>
                                <a:gd name="csX0" fmla="*/ 0 w 1104283"/>
                                <a:gd name="csY0" fmla="*/ 0 h 816092"/>
                                <a:gd name="csX1" fmla="*/ 299031 w 1104283"/>
                                <a:gd name="csY1" fmla="*/ 231636 h 816092"/>
                                <a:gd name="csX2" fmla="*/ 993853 w 1104283"/>
                                <a:gd name="csY2" fmla="*/ 407790 h 816092"/>
                                <a:gd name="csX3" fmla="*/ 1104283 w 1104283"/>
                                <a:gd name="csY3" fmla="*/ 816092 h 816092"/>
                                <a:gd name="csX0" fmla="*/ 0 w 1104283"/>
                                <a:gd name="csY0" fmla="*/ 0 h 816092"/>
                                <a:gd name="csX1" fmla="*/ 313845 w 1104283"/>
                                <a:gd name="csY1" fmla="*/ 241065 h 816092"/>
                                <a:gd name="csX2" fmla="*/ 993853 w 1104283"/>
                                <a:gd name="csY2" fmla="*/ 407790 h 816092"/>
                                <a:gd name="csX3" fmla="*/ 1104283 w 1104283"/>
                                <a:gd name="csY3" fmla="*/ 816092 h 816092"/>
                                <a:gd name="csX0" fmla="*/ 0 w 1104283"/>
                                <a:gd name="csY0" fmla="*/ 0 h 816092"/>
                                <a:gd name="csX1" fmla="*/ 313845 w 1104283"/>
                                <a:gd name="csY1" fmla="*/ 241065 h 816092"/>
                                <a:gd name="csX2" fmla="*/ 993853 w 1104283"/>
                                <a:gd name="csY2" fmla="*/ 407790 h 816092"/>
                                <a:gd name="csX3" fmla="*/ 1104283 w 1104283"/>
                                <a:gd name="csY3" fmla="*/ 816092 h 816092"/>
                                <a:gd name="csX0" fmla="*/ 0 w 1104283"/>
                                <a:gd name="csY0" fmla="*/ 0 h 816092"/>
                                <a:gd name="csX1" fmla="*/ 313845 w 1104283"/>
                                <a:gd name="csY1" fmla="*/ 241065 h 816092"/>
                                <a:gd name="csX2" fmla="*/ 964840 w 1104283"/>
                                <a:gd name="csY2" fmla="*/ 386495 h 816092"/>
                                <a:gd name="csX3" fmla="*/ 1104283 w 1104283"/>
                                <a:gd name="csY3" fmla="*/ 816092 h 816092"/>
                                <a:gd name="csX0" fmla="*/ 0 w 1104283"/>
                                <a:gd name="csY0" fmla="*/ 0 h 816092"/>
                                <a:gd name="csX1" fmla="*/ 313845 w 1104283"/>
                                <a:gd name="csY1" fmla="*/ 241065 h 816092"/>
                                <a:gd name="csX2" fmla="*/ 964840 w 1104283"/>
                                <a:gd name="csY2" fmla="*/ 386495 h 816092"/>
                                <a:gd name="csX3" fmla="*/ 1104283 w 1104283"/>
                                <a:gd name="csY3" fmla="*/ 816092 h 816092"/>
                                <a:gd name="csX0" fmla="*/ 0 w 1104283"/>
                                <a:gd name="csY0" fmla="*/ 0 h 816092"/>
                                <a:gd name="csX1" fmla="*/ 313845 w 1104283"/>
                                <a:gd name="csY1" fmla="*/ 241065 h 816092"/>
                                <a:gd name="csX2" fmla="*/ 839596 w 1104283"/>
                                <a:gd name="csY2" fmla="*/ 364945 h 816092"/>
                                <a:gd name="csX3" fmla="*/ 1104283 w 1104283"/>
                                <a:gd name="csY3" fmla="*/ 816092 h 816092"/>
                                <a:gd name="csX0" fmla="*/ 0 w 1104283"/>
                                <a:gd name="csY0" fmla="*/ 0 h 816092"/>
                                <a:gd name="csX1" fmla="*/ 313845 w 1104283"/>
                                <a:gd name="csY1" fmla="*/ 241065 h 816092"/>
                                <a:gd name="csX2" fmla="*/ 885383 w 1104283"/>
                                <a:gd name="csY2" fmla="*/ 373026 h 816092"/>
                                <a:gd name="csX3" fmla="*/ 1104283 w 1104283"/>
                                <a:gd name="csY3" fmla="*/ 816092 h 816092"/>
                                <a:gd name="csX0" fmla="*/ 0 w 1104283"/>
                                <a:gd name="csY0" fmla="*/ 0 h 816092"/>
                                <a:gd name="csX1" fmla="*/ 313845 w 1104283"/>
                                <a:gd name="csY1" fmla="*/ 241065 h 816092"/>
                                <a:gd name="csX2" fmla="*/ 895954 w 1104283"/>
                                <a:gd name="csY2" fmla="*/ 377067 h 816092"/>
                                <a:gd name="csX3" fmla="*/ 1104283 w 1104283"/>
                                <a:gd name="csY3" fmla="*/ 816092 h 816092"/>
                                <a:gd name="csX0" fmla="*/ 0 w 1104283"/>
                                <a:gd name="csY0" fmla="*/ 0 h 816092"/>
                                <a:gd name="csX1" fmla="*/ 313845 w 1104283"/>
                                <a:gd name="csY1" fmla="*/ 241065 h 816092"/>
                                <a:gd name="csX2" fmla="*/ 906727 w 1104283"/>
                                <a:gd name="csY2" fmla="*/ 379390 h 816092"/>
                                <a:gd name="csX3" fmla="*/ 1104283 w 1104283"/>
                                <a:gd name="csY3" fmla="*/ 816092 h 816092"/>
                                <a:gd name="csX0" fmla="*/ 0 w 1104283"/>
                                <a:gd name="csY0" fmla="*/ 0 h 816092"/>
                                <a:gd name="csX1" fmla="*/ 313845 w 1104283"/>
                                <a:gd name="csY1" fmla="*/ 241065 h 816092"/>
                                <a:gd name="csX2" fmla="*/ 906727 w 1104283"/>
                                <a:gd name="csY2" fmla="*/ 379390 h 816092"/>
                                <a:gd name="csX3" fmla="*/ 1104283 w 1104283"/>
                                <a:gd name="csY3" fmla="*/ 816092 h 816092"/>
                                <a:gd name="csX0" fmla="*/ 0 w 1104283"/>
                                <a:gd name="csY0" fmla="*/ 0 h 816092"/>
                                <a:gd name="csX1" fmla="*/ 365605 w 1104283"/>
                                <a:gd name="csY1" fmla="*/ 376226 h 816092"/>
                                <a:gd name="csX2" fmla="*/ 906727 w 1104283"/>
                                <a:gd name="csY2" fmla="*/ 379390 h 816092"/>
                                <a:gd name="csX3" fmla="*/ 1104283 w 1104283"/>
                                <a:gd name="csY3" fmla="*/ 816092 h 816092"/>
                                <a:gd name="csX0" fmla="*/ 0 w 1104283"/>
                                <a:gd name="csY0" fmla="*/ 0 h 816092"/>
                                <a:gd name="csX1" fmla="*/ 365605 w 1104283"/>
                                <a:gd name="csY1" fmla="*/ 376226 h 816092"/>
                                <a:gd name="csX2" fmla="*/ 821393 w 1104283"/>
                                <a:gd name="csY2" fmla="*/ 532480 h 816092"/>
                                <a:gd name="csX3" fmla="*/ 1104283 w 1104283"/>
                                <a:gd name="csY3" fmla="*/ 816092 h 816092"/>
                                <a:gd name="csX0" fmla="*/ 0 w 1104283"/>
                                <a:gd name="csY0" fmla="*/ 0 h 816092"/>
                                <a:gd name="csX1" fmla="*/ 365605 w 1104283"/>
                                <a:gd name="csY1" fmla="*/ 376226 h 816092"/>
                                <a:gd name="csX2" fmla="*/ 821393 w 1104283"/>
                                <a:gd name="csY2" fmla="*/ 532480 h 816092"/>
                                <a:gd name="csX3" fmla="*/ 1104283 w 1104283"/>
                                <a:gd name="csY3" fmla="*/ 816092 h 816092"/>
                                <a:gd name="csX0" fmla="*/ 0 w 1104283"/>
                                <a:gd name="csY0" fmla="*/ 0 h 816092"/>
                                <a:gd name="csX1" fmla="*/ 365605 w 1104283"/>
                                <a:gd name="csY1" fmla="*/ 376226 h 816092"/>
                                <a:gd name="csX2" fmla="*/ 821393 w 1104283"/>
                                <a:gd name="csY2" fmla="*/ 532480 h 816092"/>
                                <a:gd name="csX3" fmla="*/ 1104283 w 1104283"/>
                                <a:gd name="csY3" fmla="*/ 816092 h 816092"/>
                                <a:gd name="csX0" fmla="*/ 0 w 1104283"/>
                                <a:gd name="csY0" fmla="*/ 0 h 816092"/>
                                <a:gd name="csX1" fmla="*/ 365605 w 1104283"/>
                                <a:gd name="csY1" fmla="*/ 376226 h 816092"/>
                                <a:gd name="csX2" fmla="*/ 821393 w 1104283"/>
                                <a:gd name="csY2" fmla="*/ 532480 h 816092"/>
                                <a:gd name="csX3" fmla="*/ 1104283 w 1104283"/>
                                <a:gd name="csY3" fmla="*/ 816092 h 816092"/>
                                <a:gd name="csX0" fmla="*/ 0 w 1104283"/>
                                <a:gd name="csY0" fmla="*/ 0 h 816092"/>
                                <a:gd name="csX1" fmla="*/ 365605 w 1104283"/>
                                <a:gd name="csY1" fmla="*/ 376226 h 816092"/>
                                <a:gd name="csX2" fmla="*/ 821393 w 1104283"/>
                                <a:gd name="csY2" fmla="*/ 532480 h 816092"/>
                                <a:gd name="csX3" fmla="*/ 1104283 w 1104283"/>
                                <a:gd name="csY3" fmla="*/ 816092 h 816092"/>
                                <a:gd name="csX0" fmla="*/ 0 w 1104283"/>
                                <a:gd name="csY0" fmla="*/ 0 h 816092"/>
                                <a:gd name="csX1" fmla="*/ 365605 w 1104283"/>
                                <a:gd name="csY1" fmla="*/ 376226 h 816092"/>
                                <a:gd name="csX2" fmla="*/ 821393 w 1104283"/>
                                <a:gd name="csY2" fmla="*/ 532480 h 816092"/>
                                <a:gd name="csX3" fmla="*/ 1104283 w 1104283"/>
                                <a:gd name="csY3" fmla="*/ 816092 h 816092"/>
                                <a:gd name="csX0" fmla="*/ 0 w 1104283"/>
                                <a:gd name="csY0" fmla="*/ 0 h 816092"/>
                                <a:gd name="csX1" fmla="*/ 365605 w 1104283"/>
                                <a:gd name="csY1" fmla="*/ 376226 h 816092"/>
                                <a:gd name="csX2" fmla="*/ 803208 w 1104283"/>
                                <a:gd name="csY2" fmla="*/ 525584 h 816092"/>
                                <a:gd name="csX3" fmla="*/ 1104283 w 1104283"/>
                                <a:gd name="csY3" fmla="*/ 816092 h 816092"/>
                                <a:gd name="csX0" fmla="*/ 0 w 1104283"/>
                                <a:gd name="csY0" fmla="*/ 0 h 816092"/>
                                <a:gd name="csX1" fmla="*/ 365605 w 1104283"/>
                                <a:gd name="csY1" fmla="*/ 376226 h 816092"/>
                                <a:gd name="csX2" fmla="*/ 803208 w 1104283"/>
                                <a:gd name="csY2" fmla="*/ 525584 h 816092"/>
                                <a:gd name="csX3" fmla="*/ 1104283 w 1104283"/>
                                <a:gd name="csY3" fmla="*/ 816092 h 816092"/>
                              </a:gdLst>
                              <a:ahLst/>
                              <a:cxnLst>
                                <a:cxn ang="0">
                                  <a:pos x="csX0" y="csY0"/>
                                </a:cxn>
                                <a:cxn ang="0">
                                  <a:pos x="csX1" y="csY1"/>
                                </a:cxn>
                                <a:cxn ang="0">
                                  <a:pos x="csX2" y="csY2"/>
                                </a:cxn>
                                <a:cxn ang="0">
                                  <a:pos x="csX3" y="csY3"/>
                                </a:cxn>
                              </a:cxnLst>
                              <a:rect l="l" t="t" r="r" b="b"/>
                              <a:pathLst>
                                <a:path w="1104283" h="816092">
                                  <a:moveTo>
                                    <a:pt x="0" y="0"/>
                                  </a:moveTo>
                                  <a:cubicBezTo>
                                    <a:pt x="63847" y="192777"/>
                                    <a:pt x="231737" y="288629"/>
                                    <a:pt x="365605" y="376226"/>
                                  </a:cubicBezTo>
                                  <a:cubicBezTo>
                                    <a:pt x="499473" y="463823"/>
                                    <a:pt x="621341" y="477097"/>
                                    <a:pt x="803208" y="525584"/>
                                  </a:cubicBezTo>
                                  <a:cubicBezTo>
                                    <a:pt x="985075" y="574071"/>
                                    <a:pt x="1088573" y="665261"/>
                                    <a:pt x="1104283" y="816092"/>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463092CE" id="组合 440" o:spid="_x0000_s1378" style="width:379.5pt;height:129.5pt;mso-position-horizontal-relative:char;mso-position-vertical-relative:line" coordorigin="-35" coordsize="48204,16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">
                <v:group id="组合 396" o:spid="_x0000_s1379" style="position:absolute;left:-35;top:2441;width:12218;height:11838" coordorigin="-33,747" coordsize="11467,1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">
                  <v:group id="_x0000_s1380" style="position:absolute;left:-33;top:747;width:11467;height:11121" coordorigin="11829,1630" coordsize="11476,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">
                    <v:rect id="矩形 240" o:spid="_x0000_s1381" style="position:absolute;left:19052;top:2314;width:2806;height: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" filled="f" strokecolor="black [3213]" strokeweight="1pt"/>
                    <v:oval id="椭圆 241" o:spid="_x0000_s1382" style="position:absolute;left:14347;top:1839;width:1710;height:17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" filled="f" strokecolor="black [3213]" strokeweight="1pt">
                      <v:stroke joinstyle="miter"/>
                    </v:oval>
                    <v:shape id="任意多边形: 形状 242" o:spid="_x0000_s1383" style="position:absolute;left:11984;top:2628;width:2420;height:6433;visibility:visible;mso-wrap-style:square;v-text-anchor:middle" coordsize="191486,643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" path="m,643308l,,191486,e" filled="f" strokecolor="black [3213]" strokeweight=".5pt">
                      <v:stroke joinstyle="miter"/>
                      <v:path arrowok="t" o:connecttype="custom" o:connectlocs="0,643308;0,0;242040,0" o:connectangles="0,0,0"/>
                    </v:shape>
                    <v:group id="_x0000_s1384" style="position:absolute;left:11987;top:1630;width:11172;height:11147" coordorigin="2069,1630" coordsize="11176,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">
                      <v:group id="组合 232" o:spid="_x0000_s1385" style="position:absolute;left:2069;top:2697;width:11176;height:7085" coordorigin="2069,2697" coordsize="11176,7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">
                        <v:line id="直接连接符 231" o:spid="_x0000_s1386" style="position:absolute;visibility:visible;mso-wrap-style:square" from="9351,9021" to="13245,9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" strokecolor="black [3213]" strokeweight=".5pt">
                          <v:stroke joinstyle="miter"/>
                        </v:line>
                        <v:line id="直接连接符 231" o:spid="_x0000_s1387" style="position:absolute;visibility:visible;mso-wrap-style:square" from="2069,9022" to="4329,9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" strokecolor="black [3213]" strokeweight=".5pt">
                          <v:stroke joinstyle="miter"/>
                        </v:line>
                        <v:line id="直接连接符 231" o:spid="_x0000_s1388" style="position:absolute;visibility:visible;mso-wrap-style:square" from="4348,8578" to="4348,9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" strokecolor="black [3213]">
                          <v:stroke joinstyle="miter"/>
                        </v:line>
                        <v:line id="直接连接符 231" o:spid="_x0000_s1389" style="position:absolute;visibility:visible;mso-wrap-style:square" from="4762,8265" to="4762,9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" strokecolor="black [3213]">
                          <v:stroke joinstyle="miter"/>
                        </v:line>
                        <v:line id="直接连接符 231" o:spid="_x0000_s1390" style="position:absolute;visibility:visible;mso-wrap-style:square" from="2116,6023" to="6767,6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" strokecolor="black [3213]" strokeweight=".5pt">
                          <v:stroke joinstyle="miter"/>
                        </v:line>
                        <v:line id="直接连接符 231" o:spid="_x0000_s1391" style="position:absolute;visibility:visible;mso-wrap-style:square" from="8534,6025" to="13185,6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" strokecolor="black [3213]" strokeweight=".5pt">
                          <v:stroke joinstyle="miter"/>
                        </v:line>
                        <v:line id="直接连接符 231" o:spid="_x0000_s1392" style="position:absolute;visibility:visible;mso-wrap-style:square" from="6184,2697" to="9139,2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" strokecolor="black [3213]" strokeweight=".5pt">
                          <v:stroke joinstyle="miter"/>
                        </v:line>
                      </v:group>
                      <v:group id="组合 234" o:spid="_x0000_s1393" style="position:absolute;left:2782;top:1630;width:8480;height:11147" coordorigin="-1302,-6824" coordsize="8479,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">
                        <v:shape id="文本框 2" o:spid="_x0000_s1394" type="#_x0000_t202" style="position:absolute;left:-1302;top:293;width:1513;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" filled="f" stroked="f">
                          <v:textbox inset="1mm,0,1mm,0">
                            <w:txbxContent>
                              <w:p w14:paraId="4B80BA2F" w14:textId="77777777" w:rsidR="005E6462" w:rsidRPr="00043312" w:rsidRDefault="005E6462" w:rsidP="005E6462">
                                <w:pPr>
                                  <w:rPr>
                                    <w:i/>
                                    <w:iCs/>
                                    <w:sz w:val="18"/>
                                    <w:szCs w:val="18"/>
                                  </w:rPr>
                                </w:pPr>
                                <w:r w:rsidRPr="00043312">
                                  <w:rPr>
                                    <w:rFonts w:hint="eastAsia"/>
                                    <w:i/>
                                    <w:iCs/>
                                    <w:sz w:val="18"/>
                                    <w:szCs w:val="18"/>
                                  </w:rPr>
                                  <w:t>E</w:t>
                                </w:r>
                              </w:p>
                            </w:txbxContent>
                          </v:textbox>
                        </v:shape>
                        <v:shape id="文本框 2" o:spid="_x0000_s1395" type="#_x0000_t202" style="position:absolute;left:3596;top:432;width:1457;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" filled="f" stroked="f">
                          <v:textbox inset="1mm,0,1mm,0">
                            <w:txbxContent>
                              <w:p w14:paraId="7E0470E6" w14:textId="77777777" w:rsidR="005E6462" w:rsidRPr="00043312" w:rsidRDefault="005E6462" w:rsidP="005E6462">
                                <w:pPr>
                                  <w:rPr>
                                    <w:sz w:val="18"/>
                                    <w:szCs w:val="18"/>
                                  </w:rPr>
                                </w:pPr>
                                <w:r w:rsidRPr="00043312">
                                  <w:rPr>
                                    <w:rFonts w:hint="eastAsia"/>
                                    <w:sz w:val="18"/>
                                    <w:szCs w:val="18"/>
                                  </w:rPr>
                                  <w:t>S</w:t>
                                </w:r>
                              </w:p>
                            </w:txbxContent>
                          </v:textbox>
                        </v:shape>
                        <v:shape id="文本框 2" o:spid="_x0000_s1396" type="#_x0000_t202" style="position:absolute;left:430;top:-6824;width:1642;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" filled="f" stroked="f">
                          <v:textbox inset="1mm,0,1mm,0">
                            <w:txbxContent>
                              <w:p w14:paraId="4E9196FB" w14:textId="05263DA1" w:rsidR="005E6462" w:rsidRPr="00C55508" w:rsidRDefault="005E6462" w:rsidP="005E6462">
                                <w:pPr>
                                  <w:rPr>
                                    <w:sz w:val="18"/>
                                    <w:szCs w:val="18"/>
                                    <w:vertAlign w:val="subscript"/>
                                  </w:rPr>
                                </w:pPr>
                                <w:r w:rsidRPr="00C55508">
                                  <w:rPr>
                                    <w:rFonts w:hint="eastAsia"/>
                                    <w:sz w:val="18"/>
                                    <w:szCs w:val="18"/>
                                  </w:rPr>
                                  <w:t>A</w:t>
                                </w:r>
                              </w:p>
                            </w:txbxContent>
                          </v:textbox>
                        </v:shape>
                        <v:shape id="文本框 2" o:spid="_x0000_s1397" type="#_x0000_t202" style="position:absolute;left:5661;top:-5719;width:1516;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" filled="f" stroked="f">
                          <v:textbox inset="1mm,0,1mm,0">
                            <w:txbxContent>
                              <w:p w14:paraId="13A3301E" w14:textId="78645A1D" w:rsidR="005E6462" w:rsidRPr="00C55508" w:rsidRDefault="005E6462" w:rsidP="005E6462">
                                <w:pPr>
                                  <w:rPr>
                                    <w:sz w:val="18"/>
                                    <w:szCs w:val="18"/>
                                    <w:vertAlign w:val="subscript"/>
                                  </w:rPr>
                                </w:pPr>
                                <w:r w:rsidRPr="00C55508">
                                  <w:rPr>
                                    <w:rFonts w:hint="eastAsia"/>
                                    <w:i/>
                                    <w:iCs/>
                                    <w:sz w:val="18"/>
                                    <w:szCs w:val="18"/>
                                  </w:rPr>
                                  <w:t>R</w:t>
                                </w:r>
                              </w:p>
                            </w:txbxContent>
                          </v:textbox>
                        </v:shape>
                        <v:shape id="文本框 2" o:spid="_x0000_s1398" type="#_x0000_t202" style="position:absolute;left:2042;top:2246;width:1965;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" filled="f" stroked="f">
                          <v:textbox inset="1mm,0,1mm,0">
                            <w:txbxContent>
                              <w:p w14:paraId="1BC4460E" w14:textId="2E741207" w:rsidR="005E6462" w:rsidRPr="00043312" w:rsidRDefault="005E6462" w:rsidP="005E6462">
                                <w:pPr>
                                  <w:rPr>
                                    <w:sz w:val="18"/>
                                    <w:szCs w:val="18"/>
                                  </w:rPr>
                                </w:pPr>
                                <w:r>
                                  <w:rPr>
                                    <w:rFonts w:hint="eastAsia"/>
                                    <w:sz w:val="18"/>
                                    <w:szCs w:val="18"/>
                                  </w:rPr>
                                  <w:t>甲</w:t>
                                </w:r>
                              </w:p>
                            </w:txbxContent>
                          </v:textbox>
                        </v:shape>
                        <v:shape id="文本框 2" o:spid="_x0000_s1399" type="#_x0000_t202" style="position:absolute;left:2806;top:-3334;width:1642;height:2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" filled="f" stroked="f">
                          <v:textbox inset="1mm,0,1mm,0">
                            <w:txbxContent>
                              <w:p w14:paraId="69D45C64" w14:textId="51BF5FF8" w:rsidR="005E6462" w:rsidRPr="00C55508" w:rsidRDefault="005E6462" w:rsidP="005E6462">
                                <w:pPr>
                                  <w:rPr>
                                    <w:sz w:val="18"/>
                                    <w:szCs w:val="18"/>
                                  </w:rPr>
                                </w:pPr>
                                <w:r w:rsidRPr="00C55508">
                                  <w:rPr>
                                    <w:rFonts w:hint="eastAsia"/>
                                    <w:sz w:val="18"/>
                                    <w:szCs w:val="18"/>
                                  </w:rPr>
                                  <w:t>V</w:t>
                                </w:r>
                              </w:p>
                            </w:txbxContent>
                          </v:textbox>
                        </v:shape>
                      </v:group>
                    </v:group>
                    <v:shape id="任意多边形: 形状 242" o:spid="_x0000_s1400" style="position:absolute;left:21860;top:2604;width:1280;height:6433;flip:x;visibility:visible;mso-wrap-style:square;v-text-anchor:middle" coordsize="191486,643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" path="m,643308l,,191486,e" filled="f" strokecolor="black [3213]" strokeweight=".5pt">
                      <v:stroke joinstyle="miter"/>
                      <v:path arrowok="t" o:connecttype="custom" o:connectlocs="0,643308;0,0;128021,0" o:connectangles="0,0,0"/>
                    </v:shape>
                    <v:oval id="椭圆 241" o:spid="_x0000_s1401" style="position:absolute;left:16722;top:5170;width:1710;height:17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" filled="f" strokecolor="black [3213]" strokeweight="1pt">
                      <v:stroke joinstyle="miter"/>
                    </v:oval>
                    <v:oval id="椭圆 241" o:spid="_x0000_s1402" style="position:absolute;left:11829;top:5865;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" fillcolor="black [3213]" stroked="f" strokeweight="1pt">
                      <v:stroke joinstyle="miter"/>
                    </v:oval>
                    <v:oval id="椭圆 241" o:spid="_x0000_s1403" style="position:absolute;left:22988;top:5864;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" fillcolor="black [3213]" stroked="f" strokeweight="1pt">
                      <v:stroke joinstyle="miter"/>
                    </v:oval>
                  </v:group>
                  <v:shape id="任意多边形: 形状 395" o:spid="_x0000_s1404" style="position:absolute;left:2850;top:7693;width:4483;height:444;visibility:visible;mso-wrap-style:square;v-text-anchor:middle" coordsize="448322,44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" path="m,44388r266330,l448322,e" filled="f" strokecolor="black [3213]" strokeweight=".5pt">
                    <v:stroke joinstyle="miter"/>
                    <v:path arrowok="t" o:connecttype="custom" o:connectlocs="0,44388;266330,44388;448322,0" o:connectangles="0,0,0"/>
                  </v:shape>
                </v:group>
                <v:group id="组合 437" o:spid="_x0000_s1405" style="position:absolute;left:12898;width:17848;height:16449" coordorigin=",172" coordsize="17848,16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">
                  <v:group id="组合 435" o:spid="_x0000_s1406" style="position:absolute;top:172;width:17848;height:16450" coordorigin="-304,172" coordsize="17848,16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">
                    <v:group id="组合 434" o:spid="_x0000_s1407" style="position:absolute;left:1775;top:847;width:13900;height:9754" coordorigin="-117" coordsize="13242,9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">
                      <v:group id="组合 399" o:spid="_x0000_s1408" style="position:absolute;left:52;width:13072;height:9291" coordorigin="-4" coordsize="13072,9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">
                        <v:shape id="任意多边形: 形状 397" o:spid="_x0000_s1409" style="position:absolute;width:13067;height:9291;visibility:visible;mso-wrap-style:square;v-text-anchor:middle" coordsize="1247312,92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" path="m,l,929196r1247312,e" filled="f" strokecolor="black [3213]" strokeweight=".5pt">
                          <v:stroke startarrow="block" startarrowwidth="narrow" endarrow="block" endarrowwidth="narrow" joinstyle="miter"/>
                          <v:path arrowok="t" o:connecttype="custom" o:connectlocs="0,0;0,929196;1306796,929196" o:connectangles="0,0,0"/>
                        </v:shape>
                        <v:line id="直接连接符 398" o:spid="_x0000_s1410" style="position:absolute;visibility:visible;mso-wrap-style:square" from="-4,1503" to="473,1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" strokecolor="black [3213]" strokeweight=".5pt">
                          <v:stroke joinstyle="miter"/>
                        </v:line>
                        <v:line id="直接连接符 398" o:spid="_x0000_s1411" style="position:absolute;visibility:visible;mso-wrap-style:square" from="-3,2799" to="473,2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" strokecolor="black [3213]" strokeweight=".5pt">
                          <v:stroke joinstyle="miter"/>
                        </v:line>
                        <v:line id="直接连接符 398" o:spid="_x0000_s1412" style="position:absolute;visibility:visible;mso-wrap-style:square" from="-3,4097" to="474,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" strokecolor="black [3213]" strokeweight=".5pt">
                          <v:stroke joinstyle="miter"/>
                        </v:line>
                        <v:line id="直接连接符 398" o:spid="_x0000_s1413" style="position:absolute;visibility:visible;mso-wrap-style:square" from="-1,5387" to="476,5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" strokecolor="black [3213]" strokeweight=".5pt">
                          <v:stroke joinstyle="miter"/>
                        </v:line>
                        <v:line id="直接连接符 398" o:spid="_x0000_s1414" style="position:absolute;visibility:visible;mso-wrap-style:square" from="0,6682" to="477,6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" strokecolor="black [3213]" strokeweight=".5pt">
                          <v:stroke joinstyle="miter"/>
                        </v:line>
                        <v:line id="直接连接符 398" o:spid="_x0000_s1415" style="position:absolute;visibility:visible;mso-wrap-style:square" from="-4,7976" to="473,7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" strokecolor="black [3213]" strokeweight=".5pt">
                          <v:stroke joinstyle="miter"/>
                        </v:line>
                        <v:line id="直接连接符 398" o:spid="_x0000_s1416" style="position:absolute;rotation:90;visibility:visible;mso-wrap-style:square" from="10771,9045" to="11249,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" strokecolor="black [3213]" strokeweight=".5pt">
                          <v:stroke joinstyle="miter"/>
                        </v:line>
                        <v:line id="直接连接符 398" o:spid="_x0000_s1417" style="position:absolute;rotation:90;visibility:visible;mso-wrap-style:square" from="9195,9046" to="9673,9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" strokecolor="black [3213]" strokeweight=".5pt">
                          <v:stroke joinstyle="miter"/>
                        </v:line>
                        <v:line id="直接连接符 398" o:spid="_x0000_s1418" style="position:absolute;rotation:90;visibility:visible;mso-wrap-style:square" from="7624,9049" to="8102,9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" strokecolor="black [3213]" strokeweight=".5pt">
                          <v:stroke joinstyle="miter"/>
                        </v:line>
                        <v:line id="直接连接符 398" o:spid="_x0000_s1419" style="position:absolute;rotation:90;visibility:visible;mso-wrap-style:square" from="6049,9047" to="6527,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" strokecolor="black [3213]" strokeweight=".5pt">
                          <v:stroke joinstyle="miter"/>
                        </v:line>
                        <v:line id="直接连接符 398" o:spid="_x0000_s1420" style="position:absolute;rotation:90;visibility:visible;mso-wrap-style:square" from="4477,9047" to="4955,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" strokecolor="black [3213]" strokeweight=".5pt">
                          <v:stroke joinstyle="miter"/>
                        </v:line>
                        <v:line id="直接连接符 398" o:spid="_x0000_s1421" style="position:absolute;rotation:90;visibility:visible;mso-wrap-style:square" from="2906,9047" to="3384,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" strokecolor="black [3213]" strokeweight=".5pt">
                          <v:stroke joinstyle="miter"/>
                        </v:line>
                        <v:line id="直接连接符 398" o:spid="_x0000_s1422" style="position:absolute;rotation:90;visibility:visible;mso-wrap-style:square" from="1330,9046" to="1808,9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" strokecolor="black [3213]" strokeweight=".5pt">
                          <v:stroke joinstyle="miter"/>
                        </v:line>
                      </v:group>
                      <v:oval id="椭圆 402" o:spid="_x0000_s1423" style="position:absolute;left:-117;top:1378;width:316;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" fillcolor="black [3213]" stroked="f" strokeweight="1pt">
                        <v:stroke joinstyle="miter"/>
                      </v:oval>
                      <v:oval id="椭圆 402" o:spid="_x0000_s1424" style="position:absolute;left:787;top:2283;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" fillcolor="black [3213]" stroked="f" strokeweight="1pt">
                        <v:stroke joinstyle="miter"/>
                      </v:oval>
                      <v:oval id="椭圆 402" o:spid="_x0000_s1425" style="position:absolute;left:1551;top:2866;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" fillcolor="black [3213]" stroked="f" strokeweight="1pt">
                        <v:stroke joinstyle="miter"/>
                      </v:oval>
                      <v:oval id="椭圆 402" o:spid="_x0000_s1426" style="position:absolute;left:2338;top:3335;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" fillcolor="black [3213]" stroked="f" strokeweight="1pt">
                        <v:stroke joinstyle="miter"/>
                      </v:oval>
                      <v:oval id="椭圆 402" o:spid="_x0000_s1427" style="position:absolute;left:3169;top:3746;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" fillcolor="black [3213]" stroked="f" strokeweight="1pt">
                        <v:stroke joinstyle="miter"/>
                      </v:oval>
                      <v:oval id="椭圆 402" o:spid="_x0000_s1428" style="position:absolute;left:3939;top:4004;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" fillcolor="black [3213]" stroked="f" strokeweight="1pt">
                        <v:stroke joinstyle="miter"/>
                      </v:oval>
                      <v:oval id="椭圆 402" o:spid="_x0000_s1429" style="position:absolute;left:4664;top:4213;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" fillcolor="black [3213]" stroked="f" strokeweight="1pt">
                        <v:stroke joinstyle="miter"/>
                      </v:oval>
                      <v:oval id="椭圆 402" o:spid="_x0000_s1430" style="position:absolute;left:5434;top:4418;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" fillcolor="black [3213]" stroked="f" strokeweight="1pt">
                        <v:stroke joinstyle="miter"/>
                      </v:oval>
                      <v:oval id="椭圆 402" o:spid="_x0000_s1431" style="position:absolute;left:6191;top:4572;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" fillcolor="black [3213]" stroked="f" strokeweight="1pt">
                        <v:stroke joinstyle="miter"/>
                      </v:oval>
                      <v:oval id="椭圆 402" o:spid="_x0000_s1432" style="position:absolute;left:7030;top:4713;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" fillcolor="black [3213]" stroked="f" strokeweight="1pt">
                        <v:stroke joinstyle="miter"/>
                      </v:oval>
                      <v:oval id="椭圆 402" o:spid="_x0000_s1433" style="position:absolute;left:7811;top:4867;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" fillcolor="black [3213]" stroked="f" strokeweight="1pt">
                        <v:stroke joinstyle="miter"/>
                      </v:oval>
                      <v:oval id="椭圆 402" o:spid="_x0000_s1434" style="position:absolute;left:8607;top:5008;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" fillcolor="black [3213]" stroked="f" strokeweight="1pt">
                        <v:stroke joinstyle="miter"/>
                      </v:oval>
                      <v:oval id="椭圆 402" o:spid="_x0000_s1435" style="position:absolute;left:9308;top:5277;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" fillcolor="black [3213]" stroked="f" strokeweight="1pt">
                        <v:stroke joinstyle="miter"/>
                      </v:oval>
                      <v:oval id="椭圆 402" o:spid="_x0000_s1436" style="position:absolute;left:10291;top:7253;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" fillcolor="black [3213]" stroked="f" strokeweight="1pt">
                        <v:stroke joinstyle="miter"/>
                      </v:oval>
                    </v:group>
                    <v:shape id="文本框 2" o:spid="_x0000_s1437" type="#_x0000_t202" style="position:absolute;left:2311;top:172;width:27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" filled="f" stroked="f">
                      <v:textbox style="mso-fit-shape-to-text:t" inset="1mm,0,1mm,0">
                        <w:txbxContent>
                          <w:p w14:paraId="55D17E8E" w14:textId="5C0A1C56" w:rsidR="003E4DC2" w:rsidRPr="003E4DC2" w:rsidRDefault="003E4DC2" w:rsidP="003E4DC2">
                            <w:pPr>
                              <w:rPr>
                                <w:sz w:val="18"/>
                                <w:szCs w:val="18"/>
                              </w:rPr>
                            </w:pPr>
                            <w:r w:rsidRPr="003E4DC2">
                              <w:rPr>
                                <w:rFonts w:hint="eastAsia"/>
                                <w:i/>
                                <w:iCs/>
                                <w:sz w:val="18"/>
                                <w:szCs w:val="18"/>
                              </w:rPr>
                              <w:t>U</w:t>
                            </w:r>
                            <w:r w:rsidRPr="003E4DC2">
                              <w:rPr>
                                <w:rFonts w:hint="eastAsia"/>
                                <w:sz w:val="18"/>
                                <w:szCs w:val="18"/>
                              </w:rPr>
                              <w:t>/</w:t>
                            </w:r>
                            <w:r w:rsidRPr="003E4DC2">
                              <w:rPr>
                                <w:rFonts w:hint="eastAsia"/>
                                <w:sz w:val="18"/>
                                <w:szCs w:val="18"/>
                              </w:rPr>
                              <w:t>V</w:t>
                            </w:r>
                          </w:p>
                        </w:txbxContent>
                      </v:textbox>
                    </v:shape>
                    <v:shape id="文本框 2" o:spid="_x0000_s1438" type="#_x0000_t202" style="position:absolute;left:-301;top:1395;width:224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" filled="f" stroked="f">
                      <v:textbox style="mso-fit-shape-to-text:t" inset="1mm,0,1mm,0">
                        <w:txbxContent>
                          <w:p w14:paraId="520BCA9F" w14:textId="3C82840E" w:rsidR="003E4DC2" w:rsidRPr="003E4DC2" w:rsidRDefault="003E4DC2" w:rsidP="003E4DC2">
                            <w:pPr>
                              <w:rPr>
                                <w:rFonts w:hint="eastAsia"/>
                                <w:sz w:val="18"/>
                                <w:szCs w:val="18"/>
                              </w:rPr>
                            </w:pPr>
                            <w:r w:rsidRPr="003E4DC2">
                              <w:rPr>
                                <w:rFonts w:hint="eastAsia"/>
                                <w:sz w:val="18"/>
                                <w:szCs w:val="18"/>
                              </w:rPr>
                              <w:t>4.2</w:t>
                            </w:r>
                          </w:p>
                        </w:txbxContent>
                      </v:textbox>
                    </v:shape>
                    <v:shape id="文本框 2" o:spid="_x0000_s1439" type="#_x0000_t202" style="position:absolute;left:-304;top:2728;width:224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" filled="f" stroked="f">
                      <v:textbox style="mso-fit-shape-to-text:t" inset="1mm,0,1mm,0">
                        <w:txbxContent>
                          <w:p w14:paraId="3E875FF7" w14:textId="2C484E11" w:rsidR="003E4DC2" w:rsidRPr="003E4DC2" w:rsidRDefault="003E4DC2" w:rsidP="003E4DC2">
                            <w:pPr>
                              <w:rPr>
                                <w:rFonts w:hint="eastAsia"/>
                                <w:sz w:val="18"/>
                                <w:szCs w:val="18"/>
                              </w:rPr>
                            </w:pPr>
                            <w:r w:rsidRPr="003E4DC2">
                              <w:rPr>
                                <w:rFonts w:hint="eastAsia"/>
                                <w:sz w:val="18"/>
                                <w:szCs w:val="18"/>
                              </w:rPr>
                              <w:t>4.</w:t>
                            </w:r>
                            <w:r>
                              <w:rPr>
                                <w:rFonts w:hint="eastAsia"/>
                                <w:sz w:val="18"/>
                                <w:szCs w:val="18"/>
                              </w:rPr>
                              <w:t>0</w:t>
                            </w:r>
                          </w:p>
                        </w:txbxContent>
                      </v:textbox>
                    </v:shape>
                    <v:shape id="文本框 2" o:spid="_x0000_s1440" type="#_x0000_t202" style="position:absolute;left:-300;top:4098;width:224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" filled="f" stroked="f">
                      <v:textbox style="mso-fit-shape-to-text:t" inset="1mm,0,1mm,0">
                        <w:txbxContent>
                          <w:p w14:paraId="0EA3B3F8" w14:textId="7B3FC47D"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8</w:t>
                            </w:r>
                          </w:p>
                        </w:txbxContent>
                      </v:textbox>
                    </v:shape>
                    <v:shape id="文本框 2" o:spid="_x0000_s1441" type="#_x0000_t202" style="position:absolute;left:-299;top:5447;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" filled="f" stroked="f">
                      <v:textbox style="mso-fit-shape-to-text:t" inset="1mm,0,1mm,0">
                        <w:txbxContent>
                          <w:p w14:paraId="415A3E89" w14:textId="59E3BD2F"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6</w:t>
                            </w:r>
                          </w:p>
                        </w:txbxContent>
                      </v:textbox>
                    </v:shape>
                    <v:shape id="文本框 2" o:spid="_x0000_s1442" type="#_x0000_t202" style="position:absolute;left:-303;top:6822;width:22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" filled="f" stroked="f">
                      <v:textbox style="mso-fit-shape-to-text:t" inset="1mm,0,1mm,0">
                        <w:txbxContent>
                          <w:p w14:paraId="20D901D1" w14:textId="2E0BFC28"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4</w:t>
                            </w:r>
                          </w:p>
                        </w:txbxContent>
                      </v:textbox>
                    </v:shape>
                    <v:shape id="文本框 2" o:spid="_x0000_s1443" type="#_x0000_t202" style="position:absolute;left:-304;top:8190;width:224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" filled="f" stroked="f">
                      <v:textbox style="mso-fit-shape-to-text:t" inset="1mm,0,1mm,0">
                        <w:txbxContent>
                          <w:p w14:paraId="3E45270B" w14:textId="1FBE8365"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2</w:t>
                            </w:r>
                          </w:p>
                        </w:txbxContent>
                      </v:textbox>
                    </v:shape>
                    <v:shape id="文本框 2" o:spid="_x0000_s1444" type="#_x0000_t202" style="position:absolute;left:-303;top:9545;width:225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" filled="f" stroked="f">
                      <v:textbox style="mso-fit-shape-to-text:t" inset="1mm,0,1mm,0">
                        <w:txbxContent>
                          <w:p w14:paraId="6A2B2629" w14:textId="5A763B3F" w:rsidR="003E4DC2" w:rsidRPr="003E4DC2" w:rsidRDefault="003E4DC2" w:rsidP="003E4DC2">
                            <w:pPr>
                              <w:rPr>
                                <w:rFonts w:hint="eastAsia"/>
                                <w:sz w:val="18"/>
                                <w:szCs w:val="18"/>
                              </w:rPr>
                            </w:pPr>
                            <w:r>
                              <w:rPr>
                                <w:rFonts w:hint="eastAsia"/>
                                <w:sz w:val="18"/>
                                <w:szCs w:val="18"/>
                              </w:rPr>
                              <w:t>3</w:t>
                            </w:r>
                            <w:r w:rsidRPr="003E4DC2">
                              <w:rPr>
                                <w:rFonts w:hint="eastAsia"/>
                                <w:sz w:val="18"/>
                                <w:szCs w:val="18"/>
                              </w:rPr>
                              <w:t>.</w:t>
                            </w:r>
                            <w:r>
                              <w:rPr>
                                <w:rFonts w:hint="eastAsia"/>
                                <w:sz w:val="18"/>
                                <w:szCs w:val="18"/>
                              </w:rPr>
                              <w:t>0</w:t>
                            </w:r>
                          </w:p>
                        </w:txbxContent>
                      </v:textbox>
                    </v:shape>
                    <v:shape id="文本框 2" o:spid="_x0000_s1445" type="#_x0000_t202" style="position:absolute;left:1200;top:10531;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" filled="f" stroked="f">
                      <v:textbox style="mso-fit-shape-to-text:t" inset="1mm,0,1mm,0">
                        <w:txbxContent>
                          <w:p w14:paraId="191C29AA" w14:textId="107F17AC" w:rsidR="003E4DC2" w:rsidRPr="003E4DC2" w:rsidRDefault="003E4DC2" w:rsidP="003E4DC2">
                            <w:pPr>
                              <w:rPr>
                                <w:rFonts w:hint="eastAsia"/>
                                <w:sz w:val="18"/>
                                <w:szCs w:val="18"/>
                              </w:rPr>
                            </w:pPr>
                            <w:r>
                              <w:rPr>
                                <w:rFonts w:hint="eastAsia"/>
                                <w:sz w:val="18"/>
                                <w:szCs w:val="18"/>
                              </w:rPr>
                              <w:t>0</w:t>
                            </w:r>
                          </w:p>
                        </w:txbxContent>
                      </v:textbox>
                    </v:shape>
                    <v:shape id="文本框 2" o:spid="_x0000_s1446" type="#_x0000_t202" style="position:absolute;left:2631;top:10547;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" filled="f" stroked="f">
                      <v:textbox style="mso-fit-shape-to-text:t" inset="1mm,0,1mm,0">
                        <w:txbxContent>
                          <w:p w14:paraId="4A9C49F0" w14:textId="3229CCA6" w:rsidR="003E4DC2" w:rsidRPr="003E4DC2" w:rsidRDefault="003E4DC2" w:rsidP="003E4DC2">
                            <w:pPr>
                              <w:rPr>
                                <w:rFonts w:hint="eastAsia"/>
                                <w:sz w:val="18"/>
                                <w:szCs w:val="18"/>
                              </w:rPr>
                            </w:pPr>
                            <w:r>
                              <w:rPr>
                                <w:rFonts w:hint="eastAsia"/>
                                <w:sz w:val="18"/>
                                <w:szCs w:val="18"/>
                              </w:rPr>
                              <w:t>20</w:t>
                            </w:r>
                          </w:p>
                        </w:txbxContent>
                      </v:textbox>
                    </v:shape>
                    <v:shape id="文本框 2" o:spid="_x0000_s1447" type="#_x0000_t202" style="position:absolute;left:4252;top:10553;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" filled="f" stroked="f">
                      <v:textbox style="mso-fit-shape-to-text:t" inset="1mm,0,1mm,0">
                        <w:txbxContent>
                          <w:p w14:paraId="04D88F38" w14:textId="7AB783A7" w:rsidR="003E4DC2" w:rsidRPr="003E4DC2" w:rsidRDefault="003E4DC2" w:rsidP="003E4DC2">
                            <w:pPr>
                              <w:rPr>
                                <w:rFonts w:hint="eastAsia"/>
                                <w:sz w:val="18"/>
                                <w:szCs w:val="18"/>
                              </w:rPr>
                            </w:pPr>
                            <w:r>
                              <w:rPr>
                                <w:rFonts w:hint="eastAsia"/>
                                <w:sz w:val="18"/>
                                <w:szCs w:val="18"/>
                              </w:rPr>
                              <w:t>40</w:t>
                            </w:r>
                          </w:p>
                        </w:txbxContent>
                      </v:textbox>
                    </v:shape>
                    <v:shape id="文本框 2" o:spid="_x0000_s1448" type="#_x0000_t202" style="position:absolute;left:5946;top:10547;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" filled="f" stroked="f">
                      <v:textbox style="mso-fit-shape-to-text:t" inset="1mm,0,1mm,0">
                        <w:txbxContent>
                          <w:p w14:paraId="2C792ABF" w14:textId="7E4D111F" w:rsidR="003E4DC2" w:rsidRPr="003E4DC2" w:rsidRDefault="003E4DC2" w:rsidP="003E4DC2">
                            <w:pPr>
                              <w:rPr>
                                <w:rFonts w:hint="eastAsia"/>
                                <w:sz w:val="18"/>
                                <w:szCs w:val="18"/>
                              </w:rPr>
                            </w:pPr>
                            <w:r>
                              <w:rPr>
                                <w:rFonts w:hint="eastAsia"/>
                                <w:sz w:val="18"/>
                                <w:szCs w:val="18"/>
                              </w:rPr>
                              <w:t>60</w:t>
                            </w:r>
                          </w:p>
                        </w:txbxContent>
                      </v:textbox>
                    </v:shape>
                    <v:shape id="文本框 2" o:spid="_x0000_s1449" type="#_x0000_t202" style="position:absolute;left:7588;top:10548;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" filled="f" stroked="f">
                      <v:textbox style="mso-fit-shape-to-text:t" inset="1mm,0,1mm,0">
                        <w:txbxContent>
                          <w:p w14:paraId="4C06E892" w14:textId="43D1549E" w:rsidR="003E4DC2" w:rsidRPr="003E4DC2" w:rsidRDefault="003E4DC2" w:rsidP="003E4DC2">
                            <w:pPr>
                              <w:rPr>
                                <w:rFonts w:hint="eastAsia"/>
                                <w:sz w:val="18"/>
                                <w:szCs w:val="18"/>
                              </w:rPr>
                            </w:pPr>
                            <w:r>
                              <w:rPr>
                                <w:rFonts w:hint="eastAsia"/>
                                <w:sz w:val="18"/>
                                <w:szCs w:val="18"/>
                              </w:rPr>
                              <w:t>80</w:t>
                            </w:r>
                          </w:p>
                        </w:txbxContent>
                      </v:textbox>
                    </v:shape>
                    <v:shape id="文本框 2" o:spid="_x0000_s1450" type="#_x0000_t202" style="position:absolute;left:8959;top:10553;width:253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" filled="f" stroked="f">
                      <v:textbox style="mso-fit-shape-to-text:t" inset="1mm,0,1mm,0">
                        <w:txbxContent>
                          <w:p w14:paraId="3A1B4FC9" w14:textId="11AE8EFD" w:rsidR="003E4DC2" w:rsidRPr="003E4DC2" w:rsidRDefault="003E4DC2" w:rsidP="003E4DC2">
                            <w:pPr>
                              <w:rPr>
                                <w:rFonts w:hint="eastAsia"/>
                                <w:sz w:val="18"/>
                                <w:szCs w:val="18"/>
                              </w:rPr>
                            </w:pPr>
                            <w:r>
                              <w:rPr>
                                <w:rFonts w:hint="eastAsia"/>
                                <w:sz w:val="18"/>
                                <w:szCs w:val="18"/>
                              </w:rPr>
                              <w:t>100</w:t>
                            </w:r>
                          </w:p>
                        </w:txbxContent>
                      </v:textbox>
                    </v:shape>
                    <v:shape id="文本框 2" o:spid="_x0000_s1451" type="#_x0000_t202" style="position:absolute;left:10580;top:10548;width:25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" filled="f" stroked="f">
                      <v:textbox style="mso-fit-shape-to-text:t" inset="1mm,0,1mm,0">
                        <w:txbxContent>
                          <w:p w14:paraId="4E80659A" w14:textId="5A72D8C2" w:rsidR="003E4DC2" w:rsidRPr="003E4DC2" w:rsidRDefault="003E4DC2" w:rsidP="003E4DC2">
                            <w:pPr>
                              <w:rPr>
                                <w:rFonts w:hint="eastAsia"/>
                                <w:sz w:val="18"/>
                                <w:szCs w:val="18"/>
                              </w:rPr>
                            </w:pPr>
                            <w:r>
                              <w:rPr>
                                <w:rFonts w:hint="eastAsia"/>
                                <w:sz w:val="18"/>
                                <w:szCs w:val="18"/>
                              </w:rPr>
                              <w:t>120</w:t>
                            </w:r>
                          </w:p>
                        </w:txbxContent>
                      </v:textbox>
                    </v:shape>
                    <v:shape id="文本框 2" o:spid="_x0000_s1452" type="#_x0000_t202" style="position:absolute;left:12266;top:10549;width:253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" filled="f" stroked="f">
                      <v:textbox style="mso-fit-shape-to-text:t" inset="1mm,0,1mm,0">
                        <w:txbxContent>
                          <w:p w14:paraId="2C045ACD" w14:textId="249E89B4" w:rsidR="003E4DC2" w:rsidRPr="003E4DC2" w:rsidRDefault="003E4DC2" w:rsidP="003E4DC2">
                            <w:pPr>
                              <w:rPr>
                                <w:rFonts w:hint="eastAsia"/>
                                <w:sz w:val="18"/>
                                <w:szCs w:val="18"/>
                              </w:rPr>
                            </w:pPr>
                            <w:r>
                              <w:rPr>
                                <w:rFonts w:hint="eastAsia"/>
                                <w:sz w:val="18"/>
                                <w:szCs w:val="18"/>
                              </w:rPr>
                              <w:t>140</w:t>
                            </w:r>
                          </w:p>
                        </w:txbxContent>
                      </v:textbox>
                    </v:shape>
                    <v:shape id="文本框 2" o:spid="_x0000_s1453" type="#_x0000_t202" style="position:absolute;left:14308;top:10495;width:323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" filled="f" stroked="f">
                      <v:textbox style="mso-fit-shape-to-text:t" inset="1mm,0,1mm,0">
                        <w:txbxContent>
                          <w:p w14:paraId="60D4CB44" w14:textId="1CA51140" w:rsidR="003E4DC2" w:rsidRPr="003E4DC2" w:rsidRDefault="003E4DC2" w:rsidP="003E4DC2">
                            <w:pPr>
                              <w:rPr>
                                <w:rFonts w:hint="eastAsia"/>
                                <w:sz w:val="18"/>
                                <w:szCs w:val="18"/>
                              </w:rPr>
                            </w:pPr>
                            <w:r w:rsidRPr="003E4DC2">
                              <w:rPr>
                                <w:rFonts w:hint="eastAsia"/>
                                <w:i/>
                                <w:iCs/>
                                <w:sz w:val="18"/>
                                <w:szCs w:val="18"/>
                              </w:rPr>
                              <w:t>t</w:t>
                            </w:r>
                            <w:r>
                              <w:rPr>
                                <w:rFonts w:hint="eastAsia"/>
                                <w:sz w:val="18"/>
                                <w:szCs w:val="18"/>
                              </w:rPr>
                              <w:t>/min</w:t>
                            </w:r>
                          </w:p>
                        </w:txbxContent>
                      </v:textbox>
                    </v:shape>
                    <v:shape id="文本框 2" o:spid="_x0000_s1454" type="#_x0000_t202" style="position:absolute;left:7035;top:12381;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" filled="f" stroked="f">
                      <v:textbox style="mso-fit-shape-to-text:t" inset="1mm,0,1mm,0">
                        <w:txbxContent>
                          <w:p w14:paraId="4C1A0418" w14:textId="740D1238" w:rsidR="003E4DC2" w:rsidRPr="003E4DC2" w:rsidRDefault="003E4DC2" w:rsidP="003E4DC2">
                            <w:pPr>
                              <w:rPr>
                                <w:rFonts w:hint="eastAsia"/>
                                <w:sz w:val="18"/>
                                <w:szCs w:val="18"/>
                              </w:rPr>
                            </w:pPr>
                            <w:r>
                              <w:rPr>
                                <w:rFonts w:hint="eastAsia"/>
                                <w:sz w:val="18"/>
                                <w:szCs w:val="18"/>
                              </w:rPr>
                              <w:t>乙</w:t>
                            </w:r>
                          </w:p>
                        </w:txbxContent>
                      </v:textbox>
                    </v:shape>
                    <v:shape id="文本框 2" o:spid="_x0000_s1455" type="#_x0000_t202" style="position:absolute;left:9644;top:14545;width:482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" filled="f" stroked="f">
                      <v:textbox style="mso-fit-shape-to-text:t" inset="1mm,0,1mm,0">
                        <w:txbxContent>
                          <w:p w14:paraId="2E920490" w14:textId="2456A1E6" w:rsidR="00C55508" w:rsidRPr="003E4DC2" w:rsidRDefault="00C55508" w:rsidP="003E4DC2">
                            <w:pPr>
                              <w:rPr>
                                <w:rFonts w:hint="eastAsia"/>
                                <w:sz w:val="18"/>
                                <w:szCs w:val="18"/>
                              </w:rPr>
                            </w:pPr>
                            <w:r>
                              <w:rPr>
                                <w:rFonts w:hint="eastAsia"/>
                                <w:sz w:val="18"/>
                                <w:szCs w:val="18"/>
                              </w:rPr>
                              <w:t>图（</w:t>
                            </w:r>
                            <w:r>
                              <w:rPr>
                                <w:rFonts w:hint="eastAsia"/>
                                <w:sz w:val="18"/>
                                <w:szCs w:val="18"/>
                              </w:rPr>
                              <w:t>b</w:t>
                            </w:r>
                            <w:r>
                              <w:rPr>
                                <w:rFonts w:hint="eastAsia"/>
                                <w:sz w:val="18"/>
                                <w:szCs w:val="18"/>
                              </w:rPr>
                              <w:t>）</w:t>
                            </w:r>
                          </w:p>
                        </w:txbxContent>
                      </v:textbox>
                    </v:shape>
                  </v:group>
                  <v:shape id="任意多边形: 形状 436" o:spid="_x0000_s1456" style="position:absolute;left:2316;top:2531;width:11072;height:8087;visibility:visible;mso-wrap-style:square;v-text-anchor:middle" coordsize="1104283,816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" path="m,c61049,70028,162724,177833,313845,241065v151121,63232,403234,100403,592882,138325c1096375,417312,1088573,665261,1104283,816092e" filled="f" strokecolor="black [3213]" strokeweight="1pt">
                    <v:stroke joinstyle="miter"/>
                    <v:path arrowok="t" o:connecttype="custom" o:connectlocs="0,0;314687,238887;909158,375963;1107244,808720" o:connectangles="0,0,0,0"/>
                  </v:shape>
                </v:group>
                <v:group id="组合 437" o:spid="_x0000_s1457" style="position:absolute;left:30611;width:17557;height:14281" coordorigin="284,172" coordsize="17563,1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">
                  <v:group id="组合 435" o:spid="_x0000_s1458" style="position:absolute;left:284;top:172;width:17564;height:14281" coordorigin="-20,172" coordsize="17563,14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">
                    <v:group id="组合 434" o:spid="_x0000_s1459" style="position:absolute;left:1801;top:847;width:13874;height:9754" coordorigin="-93" coordsize="13218,9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">
                      <v:group id="组合 399" o:spid="_x0000_s1460" style="position:absolute;left:43;width:13081;height:9291" coordorigin="-13" coordsize="13080,9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">
                        <v:shape id="任意多边形: 形状 397" o:spid="_x0000_s1461" style="position:absolute;width:13067;height:9291;visibility:visible;mso-wrap-style:square;v-text-anchor:middle" coordsize="1247312,92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" path="m,l,929196r1247312,e" filled="f" strokecolor="black [3213]" strokeweight=".5pt">
                          <v:stroke startarrow="block" startarrowwidth="narrow" endarrow="block" endarrowwidth="narrow" joinstyle="miter"/>
                          <v:path arrowok="t" o:connecttype="custom" o:connectlocs="0,0;0,929196;1306796,929196" o:connectangles="0,0,0"/>
                        </v:shape>
                        <v:line id="直接连接符 398" o:spid="_x0000_s1462" style="position:absolute;visibility:visible;mso-wrap-style:square" from="-4,1503" to="473,1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" strokecolor="black [3213]" strokeweight=".5pt">
                          <v:stroke joinstyle="miter"/>
                        </v:line>
                        <v:line id="直接连接符 398" o:spid="_x0000_s1463" style="position:absolute;visibility:visible;mso-wrap-style:square" from="-3,2473" to="298,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" strokecolor="black [3213]" strokeweight=".5pt">
                          <v:stroke joinstyle="miter"/>
                        </v:line>
                        <v:line id="直接连接符 398" o:spid="_x0000_s1464" style="position:absolute;visibility:visible;mso-wrap-style:square" from="-3,3450" to="474,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" strokecolor="black [3213]" strokeweight=".5pt">
                          <v:stroke joinstyle="miter"/>
                        </v:line>
                        <v:line id="直接连接符 398" o:spid="_x0000_s1465" style="position:absolute;visibility:visible;mso-wrap-style:square" from="-1,5393" to="476,5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" strokecolor="black [3213]" strokeweight=".5pt">
                          <v:stroke joinstyle="miter"/>
                        </v:line>
                        <v:line id="直接连接符 398" o:spid="_x0000_s1466" style="position:absolute;visibility:visible;mso-wrap-style:square" from="0,7342" to="477,7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" strokecolor="black [3213]" strokeweight=".5pt">
                          <v:stroke joinstyle="miter"/>
                        </v:line>
                        <v:line id="直接连接符 398" o:spid="_x0000_s1467" style="position:absolute;visibility:visible;mso-wrap-style:square" from="-4,8321" to="298,8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" strokecolor="black [3213]" strokeweight=".5pt">
                          <v:stroke joinstyle="miter"/>
                        </v:line>
                        <v:line id="直接连接符 398" o:spid="_x0000_s1468" style="position:absolute;rotation:90;visibility:visible;mso-wrap-style:square" from="10771,9045" to="11249,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" strokecolor="black [3213]" strokeweight=".5pt">
                          <v:stroke joinstyle="miter"/>
                        </v:line>
                        <v:line id="直接连接符 398" o:spid="_x0000_s1469" style="position:absolute;rotation:90;visibility:visible;mso-wrap-style:square" from="9195,9046" to="9673,9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" strokecolor="black [3213]" strokeweight=".5pt">
                          <v:stroke joinstyle="miter"/>
                        </v:line>
                        <v:line id="直接连接符 398" o:spid="_x0000_s1470" style="position:absolute;rotation:90;visibility:visible;mso-wrap-style:square" from="7624,9049" to="8102,9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" strokecolor="black [3213]" strokeweight=".5pt">
                          <v:stroke joinstyle="miter"/>
                        </v:line>
                        <v:line id="直接连接符 398" o:spid="_x0000_s1471" style="position:absolute;rotation:90;visibility:visible;mso-wrap-style:square" from="6049,9047" to="6527,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" strokecolor="black [3213]" strokeweight=".5pt">
                          <v:stroke joinstyle="miter"/>
                        </v:line>
                        <v:line id="直接连接符 398" o:spid="_x0000_s1472" style="position:absolute;rotation:90;visibility:visible;mso-wrap-style:square" from="4477,9047" to="4955,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" strokecolor="black [3213]" strokeweight=".5pt">
                          <v:stroke joinstyle="miter"/>
                        </v:line>
                        <v:line id="直接连接符 398" o:spid="_x0000_s1473" style="position:absolute;rotation:90;visibility:visible;mso-wrap-style:square" from="2906,9047" to="3384,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" strokecolor="black [3213]" strokeweight=".5pt">
                          <v:stroke joinstyle="miter"/>
                        </v:line>
                        <v:line id="直接连接符 398" o:spid="_x0000_s1474" style="position:absolute;rotation:90;visibility:visible;mso-wrap-style:square" from="1330,9046" to="1808,9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" strokecolor="black [3213]" strokeweight=".5pt">
                          <v:stroke joinstyle="miter"/>
                        </v:line>
                        <v:line id="直接连接符 398" o:spid="_x0000_s1475" style="position:absolute;visibility:visible;mso-wrap-style:square" from="0,4421" to="302,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" strokecolor="black [3213]" strokeweight=".5pt">
                          <v:stroke joinstyle="miter"/>
                        </v:line>
                        <v:line id="直接连接符 398" o:spid="_x0000_s1476" style="position:absolute;visibility:visible;mso-wrap-style:square" from="-13,6372" to="289,6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" strokecolor="black [3213]" strokeweight=".5pt">
                          <v:stroke joinstyle="miter"/>
                        </v:line>
                      </v:group>
                      <v:oval id="椭圆 402" o:spid="_x0000_s1477" style="position:absolute;left:-93;top:1378;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" fillcolor="black [3213]" stroked="f" strokeweight="1pt">
                        <v:stroke joinstyle="miter"/>
                      </v:oval>
                      <v:oval id="椭圆 402" o:spid="_x0000_s1478" style="position:absolute;left:603;top:2703;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" fillcolor="black [3213]" stroked="f" strokeweight="1pt">
                        <v:stroke joinstyle="miter"/>
                      </v:oval>
                      <v:oval id="椭圆 402" o:spid="_x0000_s1479" style="position:absolute;left:1359;top:3483;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" fillcolor="black [3213]" stroked="f" strokeweight="1pt">
                        <v:stroke joinstyle="miter"/>
                      </v:oval>
                      <v:oval id="椭圆 402" o:spid="_x0000_s1480" style="position:absolute;left:2020;top:4075;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" fillcolor="black [3213]" stroked="f" strokeweight="1pt">
                        <v:stroke joinstyle="miter"/>
                      </v:oval>
                      <v:oval id="椭圆 402" o:spid="_x0000_s1481" style="position:absolute;left:2828;top:4639;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" fillcolor="black [3213]" stroked="f" strokeweight="1pt">
                        <v:stroke joinstyle="miter"/>
                      </v:oval>
                      <v:oval id="椭圆 402" o:spid="_x0000_s1482" style="position:absolute;left:3582;top:5076;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" fillcolor="black [3213]" stroked="f" strokeweight="1pt">
                        <v:stroke joinstyle="miter"/>
                      </v:oval>
                      <v:oval id="椭圆 402" o:spid="_x0000_s1483" style="position:absolute;left:4389;top:5458;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" fillcolor="black [3213]" stroked="f" strokeweight="1pt">
                        <v:stroke joinstyle="miter"/>
                      </v:oval>
                      <v:oval id="椭圆 402" o:spid="_x0000_s1484" style="position:absolute;left:5211;top:5784;width:317;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" fillcolor="black [3213]" stroked="f" strokeweight="1pt">
                        <v:stroke joinstyle="miter"/>
                      </v:oval>
                      <v:oval id="椭圆 402" o:spid="_x0000_s1485" style="position:absolute;left:6047;top:6028;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" fillcolor="black [3213]" stroked="f" strokeweight="1pt">
                        <v:stroke joinstyle="miter"/>
                      </v:oval>
                      <v:oval id="椭圆 402" o:spid="_x0000_s1486" style="position:absolute;left:6846;top:6211;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" fillcolor="black [3213]" stroked="f" strokeweight="1pt">
                        <v:stroke joinstyle="miter"/>
                      </v:oval>
                      <v:oval id="椭圆 402" o:spid="_x0000_s1487" style="position:absolute;left:7745;top:6457;width:318;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" fillcolor="black [3213]" stroked="f" strokeweight="1pt">
                        <v:stroke joinstyle="miter"/>
                      </v:oval>
                      <v:oval id="椭圆 402" o:spid="_x0000_s1488" style="position:absolute;left:8567;top:6729;width:318;height: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" fillcolor="black [3213]" stroked="f" strokeweight="1pt">
                        <v:stroke joinstyle="miter"/>
                      </v:oval>
                      <v:oval id="椭圆 402" o:spid="_x0000_s1489" style="position:absolute;left:9311;top:7177;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" fillcolor="black [3213]" stroked="f" strokeweight="1pt">
                        <v:stroke joinstyle="miter"/>
                      </v:oval>
                      <v:oval id="椭圆 402" o:spid="_x0000_s1490" style="position:absolute;left:10281;top:8780;width:317;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" fillcolor="black [3213]" stroked="f" strokeweight="1pt">
                        <v:stroke joinstyle="miter"/>
                      </v:oval>
                    </v:group>
                    <v:shape id="文本框 2" o:spid="_x0000_s1491" type="#_x0000_t202" style="position:absolute;left:2307;top:172;width:322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" filled="f" stroked="f">
                      <v:textbox style="mso-fit-shape-to-text:t" inset="1mm,0,1mm,0">
                        <w:txbxContent>
                          <w:p w14:paraId="06E36CE8" w14:textId="147C5CE0" w:rsidR="00B453D6" w:rsidRPr="003E4DC2" w:rsidRDefault="00B453D6" w:rsidP="003E4DC2">
                            <w:pPr>
                              <w:rPr>
                                <w:sz w:val="18"/>
                                <w:szCs w:val="18"/>
                              </w:rPr>
                            </w:pPr>
                            <w:r>
                              <w:rPr>
                                <w:rFonts w:hint="eastAsia"/>
                                <w:i/>
                                <w:iCs/>
                                <w:sz w:val="18"/>
                                <w:szCs w:val="18"/>
                              </w:rPr>
                              <w:t>I</w:t>
                            </w:r>
                            <w:r w:rsidRPr="003E4DC2">
                              <w:rPr>
                                <w:rFonts w:hint="eastAsia"/>
                                <w:sz w:val="18"/>
                                <w:szCs w:val="18"/>
                              </w:rPr>
                              <w:t>/</w:t>
                            </w:r>
                            <w:r>
                              <w:rPr>
                                <w:rFonts w:hint="eastAsia"/>
                                <w:sz w:val="18"/>
                                <w:szCs w:val="18"/>
                              </w:rPr>
                              <w:t>mA</w:t>
                            </w:r>
                          </w:p>
                        </w:txbxContent>
                      </v:textbox>
                    </v:shape>
                    <v:shape id="文本框 2" o:spid="_x0000_s1492" type="#_x0000_t202" style="position:absolute;left:-19;top:1424;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" filled="f" stroked="f">
                      <v:textbox style="mso-fit-shape-to-text:t" inset="1mm,0,1mm,0">
                        <w:txbxContent>
                          <w:p w14:paraId="69D1117C" w14:textId="1EF1F457" w:rsidR="00B453D6" w:rsidRPr="003E4DC2" w:rsidRDefault="00B453D6" w:rsidP="003E4DC2">
                            <w:pPr>
                              <w:rPr>
                                <w:rFonts w:hint="eastAsia"/>
                                <w:sz w:val="18"/>
                                <w:szCs w:val="18"/>
                              </w:rPr>
                            </w:pPr>
                            <w:r w:rsidRPr="003E4DC2">
                              <w:rPr>
                                <w:rFonts w:hint="eastAsia"/>
                                <w:sz w:val="18"/>
                                <w:szCs w:val="18"/>
                              </w:rPr>
                              <w:t>4</w:t>
                            </w:r>
                            <w:r>
                              <w:rPr>
                                <w:rFonts w:hint="eastAsia"/>
                                <w:sz w:val="18"/>
                                <w:szCs w:val="18"/>
                              </w:rPr>
                              <w:t>0</w:t>
                            </w:r>
                          </w:p>
                        </w:txbxContent>
                      </v:textbox>
                    </v:shape>
                    <v:shape id="文本框 2" o:spid="_x0000_s1493" type="#_x0000_t202" style="position:absolute;left:-17;top:3414;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" filled="f" stroked="f">
                      <v:textbox style="mso-fit-shape-to-text:t" inset="1mm,0,1mm,0">
                        <w:txbxContent>
                          <w:p w14:paraId="1498A58E" w14:textId="6A60CEFF" w:rsidR="00B453D6" w:rsidRPr="003E4DC2" w:rsidRDefault="00B453D6" w:rsidP="003E4DC2">
                            <w:pPr>
                              <w:rPr>
                                <w:rFonts w:hint="eastAsia"/>
                                <w:sz w:val="18"/>
                                <w:szCs w:val="18"/>
                              </w:rPr>
                            </w:pPr>
                            <w:r>
                              <w:rPr>
                                <w:rFonts w:hint="eastAsia"/>
                                <w:sz w:val="18"/>
                                <w:szCs w:val="18"/>
                              </w:rPr>
                              <w:t>38</w:t>
                            </w:r>
                          </w:p>
                        </w:txbxContent>
                      </v:textbox>
                    </v:shape>
                    <v:shape id="文本框 2" o:spid="_x0000_s1494" type="#_x0000_t202" style="position:absolute;left:-19;top:5460;width:196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" filled="f" stroked="f">
                      <v:textbox style="mso-fit-shape-to-text:t" inset="1mm,0,1mm,0">
                        <w:txbxContent>
                          <w:p w14:paraId="3F13F474" w14:textId="384FD9BC" w:rsidR="00B453D6" w:rsidRPr="003E4DC2" w:rsidRDefault="00B453D6" w:rsidP="003E4DC2">
                            <w:pPr>
                              <w:rPr>
                                <w:rFonts w:hint="eastAsia"/>
                                <w:sz w:val="18"/>
                                <w:szCs w:val="18"/>
                              </w:rPr>
                            </w:pPr>
                            <w:r>
                              <w:rPr>
                                <w:rFonts w:hint="eastAsia"/>
                                <w:sz w:val="18"/>
                                <w:szCs w:val="18"/>
                              </w:rPr>
                              <w:t>36</w:t>
                            </w:r>
                          </w:p>
                        </w:txbxContent>
                      </v:textbox>
                    </v:shape>
                    <v:shape id="文本框 2" o:spid="_x0000_s1495" type="#_x0000_t202" style="position:absolute;left:-20;top:7518;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" filled="f" stroked="f">
                      <v:textbox style="mso-fit-shape-to-text:t" inset="1mm,0,1mm,0">
                        <w:txbxContent>
                          <w:p w14:paraId="7B95E4FF" w14:textId="379DB5AF" w:rsidR="00B453D6" w:rsidRPr="003E4DC2" w:rsidRDefault="00B453D6" w:rsidP="003E4DC2">
                            <w:pPr>
                              <w:rPr>
                                <w:rFonts w:hint="eastAsia"/>
                                <w:sz w:val="18"/>
                                <w:szCs w:val="18"/>
                              </w:rPr>
                            </w:pPr>
                            <w:r>
                              <w:rPr>
                                <w:rFonts w:hint="eastAsia"/>
                                <w:sz w:val="18"/>
                                <w:szCs w:val="18"/>
                              </w:rPr>
                              <w:t>34</w:t>
                            </w:r>
                          </w:p>
                        </w:txbxContent>
                      </v:textbox>
                    </v:shape>
                    <v:shape id="文本框 2" o:spid="_x0000_s1496" type="#_x0000_t202" style="position:absolute;left:-7;top:9484;width:196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" filled="f" stroked="f">
                      <v:textbox style="mso-fit-shape-to-text:t" inset="1mm,0,1mm,0">
                        <w:txbxContent>
                          <w:p w14:paraId="64906EB2" w14:textId="63F1CBAE" w:rsidR="00B453D6" w:rsidRPr="003E4DC2" w:rsidRDefault="00B453D6" w:rsidP="003E4DC2">
                            <w:pPr>
                              <w:rPr>
                                <w:rFonts w:hint="eastAsia"/>
                                <w:sz w:val="18"/>
                                <w:szCs w:val="18"/>
                              </w:rPr>
                            </w:pPr>
                            <w:r>
                              <w:rPr>
                                <w:rFonts w:hint="eastAsia"/>
                                <w:sz w:val="18"/>
                                <w:szCs w:val="18"/>
                              </w:rPr>
                              <w:t>32</w:t>
                            </w:r>
                          </w:p>
                        </w:txbxContent>
                      </v:textbox>
                    </v:shape>
                    <v:shape id="文本框 2" o:spid="_x0000_s1497" type="#_x0000_t202" style="position:absolute;left:1256;top:10505;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" filled="f" stroked="f">
                      <v:textbox style="mso-fit-shape-to-text:t" inset="1mm,0,1mm,0">
                        <w:txbxContent>
                          <w:p w14:paraId="13F390F6" w14:textId="77777777" w:rsidR="00B453D6" w:rsidRPr="003E4DC2" w:rsidRDefault="00B453D6" w:rsidP="003E4DC2">
                            <w:pPr>
                              <w:rPr>
                                <w:rFonts w:hint="eastAsia"/>
                                <w:sz w:val="18"/>
                                <w:szCs w:val="18"/>
                              </w:rPr>
                            </w:pPr>
                            <w:r>
                              <w:rPr>
                                <w:rFonts w:hint="eastAsia"/>
                                <w:sz w:val="18"/>
                                <w:szCs w:val="18"/>
                              </w:rPr>
                              <w:t>0</w:t>
                            </w:r>
                          </w:p>
                        </w:txbxContent>
                      </v:textbox>
                    </v:shape>
                    <v:shape id="文本框 2" o:spid="_x0000_s1498" type="#_x0000_t202" style="position:absolute;left:2631;top:10547;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" filled="f" stroked="f">
                      <v:textbox style="mso-fit-shape-to-text:t" inset="1mm,0,1mm,0">
                        <w:txbxContent>
                          <w:p w14:paraId="020CEF3C" w14:textId="77777777" w:rsidR="00B453D6" w:rsidRPr="003E4DC2" w:rsidRDefault="00B453D6" w:rsidP="003E4DC2">
                            <w:pPr>
                              <w:rPr>
                                <w:rFonts w:hint="eastAsia"/>
                                <w:sz w:val="18"/>
                                <w:szCs w:val="18"/>
                              </w:rPr>
                            </w:pPr>
                            <w:r>
                              <w:rPr>
                                <w:rFonts w:hint="eastAsia"/>
                                <w:sz w:val="18"/>
                                <w:szCs w:val="18"/>
                              </w:rPr>
                              <w:t>20</w:t>
                            </w:r>
                          </w:p>
                        </w:txbxContent>
                      </v:textbox>
                    </v:shape>
                    <v:shape id="文本框 2" o:spid="_x0000_s1499" type="#_x0000_t202" style="position:absolute;left:4252;top:10553;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" filled="f" stroked="f">
                      <v:textbox style="mso-fit-shape-to-text:t" inset="1mm,0,1mm,0">
                        <w:txbxContent>
                          <w:p w14:paraId="4542774F" w14:textId="77777777" w:rsidR="00B453D6" w:rsidRPr="003E4DC2" w:rsidRDefault="00B453D6" w:rsidP="003E4DC2">
                            <w:pPr>
                              <w:rPr>
                                <w:rFonts w:hint="eastAsia"/>
                                <w:sz w:val="18"/>
                                <w:szCs w:val="18"/>
                              </w:rPr>
                            </w:pPr>
                            <w:r>
                              <w:rPr>
                                <w:rFonts w:hint="eastAsia"/>
                                <w:sz w:val="18"/>
                                <w:szCs w:val="18"/>
                              </w:rPr>
                              <w:t>40</w:t>
                            </w:r>
                          </w:p>
                        </w:txbxContent>
                      </v:textbox>
                    </v:shape>
                    <v:shape id="文本框 2" o:spid="_x0000_s1500" type="#_x0000_t202" style="position:absolute;left:5946;top:10547;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" filled="f" stroked="f">
                      <v:textbox style="mso-fit-shape-to-text:t" inset="1mm,0,1mm,0">
                        <w:txbxContent>
                          <w:p w14:paraId="21E7F97B" w14:textId="77777777" w:rsidR="00B453D6" w:rsidRPr="003E4DC2" w:rsidRDefault="00B453D6" w:rsidP="003E4DC2">
                            <w:pPr>
                              <w:rPr>
                                <w:rFonts w:hint="eastAsia"/>
                                <w:sz w:val="18"/>
                                <w:szCs w:val="18"/>
                              </w:rPr>
                            </w:pPr>
                            <w:r>
                              <w:rPr>
                                <w:rFonts w:hint="eastAsia"/>
                                <w:sz w:val="18"/>
                                <w:szCs w:val="18"/>
                              </w:rPr>
                              <w:t>60</w:t>
                            </w:r>
                          </w:p>
                        </w:txbxContent>
                      </v:textbox>
                    </v:shape>
                    <v:shape id="文本框 2" o:spid="_x0000_s1501" type="#_x0000_t202" style="position:absolute;left:7588;top:10548;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" filled="f" stroked="f">
                      <v:textbox style="mso-fit-shape-to-text:t" inset="1mm,0,1mm,0">
                        <w:txbxContent>
                          <w:p w14:paraId="5B5A9DC0" w14:textId="77777777" w:rsidR="00B453D6" w:rsidRPr="003E4DC2" w:rsidRDefault="00B453D6" w:rsidP="003E4DC2">
                            <w:pPr>
                              <w:rPr>
                                <w:rFonts w:hint="eastAsia"/>
                                <w:sz w:val="18"/>
                                <w:szCs w:val="18"/>
                              </w:rPr>
                            </w:pPr>
                            <w:r>
                              <w:rPr>
                                <w:rFonts w:hint="eastAsia"/>
                                <w:sz w:val="18"/>
                                <w:szCs w:val="18"/>
                              </w:rPr>
                              <w:t>80</w:t>
                            </w:r>
                          </w:p>
                        </w:txbxContent>
                      </v:textbox>
                    </v:shape>
                    <v:shape id="文本框 2" o:spid="_x0000_s1502" type="#_x0000_t202" style="position:absolute;left:8959;top:10553;width:253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" filled="f" stroked="f">
                      <v:textbox style="mso-fit-shape-to-text:t" inset="1mm,0,1mm,0">
                        <w:txbxContent>
                          <w:p w14:paraId="3E62C630" w14:textId="77777777" w:rsidR="00B453D6" w:rsidRPr="003E4DC2" w:rsidRDefault="00B453D6" w:rsidP="003E4DC2">
                            <w:pPr>
                              <w:rPr>
                                <w:rFonts w:hint="eastAsia"/>
                                <w:sz w:val="18"/>
                                <w:szCs w:val="18"/>
                              </w:rPr>
                            </w:pPr>
                            <w:r>
                              <w:rPr>
                                <w:rFonts w:hint="eastAsia"/>
                                <w:sz w:val="18"/>
                                <w:szCs w:val="18"/>
                              </w:rPr>
                              <w:t>100</w:t>
                            </w:r>
                          </w:p>
                        </w:txbxContent>
                      </v:textbox>
                    </v:shape>
                    <v:shape id="文本框 2" o:spid="_x0000_s1503" type="#_x0000_t202" style="position:absolute;left:10580;top:10548;width:25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" filled="f" stroked="f">
                      <v:textbox style="mso-fit-shape-to-text:t" inset="1mm,0,1mm,0">
                        <w:txbxContent>
                          <w:p w14:paraId="6E59E771" w14:textId="77777777" w:rsidR="00B453D6" w:rsidRPr="003E4DC2" w:rsidRDefault="00B453D6" w:rsidP="003E4DC2">
                            <w:pPr>
                              <w:rPr>
                                <w:rFonts w:hint="eastAsia"/>
                                <w:sz w:val="18"/>
                                <w:szCs w:val="18"/>
                              </w:rPr>
                            </w:pPr>
                            <w:r>
                              <w:rPr>
                                <w:rFonts w:hint="eastAsia"/>
                                <w:sz w:val="18"/>
                                <w:szCs w:val="18"/>
                              </w:rPr>
                              <w:t>120</w:t>
                            </w:r>
                          </w:p>
                        </w:txbxContent>
                      </v:textbox>
                    </v:shape>
                    <v:shape id="文本框 2" o:spid="_x0000_s1504" type="#_x0000_t202" style="position:absolute;left:12266;top:10549;width:253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" filled="f" stroked="f">
                      <v:textbox style="mso-fit-shape-to-text:t" inset="1mm,0,1mm,0">
                        <w:txbxContent>
                          <w:p w14:paraId="0A10C93F" w14:textId="77777777" w:rsidR="00B453D6" w:rsidRPr="003E4DC2" w:rsidRDefault="00B453D6" w:rsidP="003E4DC2">
                            <w:pPr>
                              <w:rPr>
                                <w:rFonts w:hint="eastAsia"/>
                                <w:sz w:val="18"/>
                                <w:szCs w:val="18"/>
                              </w:rPr>
                            </w:pPr>
                            <w:r>
                              <w:rPr>
                                <w:rFonts w:hint="eastAsia"/>
                                <w:sz w:val="18"/>
                                <w:szCs w:val="18"/>
                              </w:rPr>
                              <w:t>140</w:t>
                            </w:r>
                          </w:p>
                        </w:txbxContent>
                      </v:textbox>
                    </v:shape>
                    <v:shape id="文本框 2" o:spid="_x0000_s1505" type="#_x0000_t202" style="position:absolute;left:14308;top:10495;width:323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" filled="f" stroked="f">
                      <v:textbox style="mso-fit-shape-to-text:t" inset="1mm,0,1mm,0">
                        <w:txbxContent>
                          <w:p w14:paraId="41053EA4" w14:textId="77777777" w:rsidR="00B453D6" w:rsidRPr="003E4DC2" w:rsidRDefault="00B453D6" w:rsidP="003E4DC2">
                            <w:pPr>
                              <w:rPr>
                                <w:rFonts w:hint="eastAsia"/>
                                <w:sz w:val="18"/>
                                <w:szCs w:val="18"/>
                              </w:rPr>
                            </w:pPr>
                            <w:r w:rsidRPr="003E4DC2">
                              <w:rPr>
                                <w:rFonts w:hint="eastAsia"/>
                                <w:i/>
                                <w:iCs/>
                                <w:sz w:val="18"/>
                                <w:szCs w:val="18"/>
                              </w:rPr>
                              <w:t>t</w:t>
                            </w:r>
                            <w:r>
                              <w:rPr>
                                <w:rFonts w:hint="eastAsia"/>
                                <w:sz w:val="18"/>
                                <w:szCs w:val="18"/>
                              </w:rPr>
                              <w:t>/min</w:t>
                            </w:r>
                          </w:p>
                        </w:txbxContent>
                      </v:textbox>
                    </v:shape>
                    <v:shape id="文本框 2" o:spid="_x0000_s1506" type="#_x0000_t202" style="position:absolute;left:7031;top:12377;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" filled="f" stroked="f">
                      <v:textbox style="mso-fit-shape-to-text:t" inset="1mm,0,1mm,0">
                        <w:txbxContent>
                          <w:p w14:paraId="014101BC" w14:textId="03E3E654" w:rsidR="00B453D6" w:rsidRPr="003E4DC2" w:rsidRDefault="00B453D6" w:rsidP="003E4DC2">
                            <w:pPr>
                              <w:rPr>
                                <w:rFonts w:hint="eastAsia"/>
                                <w:sz w:val="18"/>
                                <w:szCs w:val="18"/>
                              </w:rPr>
                            </w:pPr>
                            <w:r>
                              <w:rPr>
                                <w:rFonts w:hint="eastAsia"/>
                                <w:sz w:val="18"/>
                                <w:szCs w:val="18"/>
                              </w:rPr>
                              <w:t>丙</w:t>
                            </w:r>
                          </w:p>
                        </w:txbxContent>
                      </v:textbox>
                    </v:shape>
                  </v:group>
                  <v:shape id="任意多边形: 形状 436" o:spid="_x0000_s1507" style="position:absolute;left:2316;top:2461;width:10891;height:8161;visibility:visible;mso-wrap-style:square;v-text-anchor:middle" coordsize="1104283,816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" path="m,c63847,192777,231737,288629,365605,376226v133868,87597,255736,100871,437603,149358c985075,574071,1088573,665261,1104283,816092e" filled="f" strokecolor="black [3213]" strokeweight="1pt">
                    <v:stroke joinstyle="miter"/>
                    <v:path arrowok="t" o:connecttype="custom" o:connectlocs="0,0;360572,376226;792151,525584;1089082,816092" o:connectangles="0,0,0,0"/>
                  </v:shape>
                </v:group>
                <w10:anchorlock/>
              </v:group>
            </w:pict>
          </mc:Fallback>
        </mc:AlternateContent>
      </w:r>
    </w:p>
    <w:p w14:paraId="63E50A5E" w14:textId="055AB6C5" w:rsidR="00CD2CCA" w:rsidRPr="00B87A1E" w:rsidRDefault="00B87A1E" w:rsidP="00B87A1E">
      <w:pPr>
        <w:ind w:firstLineChars="202" w:firstLine="424"/>
      </w:pPr>
      <w:r w:rsidRPr="00B87A1E">
        <w:rPr>
          <w:rFonts w:ascii="宋体" w:hAnsi="宋体" w:hint="eastAsia"/>
        </w:rPr>
        <w:t>②</w:t>
      </w:r>
      <w:r w:rsidRPr="00B87A1E">
        <w:t>由图（</w:t>
      </w:r>
      <w:r w:rsidRPr="00B87A1E">
        <w:rPr>
          <w:rFonts w:eastAsia="Times New Roman" w:cs="Times New Roman"/>
        </w:rPr>
        <w:t>b</w:t>
      </w:r>
      <w:r w:rsidRPr="00B87A1E">
        <w:t>）乙、丙可知，随着电池持续放电，输出电压和电流均持续减小。当</w:t>
      </w:r>
      <w:r w:rsidRPr="00B87A1E">
        <w:rPr>
          <w:rFonts w:hint="eastAsia"/>
          <w:i/>
          <w:iCs/>
        </w:rPr>
        <w:t>t</w:t>
      </w:r>
      <w:r w:rsidRPr="00B87A1E">
        <w:rPr>
          <w:rFonts w:hint="eastAsia"/>
        </w:rPr>
        <w:t xml:space="preserve"> =120 min</w:t>
      </w:r>
      <w:r w:rsidRPr="00B87A1E">
        <w:t>时，电池输出电压为</w:t>
      </w:r>
      <w:r w:rsidRPr="00B87A1E">
        <w:t>_____________</w:t>
      </w:r>
      <w:r w:rsidRPr="00B87A1E">
        <w:rPr>
          <w:rFonts w:eastAsia="Times New Roman" w:cs="Times New Roman"/>
        </w:rPr>
        <w:t>V</w:t>
      </w:r>
      <w:r w:rsidRPr="00B87A1E">
        <w:t>，随后电池输出电压和电流开始迅速衰减，电池无法正常工作。电池处于正常工作状态可以放出的总电量称为实际容量，由测量结果可估算出该电池的实际容量为</w:t>
      </w:r>
      <w:r w:rsidRPr="00B87A1E">
        <w:t>_____________</w:t>
      </w:r>
      <w:r w:rsidRPr="00B87A1E">
        <w:rPr>
          <w:rFonts w:hint="eastAsia"/>
        </w:rPr>
        <w:t>mA</w:t>
      </w:r>
      <w:r w:rsidRPr="00B87A1E">
        <w:rPr>
          <w:rFonts w:asciiTheme="majorBidi" w:hAnsiTheme="majorBidi" w:cstheme="majorBidi"/>
        </w:rPr>
        <w:t>·</w:t>
      </w:r>
      <w:r w:rsidRPr="00B87A1E">
        <w:rPr>
          <w:rFonts w:hint="eastAsia"/>
        </w:rPr>
        <w:t>h</w:t>
      </w:r>
      <w:r w:rsidRPr="00B87A1E">
        <w:t>（以上结果均保留</w:t>
      </w:r>
      <w:r w:rsidRPr="00B87A1E">
        <w:rPr>
          <w:rFonts w:eastAsia="Times New Roman" w:cs="Times New Roman"/>
        </w:rPr>
        <w:t>2</w:t>
      </w:r>
      <w:r w:rsidRPr="00B87A1E">
        <w:t>位有效数字）。</w:t>
      </w:r>
    </w:p>
    <w:p w14:paraId="7FA0DD27" w14:textId="68DC5051" w:rsidR="00CD2CCA" w:rsidRPr="00783E21" w:rsidRDefault="00000000" w:rsidP="00B87A1E">
      <w:pPr>
        <w:rPr>
          <w:color w:val="EE0000"/>
        </w:rPr>
      </w:pPr>
      <w:r w:rsidRPr="00783E21">
        <w:rPr>
          <w:color w:val="EE0000"/>
        </w:rPr>
        <w:t>【解析】</w:t>
      </w:r>
      <w:r w:rsidR="00B87A1E">
        <w:rPr>
          <w:rFonts w:hint="eastAsia"/>
          <w:color w:val="EE0000"/>
        </w:rPr>
        <w:t>（</w:t>
      </w:r>
      <w:r w:rsidR="00B87A1E">
        <w:rPr>
          <w:rFonts w:hint="eastAsia"/>
          <w:color w:val="EE0000"/>
        </w:rPr>
        <w:t>1</w:t>
      </w:r>
      <w:r w:rsidR="00B87A1E">
        <w:rPr>
          <w:rFonts w:hint="eastAsia"/>
          <w:color w:val="EE0000"/>
        </w:rPr>
        <w:t>）</w:t>
      </w:r>
      <w:r w:rsidR="00B87A1E">
        <w:rPr>
          <w:rFonts w:ascii="宋体" w:hAnsi="宋体" w:hint="eastAsia"/>
          <w:color w:val="EE0000"/>
        </w:rPr>
        <w:t>①</w:t>
      </w:r>
      <w:r w:rsidRPr="00783E21">
        <w:rPr>
          <w:color w:val="EE0000"/>
        </w:rPr>
        <w:t>由于电池允许的最大放电电流为</w:t>
      </w:r>
      <w:r w:rsidRPr="00783E21">
        <w:rPr>
          <w:rFonts w:eastAsia="Times New Roman" w:cs="Times New Roman"/>
          <w:color w:val="EE0000"/>
        </w:rPr>
        <w:t>80</w:t>
      </w:r>
      <w:r w:rsidR="00171383">
        <w:rPr>
          <w:rFonts w:eastAsiaTheme="minorEastAsia" w:cs="Times New Roman" w:hint="eastAsia"/>
          <w:color w:val="EE0000"/>
        </w:rPr>
        <w:t xml:space="preserve"> </w:t>
      </w:r>
      <w:r w:rsidRPr="00783E21">
        <w:rPr>
          <w:rFonts w:eastAsia="Times New Roman" w:cs="Times New Roman"/>
          <w:color w:val="EE0000"/>
        </w:rPr>
        <w:t>mA</w:t>
      </w:r>
      <w:r w:rsidRPr="00783E21">
        <w:rPr>
          <w:color w:val="EE0000"/>
        </w:rPr>
        <w:t>，为了减小测量误差应该选择电流表</w:t>
      </w:r>
      <w:r w:rsidRPr="00783E21">
        <w:rPr>
          <w:rFonts w:eastAsia="Times New Roman" w:cs="Times New Roman"/>
          <w:color w:val="EE0000"/>
        </w:rPr>
        <w:t>A</w:t>
      </w:r>
      <w:r w:rsidRPr="00783E21">
        <w:rPr>
          <w:color w:val="EE0000"/>
          <w:vertAlign w:val="subscript"/>
        </w:rPr>
        <w:t>2</w:t>
      </w:r>
      <w:r w:rsidRPr="00783E21">
        <w:rPr>
          <w:color w:val="EE0000"/>
        </w:rPr>
        <w:t>；</w:t>
      </w:r>
    </w:p>
    <w:p w14:paraId="5951141B" w14:textId="43D54F47" w:rsidR="00CD2CCA" w:rsidRDefault="00B87A1E" w:rsidP="00783E21">
      <w:pPr>
        <w:rPr>
          <w:color w:val="EE0000"/>
        </w:rPr>
      </w:pPr>
      <w:r>
        <w:rPr>
          <w:rFonts w:ascii="宋体" w:hAnsi="宋体" w:cs="Cambria Math" w:hint="eastAsia"/>
          <w:color w:val="EE0000"/>
        </w:rPr>
        <w:t>②</w:t>
      </w:r>
      <w:r w:rsidRPr="00783E21">
        <w:rPr>
          <w:color w:val="EE0000"/>
        </w:rPr>
        <w:t>根据上述器材，因为只有电流表和电阻箱，故采用安阻法测量，实验电路如图所示</w:t>
      </w:r>
    </w:p>
    <w:p w14:paraId="61BA1AE3" w14:textId="31C5DDD1" w:rsidR="00171383" w:rsidRDefault="00171383" w:rsidP="00783E21">
      <w:pPr>
        <w:rPr>
          <w:color w:val="EE0000"/>
        </w:rPr>
      </w:pPr>
      <w:r>
        <w:rPr>
          <w:noProof/>
          <w:color w:val="EE0000"/>
        </w:rPr>
        <mc:AlternateContent>
          <mc:Choice Requires="wpg">
            <w:drawing>
              <wp:inline distT="0" distB="0" distL="0" distR="0" wp14:anchorId="5C98B080" wp14:editId="52E63881">
                <wp:extent cx="1524000" cy="1103630"/>
                <wp:effectExtent l="0" t="0" r="19050" b="20320"/>
                <wp:docPr id="1115033961" name="组合 243"/>
                <wp:cNvGraphicFramePr/>
                <a:graphic xmlns:a="http://schemas.openxmlformats.org/drawingml/2006/main">
                  <a:graphicData uri="http://schemas.microsoft.com/office/word/2010/wordprocessingGroup">
                    <wpg:wgp>
                      <wpg:cNvGrpSpPr/>
                      <wpg:grpSpPr>
                        <a:xfrm>
                          <a:off x="0" y="0"/>
                          <a:ext cx="1524000" cy="1103630"/>
                          <a:chOff x="991855" y="0"/>
                          <a:chExt cx="1524000" cy="1103630"/>
                        </a:xfrm>
                      </wpg:grpSpPr>
                      <wps:wsp>
                        <wps:cNvPr id="1352711344" name="矩形 240"/>
                        <wps:cNvSpPr/>
                        <wps:spPr>
                          <a:xfrm>
                            <a:off x="1393660" y="228062"/>
                            <a:ext cx="225910" cy="70706"/>
                          </a:xfrm>
                          <a:prstGeom prst="rect">
                            <a:avLst/>
                          </a:pr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0243654" name="椭圆 241"/>
                        <wps:cNvSpPr/>
                        <wps:spPr>
                          <a:xfrm>
                            <a:off x="1966199" y="176426"/>
                            <a:ext cx="170984" cy="170984"/>
                          </a:xfrm>
                          <a:prstGeom prst="ellipse">
                            <a:avLst/>
                          </a:prstGeom>
                          <a:noFill/>
                          <a:ln>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0375047" name="任意多边形: 形状 242"/>
                        <wps:cNvSpPr/>
                        <wps:spPr>
                          <a:xfrm>
                            <a:off x="1198415" y="262846"/>
                            <a:ext cx="191486" cy="643308"/>
                          </a:xfrm>
                          <a:custGeom>
                            <a:avLst/>
                            <a:gdLst>
                              <a:gd name="csX0" fmla="*/ 0 w 191486"/>
                              <a:gd name="csY0" fmla="*/ 643308 h 643308"/>
                              <a:gd name="csX1" fmla="*/ 0 w 191486"/>
                              <a:gd name="csY1" fmla="*/ 0 h 643308"/>
                              <a:gd name="csX2" fmla="*/ 191486 w 191486"/>
                              <a:gd name="csY2" fmla="*/ 0 h 643308"/>
                            </a:gdLst>
                            <a:ahLst/>
                            <a:cxnLst>
                              <a:cxn ang="0">
                                <a:pos x="csX0" y="csY0"/>
                              </a:cxn>
                              <a:cxn ang="0">
                                <a:pos x="csX1" y="csY1"/>
                              </a:cxn>
                              <a:cxn ang="0">
                                <a:pos x="csX2" y="csY2"/>
                              </a:cxn>
                            </a:cxnLst>
                            <a:rect l="l" t="t" r="r" b="b"/>
                            <a:pathLst>
                              <a:path w="191486" h="643308">
                                <a:moveTo>
                                  <a:pt x="0" y="643308"/>
                                </a:moveTo>
                                <a:lnTo>
                                  <a:pt x="0" y="0"/>
                                </a:lnTo>
                                <a:lnTo>
                                  <a:pt x="191486" y="0"/>
                                </a:lnTo>
                              </a:path>
                            </a:pathLst>
                          </a:custGeom>
                          <a:noFill/>
                          <a:ln w="6350">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12677518" name="组合 235"/>
                        <wpg:cNvGrpSpPr/>
                        <wpg:grpSpPr>
                          <a:xfrm>
                            <a:off x="991855" y="0"/>
                            <a:ext cx="1524000" cy="1103630"/>
                            <a:chOff x="0" y="0"/>
                            <a:chExt cx="1524589" cy="1103647"/>
                          </a:xfrm>
                        </wpg:grpSpPr>
                        <wpg:grpSp>
                          <wpg:cNvPr id="1089207212" name="组合 232"/>
                          <wpg:cNvGrpSpPr/>
                          <wpg:grpSpPr>
                            <a:xfrm>
                              <a:off x="0" y="0"/>
                              <a:ext cx="1524589" cy="1103647"/>
                              <a:chOff x="0" y="0"/>
                              <a:chExt cx="1524589" cy="1103647"/>
                            </a:xfrm>
                          </wpg:grpSpPr>
                          <wps:wsp>
                            <wps:cNvPr id="1697121067" name="矩形 230"/>
                            <wps:cNvSpPr/>
                            <wps:spPr>
                              <a:xfrm>
                                <a:off x="0" y="0"/>
                                <a:ext cx="1524589" cy="1103647"/>
                              </a:xfrm>
                              <a:prstGeom prst="rect">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354848" name="直接连接符 231"/>
                            <wps:cNvCnPr/>
                            <wps:spPr>
                              <a:xfrm>
                                <a:off x="935263" y="906041"/>
                                <a:ext cx="4036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4137806" name="直接连接符 231"/>
                            <wps:cNvCnPr/>
                            <wps:spPr>
                              <a:xfrm>
                                <a:off x="206935" y="905862"/>
                                <a:ext cx="34291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4332424" name="直接连接符 231"/>
                            <wps:cNvCnPr/>
                            <wps:spPr>
                              <a:xfrm>
                                <a:off x="549616" y="860343"/>
                                <a:ext cx="0" cy="8986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1081976" name="直接连接符 231"/>
                            <wps:cNvCnPr/>
                            <wps:spPr>
                              <a:xfrm>
                                <a:off x="588300" y="829504"/>
                                <a:ext cx="0" cy="15175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4444123" name="直接连接符 231"/>
                            <wps:cNvCnPr/>
                            <wps:spPr>
                              <a:xfrm>
                                <a:off x="626600" y="263492"/>
                                <a:ext cx="342911" cy="0"/>
                              </a:xfrm>
                              <a:prstGeom prst="line">
                                <a:avLst/>
                              </a:prstGeom>
                              <a:ln>
                                <a:solidFill>
                                  <a:srgbClr val="EE0000"/>
                                </a:solidFill>
                              </a:ln>
                            </wps:spPr>
                            <wps:style>
                              <a:lnRef idx="1">
                                <a:schemeClr val="accent1"/>
                              </a:lnRef>
                              <a:fillRef idx="0">
                                <a:schemeClr val="accent1"/>
                              </a:fillRef>
                              <a:effectRef idx="0">
                                <a:schemeClr val="accent1"/>
                              </a:effectRef>
                              <a:fontRef idx="minor">
                                <a:schemeClr val="tx1"/>
                              </a:fontRef>
                            </wps:style>
                            <wps:bodyPr/>
                          </wps:wsp>
                          <wps:wsp>
                            <wps:cNvPr id="548536595" name="直接连接符 231"/>
                            <wps:cNvCnPr/>
                            <wps:spPr>
                              <a:xfrm flipV="1">
                                <a:off x="447455" y="139771"/>
                                <a:ext cx="198083" cy="190455"/>
                              </a:xfrm>
                              <a:prstGeom prst="line">
                                <a:avLst/>
                              </a:prstGeom>
                              <a:ln>
                                <a:solidFill>
                                  <a:srgbClr val="EE0000"/>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058120435" name="组合 234"/>
                          <wpg:cNvGrpSpPr/>
                          <wpg:grpSpPr>
                            <a:xfrm>
                              <a:off x="408561" y="139771"/>
                              <a:ext cx="757216" cy="944723"/>
                              <a:chOff x="0" y="-705651"/>
                              <a:chExt cx="757216" cy="944723"/>
                            </a:xfrm>
                          </wpg:grpSpPr>
                          <wps:wsp>
                            <wps:cNvPr id="2002940364" name="文本框 2"/>
                            <wps:cNvSpPr txBox="1">
                              <a:spLocks noChangeArrowheads="1"/>
                            </wps:cNvSpPr>
                            <wps:spPr bwMode="auto">
                              <a:xfrm>
                                <a:off x="0" y="30006"/>
                                <a:ext cx="151374" cy="207644"/>
                              </a:xfrm>
                              <a:prstGeom prst="rect">
                                <a:avLst/>
                              </a:prstGeom>
                              <a:noFill/>
                              <a:ln w="9525">
                                <a:noFill/>
                                <a:miter lim="800000"/>
                                <a:headEnd/>
                                <a:tailEnd/>
                              </a:ln>
                            </wps:spPr>
                            <wps:txbx>
                              <w:txbxContent>
                                <w:p w14:paraId="1B910F7D" w14:textId="77777777" w:rsidR="00171383" w:rsidRPr="00043312" w:rsidRDefault="00171383" w:rsidP="00171383">
                                  <w:pPr>
                                    <w:rPr>
                                      <w:i/>
                                      <w:iCs/>
                                      <w:sz w:val="18"/>
                                      <w:szCs w:val="18"/>
                                    </w:rPr>
                                  </w:pPr>
                                  <w:r w:rsidRPr="00043312">
                                    <w:rPr>
                                      <w:rFonts w:hint="eastAsia"/>
                                      <w:i/>
                                      <w:iCs/>
                                      <w:sz w:val="18"/>
                                      <w:szCs w:val="18"/>
                                    </w:rPr>
                                    <w:t>E</w:t>
                                  </w:r>
                                </w:p>
                              </w:txbxContent>
                            </wps:txbx>
                            <wps:bodyPr rot="0" vert="horz" wrap="none" lIns="36000" tIns="0" rIns="36000" bIns="0" anchor="t" anchorCtr="0">
                              <a:spAutoFit/>
                            </wps:bodyPr>
                          </wps:wsp>
                          <wps:wsp>
                            <wps:cNvPr id="1635228591" name="任意多边形: 形状 233"/>
                            <wps:cNvSpPr/>
                            <wps:spPr>
                              <a:xfrm>
                                <a:off x="182173" y="0"/>
                                <a:ext cx="362576" cy="58366"/>
                              </a:xfrm>
                              <a:custGeom>
                                <a:avLst/>
                                <a:gdLst>
                                  <a:gd name="csX0" fmla="*/ 0 w 362576"/>
                                  <a:gd name="csY0" fmla="*/ 58366 h 58366"/>
                                  <a:gd name="csX1" fmla="*/ 196322 w 362576"/>
                                  <a:gd name="csY1" fmla="*/ 58366 h 58366"/>
                                  <a:gd name="csX2" fmla="*/ 362576 w 362576"/>
                                  <a:gd name="csY2" fmla="*/ 0 h 58366"/>
                                </a:gdLst>
                                <a:ahLst/>
                                <a:cxnLst>
                                  <a:cxn ang="0">
                                    <a:pos x="csX0" y="csY0"/>
                                  </a:cxn>
                                  <a:cxn ang="0">
                                    <a:pos x="csX1" y="csY1"/>
                                  </a:cxn>
                                  <a:cxn ang="0">
                                    <a:pos x="csX2" y="csY2"/>
                                  </a:cxn>
                                </a:cxnLst>
                                <a:rect l="l" t="t" r="r" b="b"/>
                                <a:pathLst>
                                  <a:path w="362576" h="58366">
                                    <a:moveTo>
                                      <a:pt x="0" y="58366"/>
                                    </a:moveTo>
                                    <a:lnTo>
                                      <a:pt x="196322" y="58366"/>
                                    </a:lnTo>
                                    <a:lnTo>
                                      <a:pt x="362576"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405995" name="文本框 2"/>
                            <wps:cNvSpPr txBox="1">
                              <a:spLocks noChangeArrowheads="1"/>
                            </wps:cNvSpPr>
                            <wps:spPr bwMode="auto">
                              <a:xfrm>
                                <a:off x="395248" y="31428"/>
                                <a:ext cx="145659" cy="207644"/>
                              </a:xfrm>
                              <a:prstGeom prst="rect">
                                <a:avLst/>
                              </a:prstGeom>
                              <a:noFill/>
                              <a:ln w="9525">
                                <a:noFill/>
                                <a:miter lim="800000"/>
                                <a:headEnd/>
                                <a:tailEnd/>
                              </a:ln>
                            </wps:spPr>
                            <wps:txbx>
                              <w:txbxContent>
                                <w:p w14:paraId="0E360F85" w14:textId="77777777" w:rsidR="00171383" w:rsidRPr="00043312" w:rsidRDefault="00171383" w:rsidP="00171383">
                                  <w:pPr>
                                    <w:rPr>
                                      <w:sz w:val="18"/>
                                      <w:szCs w:val="18"/>
                                    </w:rPr>
                                  </w:pPr>
                                  <w:r w:rsidRPr="00043312">
                                    <w:rPr>
                                      <w:rFonts w:hint="eastAsia"/>
                                      <w:sz w:val="18"/>
                                      <w:szCs w:val="18"/>
                                    </w:rPr>
                                    <w:t>S</w:t>
                                  </w:r>
                                </w:p>
                              </w:txbxContent>
                            </wps:txbx>
                            <wps:bodyPr rot="0" vert="horz" wrap="none" lIns="36000" tIns="0" rIns="36000" bIns="0" anchor="t" anchorCtr="0">
                              <a:spAutoFit/>
                            </wps:bodyPr>
                          </wps:wsp>
                          <wps:wsp>
                            <wps:cNvPr id="273934334" name="文本框 2"/>
                            <wps:cNvSpPr txBox="1">
                              <a:spLocks noChangeArrowheads="1"/>
                            </wps:cNvSpPr>
                            <wps:spPr bwMode="auto">
                              <a:xfrm>
                                <a:off x="555042" y="-705651"/>
                                <a:ext cx="202174" cy="207644"/>
                              </a:xfrm>
                              <a:prstGeom prst="rect">
                                <a:avLst/>
                              </a:prstGeom>
                              <a:noFill/>
                              <a:ln w="9525">
                                <a:noFill/>
                                <a:miter lim="800000"/>
                                <a:headEnd/>
                                <a:tailEnd/>
                              </a:ln>
                            </wps:spPr>
                            <wps:txbx>
                              <w:txbxContent>
                                <w:p w14:paraId="76D6E375" w14:textId="25EBA051" w:rsidR="00171383" w:rsidRPr="00171383" w:rsidRDefault="00171383" w:rsidP="00171383">
                                  <w:pPr>
                                    <w:rPr>
                                      <w:color w:val="EE0000"/>
                                      <w:sz w:val="18"/>
                                      <w:szCs w:val="18"/>
                                      <w:vertAlign w:val="subscript"/>
                                    </w:rPr>
                                  </w:pPr>
                                  <w:r w:rsidRPr="00171383">
                                    <w:rPr>
                                      <w:rFonts w:hint="eastAsia"/>
                                      <w:color w:val="EE0000"/>
                                      <w:sz w:val="18"/>
                                      <w:szCs w:val="18"/>
                                    </w:rPr>
                                    <w:t>A</w:t>
                                  </w:r>
                                  <w:r w:rsidRPr="00171383">
                                    <w:rPr>
                                      <w:rFonts w:hint="eastAsia"/>
                                      <w:color w:val="EE0000"/>
                                      <w:sz w:val="18"/>
                                      <w:szCs w:val="18"/>
                                      <w:vertAlign w:val="subscript"/>
                                    </w:rPr>
                                    <w:t>2</w:t>
                                  </w:r>
                                </w:p>
                              </w:txbxContent>
                            </wps:txbx>
                            <wps:bodyPr rot="0" vert="horz" wrap="none" lIns="36000" tIns="0" rIns="36000" bIns="0" anchor="t" anchorCtr="0">
                              <a:spAutoFit/>
                            </wps:bodyPr>
                          </wps:wsp>
                          <wps:wsp>
                            <wps:cNvPr id="504142421" name="文本框 2"/>
                            <wps:cNvSpPr txBox="1">
                              <a:spLocks noChangeArrowheads="1"/>
                            </wps:cNvSpPr>
                            <wps:spPr bwMode="auto">
                              <a:xfrm>
                                <a:off x="13312" y="-546649"/>
                                <a:ext cx="189547" cy="207647"/>
                              </a:xfrm>
                              <a:prstGeom prst="rect">
                                <a:avLst/>
                              </a:prstGeom>
                              <a:noFill/>
                              <a:ln w="9525">
                                <a:noFill/>
                                <a:miter lim="800000"/>
                                <a:headEnd/>
                                <a:tailEnd/>
                              </a:ln>
                            </wps:spPr>
                            <wps:txbx>
                              <w:txbxContent>
                                <w:p w14:paraId="3B28F381" w14:textId="4ACAF79F" w:rsidR="00171383" w:rsidRPr="00171383" w:rsidRDefault="00171383" w:rsidP="00171383">
                                  <w:pPr>
                                    <w:rPr>
                                      <w:color w:val="EE0000"/>
                                      <w:sz w:val="18"/>
                                      <w:szCs w:val="18"/>
                                      <w:vertAlign w:val="subscript"/>
                                    </w:rPr>
                                  </w:pPr>
                                  <w:r w:rsidRPr="00171383">
                                    <w:rPr>
                                      <w:rFonts w:hint="eastAsia"/>
                                      <w:i/>
                                      <w:iCs/>
                                      <w:color w:val="EE0000"/>
                                      <w:sz w:val="18"/>
                                      <w:szCs w:val="18"/>
                                    </w:rPr>
                                    <w:t>R</w:t>
                                  </w:r>
                                  <w:r>
                                    <w:rPr>
                                      <w:rFonts w:hint="eastAsia"/>
                                      <w:color w:val="EE0000"/>
                                      <w:sz w:val="18"/>
                                      <w:szCs w:val="18"/>
                                      <w:vertAlign w:val="subscript"/>
                                    </w:rPr>
                                    <w:t>0</w:t>
                                  </w:r>
                                </w:p>
                              </w:txbxContent>
                            </wps:txbx>
                            <wps:bodyPr rot="0" vert="horz" wrap="none" lIns="36000" tIns="0" rIns="36000" bIns="0" anchor="t" anchorCtr="0">
                              <a:spAutoFit/>
                            </wps:bodyPr>
                          </wps:wsp>
                        </wpg:grpSp>
                      </wpg:grpSp>
                      <wps:wsp>
                        <wps:cNvPr id="2146034713" name="任意多边形: 形状 242"/>
                        <wps:cNvSpPr/>
                        <wps:spPr>
                          <a:xfrm flipH="1">
                            <a:off x="2137416" y="260466"/>
                            <a:ext cx="191486" cy="643308"/>
                          </a:xfrm>
                          <a:custGeom>
                            <a:avLst/>
                            <a:gdLst>
                              <a:gd name="csX0" fmla="*/ 0 w 191486"/>
                              <a:gd name="csY0" fmla="*/ 643308 h 643308"/>
                              <a:gd name="csX1" fmla="*/ 0 w 191486"/>
                              <a:gd name="csY1" fmla="*/ 0 h 643308"/>
                              <a:gd name="csX2" fmla="*/ 191486 w 191486"/>
                              <a:gd name="csY2" fmla="*/ 0 h 643308"/>
                            </a:gdLst>
                            <a:ahLst/>
                            <a:cxnLst>
                              <a:cxn ang="0">
                                <a:pos x="csX0" y="csY0"/>
                              </a:cxn>
                              <a:cxn ang="0">
                                <a:pos x="csX1" y="csY1"/>
                              </a:cxn>
                              <a:cxn ang="0">
                                <a:pos x="csX2" y="csY2"/>
                              </a:cxn>
                            </a:cxnLst>
                            <a:rect l="l" t="t" r="r" b="b"/>
                            <a:pathLst>
                              <a:path w="191486" h="643308">
                                <a:moveTo>
                                  <a:pt x="0" y="643308"/>
                                </a:moveTo>
                                <a:lnTo>
                                  <a:pt x="0" y="0"/>
                                </a:lnTo>
                                <a:lnTo>
                                  <a:pt x="191486" y="0"/>
                                </a:lnTo>
                              </a:path>
                            </a:pathLst>
                          </a:custGeom>
                          <a:noFill/>
                          <a:ln w="6350">
                            <a:solidFill>
                              <a:srgbClr val="EE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C98B080" id="组合 243" o:spid="_x0000_s1508" style="width:120pt;height:86.9pt;mso-position-horizontal-relative:char;mso-position-vertical-relative:line" coordorigin="9918" coordsize="15240,1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">
                <v:rect id="矩形 240" o:spid="_x0000_s1509" style="position:absolute;left:13936;top:2280;width:2259;height:7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" filled="f" strokecolor="#e00" strokeweight="1pt"/>
                <v:oval id="椭圆 241" o:spid="_x0000_s1510" style="position:absolute;left:19661;top:1764;width:1710;height:17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" filled="f" strokecolor="#e00" strokeweight="1pt">
                  <v:stroke joinstyle="miter"/>
                </v:oval>
                <v:shape id="任意多边形: 形状 242" o:spid="_x0000_s1511" style="position:absolute;left:11984;top:2628;width:1915;height:6433;visibility:visible;mso-wrap-style:square;v-text-anchor:middle" coordsize="191486,643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" path="m,643308l,,191486,e" filled="f" strokecolor="#e00" strokeweight=".5pt">
                  <v:stroke joinstyle="miter"/>
                  <v:path arrowok="t" o:connecttype="custom" o:connectlocs="0,643308;0,0;191486,0" o:connectangles="0,0,0"/>
                </v:shape>
                <v:group id="_x0000_s1512" style="position:absolute;left:9918;width:15240;height:11036" coordsize="15245,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">
                  <v:group id="组合 232" o:spid="_x0000_s1513" style="position:absolute;width:15245;height:11036" coordsize="15245,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">
                    <v:rect id="矩形 230" o:spid="_x0000_s1514" style="position:absolute;width:15245;height:110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" filled="f" strokecolor="black [3213]" strokeweight=".5pt">
                      <v:stroke dashstyle="dash"/>
                    </v:rect>
                    <v:line id="直接连接符 231" o:spid="_x0000_s1515" style="position:absolute;visibility:visible;mso-wrap-style:square" from="9352,9060" to="13388,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" strokecolor="black [3213]" strokeweight=".5pt">
                      <v:stroke joinstyle="miter"/>
                    </v:line>
                    <v:line id="直接连接符 231" o:spid="_x0000_s1516" style="position:absolute;visibility:visible;mso-wrap-style:square" from="2069,9058" to="5498,9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" strokecolor="black [3213]" strokeweight=".5pt">
                      <v:stroke joinstyle="miter"/>
                    </v:line>
                    <v:line id="直接连接符 231" o:spid="_x0000_s1517" style="position:absolute;visibility:visible;mso-wrap-style:square" from="5496,8603" to="5496,9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" strokecolor="black [3213]">
                      <v:stroke joinstyle="miter"/>
                    </v:line>
                    <v:line id="直接连接符 231" o:spid="_x0000_s1518" style="position:absolute;visibility:visible;mso-wrap-style:square" from="5883,8295" to="5883,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" strokecolor="black [3213]">
                      <v:stroke joinstyle="miter"/>
                    </v:line>
                    <v:line id="直接连接符 231" o:spid="_x0000_s1519" style="position:absolute;visibility:visible;mso-wrap-style:square" from="6266,2634" to="9695,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" strokecolor="#e00" strokeweight=".5pt">
                      <v:stroke joinstyle="miter"/>
                    </v:line>
                    <v:line id="直接连接符 231" o:spid="_x0000_s1520" style="position:absolute;flip:y;visibility:visible;mso-wrap-style:square" from="4474,1397" to="645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" strokecolor="#e00" strokeweight=".5pt">
                      <v:stroke endarrow="block" endarrowwidth="narrow" joinstyle="miter"/>
                    </v:line>
                  </v:group>
                  <v:group id="组合 234" o:spid="_x0000_s1521" style="position:absolute;left:4085;top:1397;width:7572;height:9447" coordorigin=",-7056" coordsize="7572,9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">
                    <v:shape id="文本框 2" o:spid="_x0000_s1522" type="#_x0000_t202" style="position:absolute;top:300;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" filled="f" stroked="f">
                      <v:textbox style="mso-fit-shape-to-text:t" inset="1mm,0,1mm,0">
                        <w:txbxContent>
                          <w:p w14:paraId="1B910F7D" w14:textId="77777777" w:rsidR="00171383" w:rsidRPr="00043312" w:rsidRDefault="00171383" w:rsidP="00171383">
                            <w:pPr>
                              <w:rPr>
                                <w:i/>
                                <w:iCs/>
                                <w:sz w:val="18"/>
                                <w:szCs w:val="18"/>
                              </w:rPr>
                            </w:pPr>
                            <w:r w:rsidRPr="00043312">
                              <w:rPr>
                                <w:rFonts w:hint="eastAsia"/>
                                <w:i/>
                                <w:iCs/>
                                <w:sz w:val="18"/>
                                <w:szCs w:val="18"/>
                              </w:rPr>
                              <w:t>E</w:t>
                            </w:r>
                          </w:p>
                        </w:txbxContent>
                      </v:textbox>
                    </v:shape>
                    <v:shape id="任意多边形: 形状 233" o:spid="_x0000_s1523" style="position:absolute;left:1821;width:3626;height:583;visibility:visible;mso-wrap-style:square;v-text-anchor:middle" coordsize="362576,58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" path="m,58366r196322,l362576,e" filled="f" strokecolor="black [3213]" strokeweight=".5pt">
                      <v:stroke joinstyle="miter"/>
                      <v:path arrowok="t" o:connecttype="custom" o:connectlocs="0,58366;196322,58366;362576,0" o:connectangles="0,0,0"/>
                    </v:shape>
                    <v:shape id="文本框 2" o:spid="_x0000_s1524" type="#_x0000_t202" style="position:absolute;left:3952;top:314;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" filled="f" stroked="f">
                      <v:textbox style="mso-fit-shape-to-text:t" inset="1mm,0,1mm,0">
                        <w:txbxContent>
                          <w:p w14:paraId="0E360F85" w14:textId="77777777" w:rsidR="00171383" w:rsidRPr="00043312" w:rsidRDefault="00171383" w:rsidP="00171383">
                            <w:pPr>
                              <w:rPr>
                                <w:sz w:val="18"/>
                                <w:szCs w:val="18"/>
                              </w:rPr>
                            </w:pPr>
                            <w:r w:rsidRPr="00043312">
                              <w:rPr>
                                <w:rFonts w:hint="eastAsia"/>
                                <w:sz w:val="18"/>
                                <w:szCs w:val="18"/>
                              </w:rPr>
                              <w:t>S</w:t>
                            </w:r>
                          </w:p>
                        </w:txbxContent>
                      </v:textbox>
                    </v:shape>
                    <v:shape id="文本框 2" o:spid="_x0000_s1525" type="#_x0000_t202" style="position:absolute;left:5550;top:-7056;width:20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" filled="f" stroked="f">
                      <v:textbox style="mso-fit-shape-to-text:t" inset="1mm,0,1mm,0">
                        <w:txbxContent>
                          <w:p w14:paraId="76D6E375" w14:textId="25EBA051" w:rsidR="00171383" w:rsidRPr="00171383" w:rsidRDefault="00171383" w:rsidP="00171383">
                            <w:pPr>
                              <w:rPr>
                                <w:color w:val="EE0000"/>
                                <w:sz w:val="18"/>
                                <w:szCs w:val="18"/>
                                <w:vertAlign w:val="subscript"/>
                              </w:rPr>
                            </w:pPr>
                            <w:r w:rsidRPr="00171383">
                              <w:rPr>
                                <w:rFonts w:hint="eastAsia"/>
                                <w:color w:val="EE0000"/>
                                <w:sz w:val="18"/>
                                <w:szCs w:val="18"/>
                              </w:rPr>
                              <w:t>A</w:t>
                            </w:r>
                            <w:r w:rsidRPr="00171383">
                              <w:rPr>
                                <w:rFonts w:hint="eastAsia"/>
                                <w:color w:val="EE0000"/>
                                <w:sz w:val="18"/>
                                <w:szCs w:val="18"/>
                                <w:vertAlign w:val="subscript"/>
                              </w:rPr>
                              <w:t>2</w:t>
                            </w:r>
                          </w:p>
                        </w:txbxContent>
                      </v:textbox>
                    </v:shape>
                    <v:shape id="文本框 2" o:spid="_x0000_s1526" type="#_x0000_t202" style="position:absolute;left:133;top:-5466;width:189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" filled="f" stroked="f">
                      <v:textbox style="mso-fit-shape-to-text:t" inset="1mm,0,1mm,0">
                        <w:txbxContent>
                          <w:p w14:paraId="3B28F381" w14:textId="4ACAF79F" w:rsidR="00171383" w:rsidRPr="00171383" w:rsidRDefault="00171383" w:rsidP="00171383">
                            <w:pPr>
                              <w:rPr>
                                <w:color w:val="EE0000"/>
                                <w:sz w:val="18"/>
                                <w:szCs w:val="18"/>
                                <w:vertAlign w:val="subscript"/>
                              </w:rPr>
                            </w:pPr>
                            <w:r w:rsidRPr="00171383">
                              <w:rPr>
                                <w:rFonts w:hint="eastAsia"/>
                                <w:i/>
                                <w:iCs/>
                                <w:color w:val="EE0000"/>
                                <w:sz w:val="18"/>
                                <w:szCs w:val="18"/>
                              </w:rPr>
                              <w:t>R</w:t>
                            </w:r>
                            <w:r>
                              <w:rPr>
                                <w:rFonts w:hint="eastAsia"/>
                                <w:color w:val="EE0000"/>
                                <w:sz w:val="18"/>
                                <w:szCs w:val="18"/>
                                <w:vertAlign w:val="subscript"/>
                              </w:rPr>
                              <w:t>0</w:t>
                            </w:r>
                          </w:p>
                        </w:txbxContent>
                      </v:textbox>
                    </v:shape>
                  </v:group>
                </v:group>
                <v:shape id="任意多边形: 形状 242" o:spid="_x0000_s1527" style="position:absolute;left:21374;top:2604;width:1915;height:6433;flip:x;visibility:visible;mso-wrap-style:square;v-text-anchor:middle" coordsize="191486,643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" path="m,643308l,,191486,e" filled="f" strokecolor="#e00" strokeweight=".5pt">
                  <v:stroke joinstyle="miter"/>
                  <v:path arrowok="t" o:connecttype="custom" o:connectlocs="0,643308;0,0;191486,0" o:connectangles="0,0,0"/>
                </v:shape>
                <w10:anchorlock/>
              </v:group>
            </w:pict>
          </mc:Fallback>
        </mc:AlternateContent>
      </w:r>
    </w:p>
    <w:p w14:paraId="5E626C8E" w14:textId="6781C751" w:rsidR="00CD2CCA" w:rsidRPr="00783E21" w:rsidRDefault="00B87A1E" w:rsidP="00783E21">
      <w:pPr>
        <w:rPr>
          <w:color w:val="EE0000"/>
        </w:rPr>
      </w:pPr>
      <w:r>
        <w:rPr>
          <w:rFonts w:ascii="宋体" w:hAnsi="宋体" w:cs="Cambria Math" w:hint="eastAsia"/>
          <w:color w:val="EE0000"/>
        </w:rPr>
        <w:t>③</w:t>
      </w:r>
      <w:r w:rsidRPr="00783E21">
        <w:rPr>
          <w:color w:val="EE0000"/>
        </w:rPr>
        <w:t>根据闭合电路欧姆定律可知</w:t>
      </w:r>
      <w:r w:rsidRPr="00783E21">
        <w:rPr>
          <w:color w:val="EE0000"/>
        </w:rPr>
        <w:object w:dxaOrig="1215" w:dyaOrig="360" w14:anchorId="700DD8CE">
          <v:shape id="_x0000_i1122" type="#_x0000_t75" alt="学科网(www.zxxk.com)--教育资源门户，提供试卷、教案、课件、论文、素材以及各类教学资源下载，还有大量而丰富的教学相关资讯！" style="width:59.35pt;height:21.05pt" o:ole="">
            <v:imagedata r:id="rId209" o:title="eqId3751a72c6daa44c645fa3bff42629cfc"/>
          </v:shape>
          <o:OLEObject Type="Embed" ProgID="Equation.DSMT4" ShapeID="_x0000_i1122" DrawAspect="Content" ObjectID="_1843325846" r:id="rId210"/>
        </w:object>
      </w:r>
    </w:p>
    <w:p w14:paraId="00EB7A5A" w14:textId="77777777" w:rsidR="00CD2CCA" w:rsidRPr="00783E21" w:rsidRDefault="00000000" w:rsidP="00783E21">
      <w:pPr>
        <w:rPr>
          <w:color w:val="EE0000"/>
        </w:rPr>
      </w:pPr>
      <w:r w:rsidRPr="00783E21">
        <w:rPr>
          <w:color w:val="EE0000"/>
        </w:rPr>
        <w:t>变形可得</w:t>
      </w:r>
      <w:r w:rsidRPr="00783E21">
        <w:rPr>
          <w:color w:val="EE0000"/>
        </w:rPr>
        <w:object w:dxaOrig="1460" w:dyaOrig="620" w14:anchorId="5E43443B">
          <v:shape id="_x0000_i1123" type="#_x0000_t75" alt="学科网(www.zxxk.com)--教育资源门户，提供试卷、教案、课件、论文、素材以及各类教学资源下载，还有大量而丰富的教学相关资讯！" style="width:1in;height:29.5pt" o:ole="">
            <v:imagedata r:id="rId211" o:title="eqId922a99d07d9cc821b0bb97d8527a988b"/>
          </v:shape>
          <o:OLEObject Type="Embed" ProgID="Equation.DSMT4" ShapeID="_x0000_i1123" DrawAspect="Content" ObjectID="_1843325847" r:id="rId212"/>
        </w:object>
      </w:r>
      <w:r w:rsidRPr="00783E21">
        <w:rPr>
          <w:color w:val="EE0000"/>
        </w:rPr>
        <w:t>，所以在</w:t>
      </w:r>
      <w:r w:rsidRPr="00783E21">
        <w:rPr>
          <w:color w:val="EE0000"/>
        </w:rPr>
        <w:object w:dxaOrig="660" w:dyaOrig="620" w14:anchorId="559D6CC4">
          <v:shape id="_x0000_i1124" type="#_x0000_t75" alt="学科网(www.zxxk.com)--教育资源门户，提供试卷、教案、课件、论文、素材以及各类教学资源下载，还有大量而丰富的教学相关资讯！" style="width:38.3pt;height:29.5pt" o:ole="">
            <v:imagedata r:id="rId213" o:title="eqId1f52754daef797486b98a9b839e70d58"/>
          </v:shape>
          <o:OLEObject Type="Embed" ProgID="Equation.DSMT4" ShapeID="_x0000_i1124" DrawAspect="Content" ObjectID="_1843325848" r:id="rId214"/>
        </w:object>
      </w:r>
      <w:r w:rsidRPr="00783E21">
        <w:rPr>
          <w:color w:val="EE0000"/>
        </w:rPr>
        <w:t>图像中图线的斜率即为</w:t>
      </w:r>
      <w:r w:rsidRPr="00783E21">
        <w:rPr>
          <w:color w:val="EE0000"/>
        </w:rPr>
        <w:object w:dxaOrig="277" w:dyaOrig="624" w14:anchorId="1362732C">
          <v:shape id="_x0000_i1125" type="#_x0000_t75" alt="学科网(www.zxxk.com)--教育资源门户，提供试卷、教案、课件、论文、素材以及各类教学资源下载，还有大量而丰富的教学相关资讯！" style="width:12.65pt;height:29.5pt" o:ole="">
            <v:imagedata r:id="rId215" o:title="eqId6de138ec7947603e4c779368bfeaedce"/>
          </v:shape>
          <o:OLEObject Type="Embed" ProgID="Equation.DSMT4" ShapeID="_x0000_i1125" DrawAspect="Content" ObjectID="_1843325849" r:id="rId216"/>
        </w:object>
      </w:r>
      <w:r w:rsidRPr="00783E21">
        <w:rPr>
          <w:color w:val="EE0000"/>
        </w:rPr>
        <w:t>，所以根据图像有</w:t>
      </w:r>
      <w:r w:rsidRPr="00783E21">
        <w:rPr>
          <w:color w:val="EE0000"/>
        </w:rPr>
        <w:object w:dxaOrig="2220" w:dyaOrig="620" w14:anchorId="42E91BE7">
          <v:shape id="_x0000_i1126" type="#_x0000_t75" alt="学科网(www.zxxk.com)--教育资源门户，提供试卷、教案、课件、论文、素材以及各类教学资源下载，还有大量而丰富的教学相关资讯！" style="width:110.3pt;height:29.5pt" o:ole="">
            <v:imagedata r:id="rId217" o:title="eqId4bcbf096577a03f68e38096f88615be7"/>
          </v:shape>
          <o:OLEObject Type="Embed" ProgID="Equation.DSMT4" ShapeID="_x0000_i1126" DrawAspect="Content" ObjectID="_1843325850" r:id="rId218"/>
        </w:object>
      </w:r>
    </w:p>
    <w:p w14:paraId="64C17E59" w14:textId="5A1149DF" w:rsidR="00CD2CCA" w:rsidRPr="00783E21" w:rsidRDefault="00000000" w:rsidP="00783E21">
      <w:pPr>
        <w:rPr>
          <w:color w:val="EE0000"/>
        </w:rPr>
      </w:pPr>
      <w:r w:rsidRPr="00783E21">
        <w:rPr>
          <w:color w:val="EE0000"/>
        </w:rPr>
        <w:t>即</w:t>
      </w:r>
      <w:r w:rsidRPr="00783E21">
        <w:rPr>
          <w:rFonts w:eastAsia="Times New Roman" w:cs="Times New Roman"/>
          <w:i/>
          <w:color w:val="EE0000"/>
        </w:rPr>
        <w:t>E</w:t>
      </w:r>
      <w:r w:rsidR="00B87A1E">
        <w:rPr>
          <w:rFonts w:eastAsiaTheme="minorEastAsia" w:cs="Times New Roman" w:hint="eastAsia"/>
          <w:iCs/>
          <w:color w:val="EE0000"/>
        </w:rPr>
        <w:t xml:space="preserve"> </w:t>
      </w:r>
      <w:r w:rsidRPr="00783E21">
        <w:rPr>
          <w:rFonts w:eastAsia="Times New Roman" w:cs="Times New Roman"/>
          <w:color w:val="EE0000"/>
        </w:rPr>
        <w:t>=</w:t>
      </w:r>
      <w:r w:rsidR="00B87A1E">
        <w:rPr>
          <w:rFonts w:eastAsiaTheme="minorEastAsia" w:cs="Times New Roman" w:hint="eastAsia"/>
          <w:color w:val="EE0000"/>
        </w:rPr>
        <w:t xml:space="preserve"> </w:t>
      </w:r>
      <w:r w:rsidRPr="00783E21">
        <w:rPr>
          <w:rFonts w:eastAsia="Times New Roman" w:cs="Times New Roman"/>
          <w:color w:val="EE0000"/>
        </w:rPr>
        <w:t>4.0</w:t>
      </w:r>
      <w:r w:rsidR="00B87A1E">
        <w:rPr>
          <w:rFonts w:eastAsiaTheme="minorEastAsia" w:cs="Times New Roman" w:hint="eastAsia"/>
          <w:color w:val="EE0000"/>
        </w:rPr>
        <w:t xml:space="preserve"> </w:t>
      </w:r>
      <w:r w:rsidRPr="00783E21">
        <w:rPr>
          <w:rFonts w:eastAsia="Times New Roman" w:cs="Times New Roman"/>
          <w:color w:val="EE0000"/>
        </w:rPr>
        <w:t>V</w:t>
      </w:r>
    </w:p>
    <w:p w14:paraId="6E190A40" w14:textId="77777777" w:rsidR="00CD2CCA" w:rsidRPr="00783E21" w:rsidRDefault="00000000" w:rsidP="00783E21">
      <w:pPr>
        <w:rPr>
          <w:color w:val="EE0000"/>
        </w:rPr>
      </w:pPr>
      <w:r w:rsidRPr="00783E21">
        <w:rPr>
          <w:color w:val="EE0000"/>
        </w:rPr>
        <w:t>【小问</w:t>
      </w:r>
      <w:r w:rsidRPr="00783E21">
        <w:rPr>
          <w:color w:val="EE0000"/>
        </w:rPr>
        <w:t>2</w:t>
      </w:r>
      <w:r w:rsidRPr="00783E21">
        <w:rPr>
          <w:color w:val="EE0000"/>
        </w:rPr>
        <w:t>详解】</w:t>
      </w:r>
    </w:p>
    <w:p w14:paraId="51AB3076" w14:textId="546E5437" w:rsidR="00CD2CCA" w:rsidRPr="00783E21" w:rsidRDefault="00000000" w:rsidP="00783E21">
      <w:pPr>
        <w:rPr>
          <w:color w:val="EE0000"/>
        </w:rPr>
      </w:pPr>
      <w:r w:rsidRPr="00783E21">
        <w:rPr>
          <w:color w:val="EE0000"/>
        </w:rPr>
        <w:t>根据图（</w:t>
      </w:r>
      <w:r w:rsidRPr="00783E21">
        <w:rPr>
          <w:rFonts w:eastAsia="Times New Roman" w:cs="Times New Roman"/>
          <w:i/>
          <w:color w:val="EE0000"/>
        </w:rPr>
        <w:t>b</w:t>
      </w:r>
      <w:r w:rsidRPr="00783E21">
        <w:rPr>
          <w:color w:val="EE0000"/>
        </w:rPr>
        <w:t>）乙可知在</w:t>
      </w:r>
      <w:r w:rsidRPr="00783E21">
        <w:rPr>
          <w:rFonts w:eastAsia="Times New Roman" w:cs="Times New Roman"/>
          <w:color w:val="EE0000"/>
        </w:rPr>
        <w:t>120</w:t>
      </w:r>
      <w:r w:rsidR="00B87A1E">
        <w:rPr>
          <w:rFonts w:eastAsiaTheme="minorEastAsia" w:cs="Times New Roman" w:hint="eastAsia"/>
          <w:color w:val="EE0000"/>
        </w:rPr>
        <w:t xml:space="preserve"> </w:t>
      </w:r>
      <w:r w:rsidRPr="00783E21">
        <w:rPr>
          <w:rFonts w:eastAsia="Times New Roman" w:cs="Times New Roman"/>
          <w:color w:val="EE0000"/>
        </w:rPr>
        <w:t>min</w:t>
      </w:r>
      <w:r w:rsidRPr="00783E21">
        <w:rPr>
          <w:color w:val="EE0000"/>
        </w:rPr>
        <w:t>时，电池输出电压约为</w:t>
      </w:r>
      <w:r w:rsidRPr="00783E21">
        <w:rPr>
          <w:rFonts w:eastAsia="Times New Roman" w:cs="Times New Roman"/>
          <w:color w:val="EE0000"/>
        </w:rPr>
        <w:t>3.6</w:t>
      </w:r>
      <w:r w:rsidR="00B87A1E">
        <w:rPr>
          <w:rFonts w:eastAsiaTheme="minorEastAsia" w:cs="Times New Roman" w:hint="eastAsia"/>
          <w:color w:val="EE0000"/>
        </w:rPr>
        <w:t xml:space="preserve"> </w:t>
      </w:r>
      <w:r w:rsidRPr="00783E21">
        <w:rPr>
          <w:rFonts w:eastAsia="Times New Roman" w:cs="Times New Roman"/>
          <w:color w:val="EE0000"/>
        </w:rPr>
        <w:t>V</w:t>
      </w:r>
      <w:r w:rsidRPr="00783E21">
        <w:rPr>
          <w:color w:val="EE0000"/>
        </w:rPr>
        <w:t>，</w:t>
      </w:r>
      <w:r w:rsidRPr="00783E21">
        <w:rPr>
          <w:rFonts w:eastAsia="Times New Roman" w:cs="Times New Roman"/>
          <w:color w:val="EE0000"/>
        </w:rPr>
        <w:t>120</w:t>
      </w:r>
      <w:r w:rsidR="00B87A1E">
        <w:rPr>
          <w:rFonts w:eastAsiaTheme="minorEastAsia" w:cs="Times New Roman" w:hint="eastAsia"/>
          <w:color w:val="EE0000"/>
        </w:rPr>
        <w:t xml:space="preserve"> </w:t>
      </w:r>
      <w:r w:rsidRPr="00783E21">
        <w:rPr>
          <w:rFonts w:eastAsia="Times New Roman" w:cs="Times New Roman"/>
          <w:color w:val="EE0000"/>
        </w:rPr>
        <w:t>min</w:t>
      </w:r>
      <w:r w:rsidRPr="00783E21">
        <w:rPr>
          <w:color w:val="EE0000"/>
        </w:rPr>
        <w:t>时的输出电流约为</w:t>
      </w:r>
      <w:r w:rsidRPr="00783E21">
        <w:rPr>
          <w:rFonts w:eastAsia="Times New Roman" w:cs="Times New Roman"/>
          <w:color w:val="EE0000"/>
        </w:rPr>
        <w:t>34</w:t>
      </w:r>
      <w:r w:rsidR="00B87A1E">
        <w:rPr>
          <w:rFonts w:eastAsiaTheme="minorEastAsia" w:cs="Times New Roman" w:hint="eastAsia"/>
          <w:color w:val="EE0000"/>
        </w:rPr>
        <w:t xml:space="preserve"> </w:t>
      </w:r>
      <w:r w:rsidRPr="00783E21">
        <w:rPr>
          <w:rFonts w:eastAsia="Times New Roman" w:cs="Times New Roman"/>
          <w:color w:val="EE0000"/>
        </w:rPr>
        <w:t>mA</w:t>
      </w:r>
      <w:r w:rsidRPr="00783E21">
        <w:rPr>
          <w:color w:val="EE0000"/>
        </w:rPr>
        <w:t>，此后不能正常工作；其中</w:t>
      </w:r>
      <w:r w:rsidRPr="00783E21">
        <w:rPr>
          <w:rFonts w:eastAsia="Times New Roman" w:cs="Times New Roman"/>
          <w:color w:val="EE0000"/>
        </w:rPr>
        <w:t>120</w:t>
      </w:r>
      <w:r w:rsidR="00B87A1E">
        <w:rPr>
          <w:rFonts w:eastAsiaTheme="minorEastAsia" w:cs="Times New Roman" w:hint="eastAsia"/>
          <w:color w:val="EE0000"/>
        </w:rPr>
        <w:t xml:space="preserve"> </w:t>
      </w:r>
      <w:r w:rsidRPr="00783E21">
        <w:rPr>
          <w:rFonts w:eastAsia="Times New Roman" w:cs="Times New Roman"/>
          <w:color w:val="EE0000"/>
        </w:rPr>
        <w:t>min</w:t>
      </w:r>
      <w:r w:rsidR="00B87A1E">
        <w:rPr>
          <w:rFonts w:eastAsiaTheme="minorEastAsia" w:cs="Times New Roman" w:hint="eastAsia"/>
          <w:color w:val="EE0000"/>
        </w:rPr>
        <w:t xml:space="preserve"> </w:t>
      </w:r>
      <w:r w:rsidRPr="00783E21">
        <w:rPr>
          <w:rFonts w:eastAsia="Times New Roman" w:cs="Times New Roman"/>
          <w:color w:val="EE0000"/>
        </w:rPr>
        <w:t>=</w:t>
      </w:r>
      <w:r w:rsidR="00B87A1E">
        <w:rPr>
          <w:rFonts w:eastAsiaTheme="minorEastAsia" w:cs="Times New Roman" w:hint="eastAsia"/>
          <w:color w:val="EE0000"/>
        </w:rPr>
        <w:t xml:space="preserve"> </w:t>
      </w:r>
      <w:r w:rsidRPr="00783E21">
        <w:rPr>
          <w:rFonts w:eastAsia="Times New Roman" w:cs="Times New Roman"/>
          <w:color w:val="EE0000"/>
        </w:rPr>
        <w:t>2</w:t>
      </w:r>
      <w:r w:rsidR="00B87A1E">
        <w:rPr>
          <w:rFonts w:eastAsiaTheme="minorEastAsia" w:cs="Times New Roman" w:hint="eastAsia"/>
          <w:color w:val="EE0000"/>
        </w:rPr>
        <w:t xml:space="preserve"> </w:t>
      </w:r>
      <w:r w:rsidRPr="00783E21">
        <w:rPr>
          <w:rFonts w:eastAsia="Times New Roman" w:cs="Times New Roman"/>
          <w:color w:val="EE0000"/>
        </w:rPr>
        <w:t>h</w:t>
      </w:r>
      <w:r w:rsidRPr="00783E21">
        <w:rPr>
          <w:color w:val="EE0000"/>
        </w:rPr>
        <w:t>；</w:t>
      </w:r>
    </w:p>
    <w:p w14:paraId="5DD9A01D" w14:textId="77777777" w:rsidR="00B87A1E" w:rsidRDefault="00000000" w:rsidP="00783E21">
      <w:pPr>
        <w:rPr>
          <w:color w:val="EE0000"/>
        </w:rPr>
      </w:pPr>
      <w:r w:rsidRPr="00783E21">
        <w:rPr>
          <w:color w:val="EE0000"/>
        </w:rPr>
        <w:t>根据</w:t>
      </w:r>
      <w:r w:rsidR="00B87A1E" w:rsidRPr="00B87A1E">
        <w:rPr>
          <w:rFonts w:hint="eastAsia"/>
          <w:i/>
          <w:iCs/>
          <w:color w:val="EE0000"/>
        </w:rPr>
        <w:t>i</w:t>
      </w:r>
      <w:r w:rsidR="00B87A1E">
        <w:rPr>
          <w:rFonts w:eastAsiaTheme="minorEastAsia" w:cs="Times New Roman"/>
          <w:i/>
          <w:color w:val="EE0000"/>
        </w:rPr>
        <w:t>–</w:t>
      </w:r>
      <w:r w:rsidRPr="00783E21">
        <w:rPr>
          <w:rFonts w:eastAsia="Times New Roman" w:cs="Times New Roman"/>
          <w:i/>
          <w:color w:val="EE0000"/>
        </w:rPr>
        <w:t>t</w:t>
      </w:r>
      <w:r w:rsidRPr="00783E21">
        <w:rPr>
          <w:color w:val="EE0000"/>
        </w:rPr>
        <w:t>图像围成的面积表示电量，对</w:t>
      </w:r>
      <w:r w:rsidRPr="00783E21">
        <w:rPr>
          <w:rFonts w:eastAsia="Times New Roman" w:cs="Times New Roman"/>
          <w:i/>
          <w:color w:val="EE0000"/>
        </w:rPr>
        <w:t>i</w:t>
      </w:r>
      <w:r w:rsidR="00B87A1E">
        <w:rPr>
          <w:rFonts w:eastAsiaTheme="minorEastAsia" w:cs="Times New Roman"/>
          <w:i/>
          <w:color w:val="EE0000"/>
        </w:rPr>
        <w:t>–</w:t>
      </w:r>
      <w:r w:rsidRPr="00783E21">
        <w:rPr>
          <w:rFonts w:eastAsia="Times New Roman" w:cs="Times New Roman"/>
          <w:i/>
          <w:color w:val="EE0000"/>
        </w:rPr>
        <w:t>t</w:t>
      </w:r>
      <w:r w:rsidRPr="00783E21">
        <w:rPr>
          <w:color w:val="EE0000"/>
        </w:rPr>
        <w:t>图线做近似处理如图可知</w:t>
      </w:r>
    </w:p>
    <w:p w14:paraId="2F6EF868" w14:textId="18505BAC" w:rsidR="00CD2CCA" w:rsidRPr="00783E21" w:rsidRDefault="00000000" w:rsidP="00783E21">
      <w:pPr>
        <w:rPr>
          <w:color w:val="EE0000"/>
        </w:rPr>
      </w:pPr>
      <w:r w:rsidRPr="00783E21">
        <w:rPr>
          <w:color w:val="EE0000"/>
        </w:rPr>
        <w:object w:dxaOrig="2715" w:dyaOrig="660" w14:anchorId="03E03A3F">
          <v:shape id="_x0000_i1127" type="#_x0000_t75" alt="学科网(www.zxxk.com)--教育资源门户，提供试卷、教案、课件、论文、素材以及各类教学资源下载，还有大量而丰富的教学相关资讯！" style="width:135.55pt;height:38.3pt" o:ole="">
            <v:imagedata r:id="rId219" o:title="eqId84a5476ebd4e7ca4e98675914a586e2d"/>
          </v:shape>
          <o:OLEObject Type="Embed" ProgID="Equation.DSMT4" ShapeID="_x0000_i1127" DrawAspect="Content" ObjectID="_1843325851" r:id="rId220"/>
        </w:object>
      </w:r>
    </w:p>
    <w:p w14:paraId="4F3C89F1" w14:textId="1F29AED7" w:rsidR="00CD2CCA" w:rsidRPr="00783E21" w:rsidRDefault="00000000" w:rsidP="00783E21">
      <w:pPr>
        <w:rPr>
          <w:color w:val="EE0000"/>
        </w:rPr>
      </w:pPr>
      <w:r w:rsidRPr="00783E21">
        <w:rPr>
          <w:noProof/>
          <w:color w:val="EE0000"/>
        </w:rPr>
        <w:lastRenderedPageBreak/>
        <w:drawing>
          <wp:inline distT="0" distB="0" distL="0" distR="0" wp14:anchorId="4C2747BF" wp14:editId="548C7D93">
            <wp:extent cx="2105025" cy="14287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221"/>
                    <a:stretch>
                      <a:fillRect/>
                    </a:stretch>
                  </pic:blipFill>
                  <pic:spPr>
                    <a:xfrm>
                      <a:off x="0" y="0"/>
                      <a:ext cx="2105025" cy="1428750"/>
                    </a:xfrm>
                    <a:prstGeom prst="rect">
                      <a:avLst/>
                    </a:prstGeom>
                  </pic:spPr>
                </pic:pic>
              </a:graphicData>
            </a:graphic>
          </wp:inline>
        </w:drawing>
      </w:r>
    </w:p>
    <w:p w14:paraId="3B14ACE1" w14:textId="77777777" w:rsidR="00783E21" w:rsidRDefault="00783E21" w:rsidP="00783E21">
      <w:pPr>
        <w:rPr>
          <w:color w:val="EE0000"/>
        </w:rPr>
      </w:pPr>
    </w:p>
    <w:p w14:paraId="0F1328E7" w14:textId="0D621896" w:rsidR="008C03EF" w:rsidRPr="00807414" w:rsidRDefault="008C03EF" w:rsidP="00783E21">
      <w:pPr>
        <w:pStyle w:val="a8"/>
        <w:numPr>
          <w:ilvl w:val="0"/>
          <w:numId w:val="2"/>
        </w:numPr>
        <w:ind w:firstLineChars="0"/>
      </w:pPr>
      <w:r w:rsidRPr="00807414">
        <w:rPr>
          <w:rFonts w:hint="eastAsia"/>
        </w:rPr>
        <w:t>（</w:t>
      </w:r>
      <w:r w:rsidRPr="00807414">
        <w:rPr>
          <w:rFonts w:hint="eastAsia"/>
        </w:rPr>
        <w:t>10</w:t>
      </w:r>
      <w:r w:rsidRPr="00807414">
        <w:rPr>
          <w:rFonts w:hint="eastAsia"/>
        </w:rPr>
        <w:t>分）</w:t>
      </w:r>
    </w:p>
    <w:p w14:paraId="6084CC6C" w14:textId="38E3311C" w:rsidR="00CD2CCA" w:rsidRPr="00807414" w:rsidRDefault="00000000" w:rsidP="008C03EF">
      <w:pPr>
        <w:ind w:firstLine="420"/>
      </w:pPr>
      <w:r w:rsidRPr="00807414">
        <w:t>洛伦兹力演示仪示意图如图甲所示，玻璃泡处于励磁线圈产生的磁场中。玻璃泡内有一垂直磁场的竖直圆面，图乙为其放大示意图，其圆心为</w:t>
      </w:r>
      <w:r w:rsidRPr="00807414">
        <w:rPr>
          <w:rFonts w:eastAsia="Times New Roman" w:cs="Times New Roman"/>
          <w:iCs/>
        </w:rPr>
        <w:t>O</w:t>
      </w:r>
      <w:r w:rsidRPr="00807414">
        <w:t>、半径为</w:t>
      </w:r>
      <w:r w:rsidRPr="00807414">
        <w:rPr>
          <w:rFonts w:eastAsia="Times New Roman" w:cs="Times New Roman"/>
          <w:i/>
        </w:rPr>
        <w:t>R</w:t>
      </w:r>
      <w:r w:rsidRPr="00807414">
        <w:t>、最高点为</w:t>
      </w:r>
      <w:r w:rsidRPr="00807414">
        <w:rPr>
          <w:rFonts w:eastAsia="Times New Roman" w:cs="Times New Roman"/>
          <w:iCs/>
        </w:rPr>
        <w:t>P</w:t>
      </w:r>
      <w:r w:rsidRPr="00807414">
        <w:t>，区域内的磁场视为匀强磁场。电子枪将电子从</w:t>
      </w:r>
      <w:r w:rsidRPr="00807414">
        <w:rPr>
          <w:rFonts w:eastAsia="Times New Roman" w:cs="Times New Roman"/>
          <w:iCs/>
        </w:rPr>
        <w:t>O</w:t>
      </w:r>
      <w:r w:rsidRPr="00807414">
        <w:t>点正下方</w:t>
      </w:r>
      <w:r w:rsidRPr="00807414">
        <w:rPr>
          <w:rFonts w:eastAsia="Times New Roman" w:cs="Times New Roman"/>
        </w:rPr>
        <w:t>0.8</w:t>
      </w:r>
      <w:r w:rsidRPr="00807414">
        <w:rPr>
          <w:rFonts w:eastAsia="Times New Roman" w:cs="Times New Roman"/>
          <w:i/>
        </w:rPr>
        <w:t>R</w:t>
      </w:r>
      <w:r w:rsidRPr="00807414">
        <w:t>处的</w:t>
      </w:r>
      <w:r w:rsidRPr="00807414">
        <w:rPr>
          <w:rFonts w:eastAsia="Times New Roman" w:cs="Times New Roman"/>
          <w:iCs/>
        </w:rPr>
        <w:t>S</w:t>
      </w:r>
      <w:r w:rsidRPr="00807414">
        <w:t>点，以速度</w:t>
      </w:r>
      <w:r w:rsidRPr="00807414">
        <w:rPr>
          <w:rFonts w:ascii="Book Antiqua" w:eastAsia="Times New Roman" w:hAnsi="Book Antiqua" w:cs="Times New Roman"/>
          <w:i/>
        </w:rPr>
        <w:t>v</w:t>
      </w:r>
      <w:r w:rsidRPr="00807414">
        <w:t>水平向左射出，电子在圆面内运动一段时间后到达</w:t>
      </w:r>
      <w:r w:rsidRPr="00807414">
        <w:rPr>
          <w:rFonts w:eastAsia="Times New Roman" w:cs="Times New Roman"/>
          <w:iCs/>
        </w:rPr>
        <w:t>P</w:t>
      </w:r>
      <w:r w:rsidRPr="00807414">
        <w:t>点。已知电子质量为</w:t>
      </w:r>
      <w:r w:rsidRPr="00807414">
        <w:rPr>
          <w:rFonts w:eastAsia="Times New Roman" w:cs="Times New Roman"/>
          <w:i/>
        </w:rPr>
        <w:t>m</w:t>
      </w:r>
      <w:r w:rsidRPr="00807414">
        <w:t>、电荷量为</w:t>
      </w:r>
      <w:r w:rsidRPr="00807414">
        <w:rPr>
          <w:rFonts w:eastAsia="Times New Roman" w:cs="Times New Roman"/>
          <w:i/>
        </w:rPr>
        <w:t>e</w:t>
      </w:r>
      <w:r w:rsidRPr="00807414">
        <w:t>，不计电子的重力和电子之间的相互作用。</w:t>
      </w:r>
      <w:commentRangeStart w:id="12"/>
      <w:r w:rsidRPr="00807414">
        <w:t>求</w:t>
      </w:r>
      <w:commentRangeEnd w:id="12"/>
      <w:r w:rsidR="008C03EF" w:rsidRPr="00807414">
        <w:rPr>
          <w:rStyle w:val="a9"/>
          <w:szCs w:val="24"/>
        </w:rPr>
        <w:commentReference w:id="12"/>
      </w:r>
      <w:r w:rsidRPr="00807414">
        <w:t>：</w:t>
      </w:r>
    </w:p>
    <w:p w14:paraId="4E9ACFFE" w14:textId="4A29C219" w:rsidR="00CD2CCA" w:rsidRPr="00807414" w:rsidRDefault="00000000" w:rsidP="00783E21">
      <w:r w:rsidRPr="00807414">
        <w:t>（</w:t>
      </w:r>
      <w:r w:rsidRPr="00807414">
        <w:t>1</w:t>
      </w:r>
      <w:r w:rsidRPr="00807414">
        <w:t>）匀强磁场的磁感应强度大小和方向；</w:t>
      </w:r>
    </w:p>
    <w:p w14:paraId="242A14F3" w14:textId="60A70C02" w:rsidR="00CD2CCA" w:rsidRDefault="00000000" w:rsidP="00783E21">
      <w:r w:rsidRPr="00807414">
        <w:t>（</w:t>
      </w:r>
      <w:r w:rsidRPr="00807414">
        <w:t>2</w:t>
      </w:r>
      <w:r w:rsidRPr="00807414">
        <w:t>）电子从</w:t>
      </w:r>
      <w:r w:rsidRPr="00807414">
        <w:rPr>
          <w:rFonts w:eastAsia="Times New Roman" w:cs="Times New Roman"/>
          <w:iCs/>
        </w:rPr>
        <w:t>S</w:t>
      </w:r>
      <w:r w:rsidRPr="00807414">
        <w:t>点第一次到达</w:t>
      </w:r>
      <w:r w:rsidRPr="00807414">
        <w:rPr>
          <w:rFonts w:eastAsia="Times New Roman" w:cs="Times New Roman"/>
          <w:iCs/>
        </w:rPr>
        <w:t>P</w:t>
      </w:r>
      <w:r w:rsidRPr="00807414">
        <w:t>点所用的时间。</w:t>
      </w:r>
    </w:p>
    <w:p w14:paraId="16FF9000" w14:textId="5C32085B" w:rsidR="00E26A49" w:rsidRDefault="00B71387" w:rsidP="00B71387">
      <w:pPr>
        <w:jc w:val="center"/>
      </w:pPr>
      <w:r>
        <w:rPr>
          <w:noProof/>
        </w:rPr>
        <mc:AlternateContent>
          <mc:Choice Requires="wpg">
            <w:drawing>
              <wp:inline distT="0" distB="0" distL="0" distR="0" wp14:anchorId="762D3B39" wp14:editId="49942C4C">
                <wp:extent cx="3903980" cy="2056130"/>
                <wp:effectExtent l="0" t="0" r="20320" b="1270"/>
                <wp:docPr id="788612525" name="组合 471"/>
                <wp:cNvGraphicFramePr/>
                <a:graphic xmlns:a="http://schemas.openxmlformats.org/drawingml/2006/main">
                  <a:graphicData uri="http://schemas.microsoft.com/office/word/2010/wordprocessingGroup">
                    <wpg:wgp>
                      <wpg:cNvGrpSpPr/>
                      <wpg:grpSpPr>
                        <a:xfrm>
                          <a:off x="0" y="0"/>
                          <a:ext cx="3903980" cy="2056130"/>
                          <a:chOff x="0" y="-25717"/>
                          <a:chExt cx="3904227" cy="2056526"/>
                        </a:xfrm>
                      </wpg:grpSpPr>
                      <wpg:grpSp>
                        <wpg:cNvPr id="904254605" name="组合 470"/>
                        <wpg:cNvGrpSpPr/>
                        <wpg:grpSpPr>
                          <a:xfrm>
                            <a:off x="0" y="-25717"/>
                            <a:ext cx="3904227" cy="2053427"/>
                            <a:chOff x="0" y="-25717"/>
                            <a:chExt cx="3904227" cy="2053427"/>
                          </a:xfrm>
                        </wpg:grpSpPr>
                        <wpg:grpSp>
                          <wpg:cNvPr id="1638004057" name="组合 444"/>
                          <wpg:cNvGrpSpPr/>
                          <wpg:grpSpPr>
                            <a:xfrm>
                              <a:off x="2332470" y="-25717"/>
                              <a:ext cx="1571757" cy="2053427"/>
                              <a:chOff x="14892" y="-25717"/>
                              <a:chExt cx="1571757" cy="2053427"/>
                            </a:xfrm>
                          </wpg:grpSpPr>
                          <wpg:grpSp>
                            <wpg:cNvPr id="1068930253" name="组合 443"/>
                            <wpg:cNvGrpSpPr/>
                            <wpg:grpSpPr>
                              <a:xfrm>
                                <a:off x="14892" y="157196"/>
                                <a:ext cx="1571757" cy="1591976"/>
                                <a:chOff x="14892" y="-17679"/>
                                <a:chExt cx="1571757" cy="1591976"/>
                              </a:xfrm>
                            </wpg:grpSpPr>
                            <wps:wsp>
                              <wps:cNvPr id="1195750545" name="椭圆 441"/>
                              <wps:cNvSpPr/>
                              <wps:spPr>
                                <a:xfrm>
                                  <a:off x="14892" y="2540"/>
                                  <a:ext cx="1571757" cy="1571757"/>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1029036" name="直接连接符 442"/>
                              <wps:cNvCnPr/>
                              <wps:spPr>
                                <a:xfrm>
                                  <a:off x="15875" y="788852"/>
                                  <a:ext cx="156965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04545288" name="直接连接符 442"/>
                              <wps:cNvCnPr/>
                              <wps:spPr>
                                <a:xfrm rot="5400000">
                                  <a:off x="15543" y="788923"/>
                                  <a:ext cx="156965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15543344" name="椭圆 441"/>
                              <wps:cNvSpPr/>
                              <wps:spPr>
                                <a:xfrm>
                                  <a:off x="781433" y="769658"/>
                                  <a:ext cx="38100" cy="38100"/>
                                </a:xfrm>
                                <a:prstGeom prst="ellipse">
                                  <a:avLst/>
                                </a:prstGeom>
                                <a:solidFill>
                                  <a:schemeClr val="tx1"/>
                                </a:solidFill>
                                <a:ln w="6350">
                                  <a:no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0642193" name="椭圆 441"/>
                              <wps:cNvSpPr/>
                              <wps:spPr>
                                <a:xfrm>
                                  <a:off x="781434" y="1391845"/>
                                  <a:ext cx="38100" cy="38100"/>
                                </a:xfrm>
                                <a:prstGeom prst="ellipse">
                                  <a:avLst/>
                                </a:prstGeom>
                                <a:solidFill>
                                  <a:schemeClr val="tx1"/>
                                </a:solidFill>
                                <a:ln w="6350">
                                  <a:no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0067802" name="椭圆 441"/>
                              <wps:cNvSpPr/>
                              <wps:spPr>
                                <a:xfrm>
                                  <a:off x="781981" y="-17679"/>
                                  <a:ext cx="38100" cy="38100"/>
                                </a:xfrm>
                                <a:prstGeom prst="ellipse">
                                  <a:avLst/>
                                </a:prstGeom>
                                <a:solidFill>
                                  <a:schemeClr val="tx1"/>
                                </a:solidFill>
                                <a:ln w="6350">
                                  <a:no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69750" name="直接连接符 442"/>
                              <wps:cNvCnPr/>
                              <wps:spPr>
                                <a:xfrm>
                                  <a:off x="642792" y="1411449"/>
                                  <a:ext cx="178477" cy="0"/>
                                </a:xfrm>
                                <a:prstGeom prst="line">
                                  <a:avLst/>
                                </a:prstGeom>
                                <a:ln>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868780222" name="文本框 2"/>
                            <wps:cNvSpPr txBox="1">
                              <a:spLocks noChangeArrowheads="1"/>
                            </wps:cNvSpPr>
                            <wps:spPr bwMode="auto">
                              <a:xfrm>
                                <a:off x="265402" y="1820066"/>
                                <a:ext cx="1110859" cy="207644"/>
                              </a:xfrm>
                              <a:prstGeom prst="rect">
                                <a:avLst/>
                              </a:prstGeom>
                              <a:noFill/>
                              <a:ln w="9525">
                                <a:noFill/>
                                <a:miter lim="800000"/>
                                <a:headEnd/>
                                <a:tailEnd/>
                              </a:ln>
                            </wps:spPr>
                            <wps:txbx>
                              <w:txbxContent>
                                <w:p w14:paraId="055E5B29" w14:textId="12B37D08" w:rsidR="00E26A49" w:rsidRPr="003E4DC2" w:rsidRDefault="00E26A49" w:rsidP="00E26A49">
                                  <w:pPr>
                                    <w:rPr>
                                      <w:rFonts w:hint="eastAsia"/>
                                      <w:sz w:val="18"/>
                                      <w:szCs w:val="18"/>
                                    </w:rPr>
                                  </w:pPr>
                                  <w:r>
                                    <w:rPr>
                                      <w:rFonts w:hint="eastAsia"/>
                                      <w:sz w:val="18"/>
                                      <w:szCs w:val="18"/>
                                    </w:rPr>
                                    <w:t>图乙</w:t>
                                  </w:r>
                                  <w:r>
                                    <w:rPr>
                                      <w:rFonts w:hint="eastAsia"/>
                                      <w:sz w:val="18"/>
                                      <w:szCs w:val="18"/>
                                    </w:rPr>
                                    <w:t xml:space="preserve">  </w:t>
                                  </w:r>
                                  <w:r>
                                    <w:rPr>
                                      <w:rFonts w:hint="eastAsia"/>
                                      <w:sz w:val="18"/>
                                      <w:szCs w:val="18"/>
                                    </w:rPr>
                                    <w:t>匀强磁场区域</w:t>
                                  </w:r>
                                </w:p>
                              </w:txbxContent>
                            </wps:txbx>
                            <wps:bodyPr rot="0" vert="horz" wrap="none" lIns="36000" tIns="0" rIns="36000" bIns="0" anchor="t" anchorCtr="0">
                              <a:spAutoFit/>
                            </wps:bodyPr>
                          </wps:wsp>
                          <wps:wsp>
                            <wps:cNvPr id="1463984427" name="文本框 2"/>
                            <wps:cNvSpPr txBox="1">
                              <a:spLocks noChangeArrowheads="1"/>
                            </wps:cNvSpPr>
                            <wps:spPr bwMode="auto">
                              <a:xfrm>
                                <a:off x="727298" y="-25717"/>
                                <a:ext cx="145659" cy="207644"/>
                              </a:xfrm>
                              <a:prstGeom prst="rect">
                                <a:avLst/>
                              </a:prstGeom>
                              <a:noFill/>
                              <a:ln w="9525">
                                <a:noFill/>
                                <a:miter lim="800000"/>
                                <a:headEnd/>
                                <a:tailEnd/>
                              </a:ln>
                            </wps:spPr>
                            <wps:txbx>
                              <w:txbxContent>
                                <w:p w14:paraId="710D8DD2" w14:textId="64E9E9B6" w:rsidR="00E26A49" w:rsidRPr="003E4DC2" w:rsidRDefault="00E26A49" w:rsidP="00E26A49">
                                  <w:pPr>
                                    <w:rPr>
                                      <w:rFonts w:hint="eastAsia"/>
                                      <w:sz w:val="18"/>
                                      <w:szCs w:val="18"/>
                                    </w:rPr>
                                  </w:pPr>
                                  <w:r>
                                    <w:rPr>
                                      <w:rFonts w:hint="eastAsia"/>
                                      <w:sz w:val="18"/>
                                      <w:szCs w:val="18"/>
                                    </w:rPr>
                                    <w:t>P</w:t>
                                  </w:r>
                                </w:p>
                              </w:txbxContent>
                            </wps:txbx>
                            <wps:bodyPr rot="0" vert="horz" wrap="none" lIns="36000" tIns="0" rIns="36000" bIns="0" anchor="t" anchorCtr="0">
                              <a:spAutoFit/>
                            </wps:bodyPr>
                          </wps:wsp>
                          <wps:wsp>
                            <wps:cNvPr id="835232151" name="文本框 2"/>
                            <wps:cNvSpPr txBox="1">
                              <a:spLocks noChangeArrowheads="1"/>
                            </wps:cNvSpPr>
                            <wps:spPr bwMode="auto">
                              <a:xfrm>
                                <a:off x="814978" y="1481457"/>
                                <a:ext cx="145659" cy="207644"/>
                              </a:xfrm>
                              <a:prstGeom prst="rect">
                                <a:avLst/>
                              </a:prstGeom>
                              <a:noFill/>
                              <a:ln w="9525">
                                <a:noFill/>
                                <a:miter lim="800000"/>
                                <a:headEnd/>
                                <a:tailEnd/>
                              </a:ln>
                            </wps:spPr>
                            <wps:txbx>
                              <w:txbxContent>
                                <w:p w14:paraId="3205D8DE" w14:textId="368C6794" w:rsidR="00E26A49" w:rsidRPr="003E4DC2" w:rsidRDefault="00E26A49" w:rsidP="00E26A49">
                                  <w:pPr>
                                    <w:rPr>
                                      <w:rFonts w:hint="eastAsia"/>
                                      <w:sz w:val="18"/>
                                      <w:szCs w:val="18"/>
                                    </w:rPr>
                                  </w:pPr>
                                  <w:r>
                                    <w:rPr>
                                      <w:rFonts w:hint="eastAsia"/>
                                      <w:sz w:val="18"/>
                                      <w:szCs w:val="18"/>
                                    </w:rPr>
                                    <w:t>S</w:t>
                                  </w:r>
                                </w:p>
                              </w:txbxContent>
                            </wps:txbx>
                            <wps:bodyPr rot="0" vert="horz" wrap="none" lIns="36000" tIns="0" rIns="36000" bIns="0" anchor="t" anchorCtr="0">
                              <a:spAutoFit/>
                            </wps:bodyPr>
                          </wps:wsp>
                          <wps:wsp>
                            <wps:cNvPr id="1815596496" name="文本框 2"/>
                            <wps:cNvSpPr txBox="1">
                              <a:spLocks noChangeArrowheads="1"/>
                            </wps:cNvSpPr>
                            <wps:spPr bwMode="auto">
                              <a:xfrm>
                                <a:off x="601112" y="1391187"/>
                                <a:ext cx="139309" cy="207644"/>
                              </a:xfrm>
                              <a:prstGeom prst="rect">
                                <a:avLst/>
                              </a:prstGeom>
                              <a:noFill/>
                              <a:ln w="9525">
                                <a:noFill/>
                                <a:miter lim="800000"/>
                                <a:headEnd/>
                                <a:tailEnd/>
                              </a:ln>
                            </wps:spPr>
                            <wps:txbx>
                              <w:txbxContent>
                                <w:p w14:paraId="28D725A9" w14:textId="596EB452" w:rsidR="00E26A49" w:rsidRPr="00E26A49" w:rsidRDefault="00E26A49" w:rsidP="00E26A49">
                                  <w:pPr>
                                    <w:rPr>
                                      <w:rFonts w:ascii="Book Antiqua" w:hAnsi="Book Antiqua"/>
                                      <w:i/>
                                      <w:iCs/>
                                      <w:sz w:val="18"/>
                                      <w:szCs w:val="18"/>
                                    </w:rPr>
                                  </w:pPr>
                                  <w:r w:rsidRPr="00E26A49">
                                    <w:rPr>
                                      <w:rFonts w:ascii="Book Antiqua" w:hAnsi="Book Antiqua"/>
                                      <w:i/>
                                      <w:iCs/>
                                      <w:sz w:val="18"/>
                                      <w:szCs w:val="18"/>
                                    </w:rPr>
                                    <w:t>v</w:t>
                                  </w:r>
                                </w:p>
                              </w:txbxContent>
                            </wps:txbx>
                            <wps:bodyPr rot="0" vert="horz" wrap="none" lIns="36000" tIns="0" rIns="36000" bIns="0" anchor="t" anchorCtr="0">
                              <a:spAutoFit/>
                            </wps:bodyPr>
                          </wps:wsp>
                          <wps:wsp>
                            <wps:cNvPr id="1369294703" name="文本框 2"/>
                            <wps:cNvSpPr txBox="1">
                              <a:spLocks noChangeArrowheads="1"/>
                            </wps:cNvSpPr>
                            <wps:spPr bwMode="auto">
                              <a:xfrm>
                                <a:off x="804978" y="936293"/>
                                <a:ext cx="164084" cy="207684"/>
                              </a:xfrm>
                              <a:prstGeom prst="rect">
                                <a:avLst/>
                              </a:prstGeom>
                              <a:noFill/>
                              <a:ln w="9525">
                                <a:noFill/>
                                <a:miter lim="800000"/>
                                <a:headEnd/>
                                <a:tailEnd/>
                              </a:ln>
                            </wps:spPr>
                            <wps:txbx>
                              <w:txbxContent>
                                <w:p w14:paraId="27BB543B" w14:textId="0ED68F0F" w:rsidR="00B71387" w:rsidRPr="003E4DC2" w:rsidRDefault="00B71387" w:rsidP="00E26A49">
                                  <w:pPr>
                                    <w:rPr>
                                      <w:rFonts w:hint="eastAsia"/>
                                      <w:sz w:val="18"/>
                                      <w:szCs w:val="18"/>
                                    </w:rPr>
                                  </w:pPr>
                                  <w:r>
                                    <w:rPr>
                                      <w:rFonts w:hint="eastAsia"/>
                                      <w:sz w:val="18"/>
                                      <w:szCs w:val="18"/>
                                    </w:rPr>
                                    <w:t>O</w:t>
                                  </w:r>
                                </w:p>
                              </w:txbxContent>
                            </wps:txbx>
                            <wps:bodyPr rot="0" vert="horz" wrap="none" lIns="36000" tIns="0" rIns="36000" bIns="0" anchor="t" anchorCtr="0">
                              <a:spAutoFit/>
                            </wps:bodyPr>
                          </wps:wsp>
                        </wpg:grpSp>
                        <wpg:grpSp>
                          <wpg:cNvPr id="466860860" name="组合 469"/>
                          <wpg:cNvGrpSpPr/>
                          <wpg:grpSpPr>
                            <a:xfrm>
                              <a:off x="498369" y="38443"/>
                              <a:ext cx="1342462" cy="1712979"/>
                              <a:chOff x="-26107" y="0"/>
                              <a:chExt cx="1342462" cy="1712979"/>
                            </a:xfrm>
                          </wpg:grpSpPr>
                          <wpg:grpSp>
                            <wpg:cNvPr id="1223283800" name="组合 468"/>
                            <wpg:cNvGrpSpPr/>
                            <wpg:grpSpPr>
                              <a:xfrm>
                                <a:off x="-26107" y="0"/>
                                <a:ext cx="1342462" cy="1712979"/>
                                <a:chOff x="-26107" y="0"/>
                                <a:chExt cx="1342462" cy="1712979"/>
                              </a:xfrm>
                            </wpg:grpSpPr>
                            <wpg:grpSp>
                              <wpg:cNvPr id="877363081" name="组合 462"/>
                              <wpg:cNvGrpSpPr/>
                              <wpg:grpSpPr>
                                <a:xfrm>
                                  <a:off x="-26107" y="283200"/>
                                  <a:ext cx="1342462" cy="1429779"/>
                                  <a:chOff x="128470" y="-867351"/>
                                  <a:chExt cx="1342462" cy="1429779"/>
                                </a:xfrm>
                              </wpg:grpSpPr>
                              <wpg:grpSp>
                                <wpg:cNvPr id="401779538" name="组合 459"/>
                                <wpg:cNvGrpSpPr/>
                                <wpg:grpSpPr>
                                  <a:xfrm>
                                    <a:off x="154577" y="107768"/>
                                    <a:ext cx="1316355" cy="454660"/>
                                    <a:chOff x="0" y="0"/>
                                    <a:chExt cx="1316355" cy="454660"/>
                                  </a:xfrm>
                                </wpg:grpSpPr>
                                <wpg:grpSp>
                                  <wpg:cNvPr id="142626679" name="组合 447"/>
                                  <wpg:cNvGrpSpPr/>
                                  <wpg:grpSpPr>
                                    <a:xfrm>
                                      <a:off x="0" y="0"/>
                                      <a:ext cx="1316355" cy="454660"/>
                                      <a:chOff x="0" y="0"/>
                                      <a:chExt cx="1316355" cy="454660"/>
                                    </a:xfrm>
                                  </wpg:grpSpPr>
                                  <wps:wsp>
                                    <wps:cNvPr id="1805117267" name="矩形 445"/>
                                    <wps:cNvSpPr/>
                                    <wps:spPr>
                                      <a:xfrm>
                                        <a:off x="0" y="0"/>
                                        <a:ext cx="1316355" cy="454660"/>
                                      </a:xfrm>
                                      <a:prstGeom prst="rect">
                                        <a:avLst/>
                                      </a:prstGeom>
                                      <a:solidFill>
                                        <a:schemeClr val="bg1">
                                          <a:lumMod val="7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572725" name="矩形: 圆角 446"/>
                                    <wps:cNvSpPr/>
                                    <wps:spPr>
                                      <a:xfrm>
                                        <a:off x="119055" y="49670"/>
                                        <a:ext cx="1078230" cy="355600"/>
                                      </a:xfrm>
                                      <a:prstGeom prst="roundRect">
                                        <a:avLst>
                                          <a:gd name="adj" fmla="val 15482"/>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86852914" name="组合 449"/>
                                  <wpg:cNvGrpSpPr/>
                                  <wpg:grpSpPr>
                                    <a:xfrm>
                                      <a:off x="271054" y="93617"/>
                                      <a:ext cx="783722" cy="32558"/>
                                      <a:chOff x="0" y="3810"/>
                                      <a:chExt cx="783722" cy="32558"/>
                                    </a:xfrm>
                                  </wpg:grpSpPr>
                                  <wps:wsp>
                                    <wps:cNvPr id="55109891" name="矩形 448"/>
                                    <wps:cNvSpPr/>
                                    <wps:spPr>
                                      <a:xfrm>
                                        <a:off x="0" y="4618"/>
                                        <a:ext cx="127000" cy="31750"/>
                                      </a:xfrm>
                                      <a:prstGeom prst="rect">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3760919" name="矩形 448"/>
                                    <wps:cNvSpPr/>
                                    <wps:spPr>
                                      <a:xfrm>
                                        <a:off x="328679" y="4214"/>
                                        <a:ext cx="127000" cy="31750"/>
                                      </a:xfrm>
                                      <a:prstGeom prst="rect">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0848" name="矩形 448"/>
                                    <wps:cNvSpPr/>
                                    <wps:spPr>
                                      <a:xfrm>
                                        <a:off x="656722" y="3810"/>
                                        <a:ext cx="127000" cy="31750"/>
                                      </a:xfrm>
                                      <a:prstGeom prst="rect">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83267466" name="组合 458"/>
                                  <wpg:cNvGrpSpPr/>
                                  <wpg:grpSpPr>
                                    <a:xfrm>
                                      <a:off x="174171" y="235132"/>
                                      <a:ext cx="951230" cy="111253"/>
                                      <a:chOff x="0" y="0"/>
                                      <a:chExt cx="951230" cy="111253"/>
                                    </a:xfrm>
                                  </wpg:grpSpPr>
                                  <wpg:grpSp>
                                    <wpg:cNvPr id="2090098589" name="组合 456"/>
                                    <wpg:cNvGrpSpPr/>
                                    <wpg:grpSpPr>
                                      <a:xfrm>
                                        <a:off x="859972" y="0"/>
                                        <a:ext cx="91258" cy="111253"/>
                                        <a:chOff x="0" y="0"/>
                                        <a:chExt cx="231321" cy="282457"/>
                                      </a:xfrm>
                                    </wpg:grpSpPr>
                                    <wpg:grpSp>
                                      <wpg:cNvPr id="819704997" name="组合 454"/>
                                      <wpg:cNvGrpSpPr/>
                                      <wpg:grpSpPr>
                                        <a:xfrm>
                                          <a:off x="0" y="0"/>
                                          <a:ext cx="231321" cy="282457"/>
                                          <a:chOff x="0" y="1089"/>
                                          <a:chExt cx="87086" cy="106245"/>
                                        </a:xfrm>
                                      </wpg:grpSpPr>
                                      <wps:wsp>
                                        <wps:cNvPr id="1702853051" name="矩形 452"/>
                                        <wps:cNvSpPr/>
                                        <wps:spPr>
                                          <a:xfrm>
                                            <a:off x="0" y="1089"/>
                                            <a:ext cx="87086" cy="106245"/>
                                          </a:xfrm>
                                          <a:prstGeom prst="rect">
                                            <a:avLst/>
                                          </a:prstGeom>
                                          <a:solidFill>
                                            <a:schemeClr val="bg1">
                                              <a:lumMod val="95000"/>
                                            </a:schemeClr>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2769725" name="梯形 453"/>
                                        <wps:cNvSpPr/>
                                        <wps:spPr>
                                          <a:xfrm>
                                            <a:off x="13012" y="1158"/>
                                            <a:ext cx="61332" cy="83052"/>
                                          </a:xfrm>
                                          <a:prstGeom prst="trapezoid">
                                            <a:avLst>
                                              <a:gd name="adj" fmla="val 14387"/>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8696965" name="直接连接符 455"/>
                                      <wps:cNvCnPr/>
                                      <wps:spPr>
                                        <a:xfrm flipH="1">
                                          <a:off x="3266" y="220980"/>
                                          <a:ext cx="31270" cy="587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1932606" name="直接连接符 455"/>
                                      <wps:cNvCnPr/>
                                      <wps:spPr>
                                        <a:xfrm>
                                          <a:off x="197439" y="218761"/>
                                          <a:ext cx="31270" cy="587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26744673" name="组合 457"/>
                                    <wpg:cNvGrpSpPr/>
                                    <wpg:grpSpPr>
                                      <a:xfrm>
                                        <a:off x="0" y="7620"/>
                                        <a:ext cx="774079" cy="94811"/>
                                        <a:chOff x="0" y="0"/>
                                        <a:chExt cx="774079" cy="94811"/>
                                      </a:xfrm>
                                    </wpg:grpSpPr>
                                    <wpg:grpSp>
                                      <wpg:cNvPr id="1775720994" name="组合 451"/>
                                      <wpg:cNvGrpSpPr/>
                                      <wpg:grpSpPr>
                                        <a:xfrm>
                                          <a:off x="0" y="0"/>
                                          <a:ext cx="94811" cy="94811"/>
                                          <a:chOff x="0" y="0"/>
                                          <a:chExt cx="94811" cy="94811"/>
                                        </a:xfrm>
                                      </wpg:grpSpPr>
                                      <wps:wsp>
                                        <wps:cNvPr id="933769409" name="椭圆 450"/>
                                        <wps:cNvSpPr/>
                                        <wps:spPr>
                                          <a:xfrm>
                                            <a:off x="0" y="0"/>
                                            <a:ext cx="94811" cy="94811"/>
                                          </a:xfrm>
                                          <a:prstGeom prst="ellipse">
                                            <a:avLst/>
                                          </a:prstGeom>
                                          <a:solidFill>
                                            <a:schemeClr val="bg1">
                                              <a:lumMod val="95000"/>
                                            </a:schemeClr>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8550305" name="椭圆 450"/>
                                        <wps:cNvSpPr/>
                                        <wps:spPr>
                                          <a:xfrm>
                                            <a:off x="14489" y="14500"/>
                                            <a:ext cx="66754" cy="66754"/>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84635766" name="组合 451"/>
                                      <wpg:cNvGrpSpPr/>
                                      <wpg:grpSpPr>
                                        <a:xfrm>
                                          <a:off x="226422" y="0"/>
                                          <a:ext cx="94811" cy="94811"/>
                                          <a:chOff x="0" y="0"/>
                                          <a:chExt cx="94811" cy="94811"/>
                                        </a:xfrm>
                                      </wpg:grpSpPr>
                                      <wps:wsp>
                                        <wps:cNvPr id="1329220463" name="椭圆 450"/>
                                        <wps:cNvSpPr/>
                                        <wps:spPr>
                                          <a:xfrm>
                                            <a:off x="0" y="0"/>
                                            <a:ext cx="94811" cy="94811"/>
                                          </a:xfrm>
                                          <a:prstGeom prst="ellipse">
                                            <a:avLst/>
                                          </a:prstGeom>
                                          <a:solidFill>
                                            <a:schemeClr val="bg1">
                                              <a:lumMod val="95000"/>
                                            </a:schemeClr>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7425965" name="椭圆 450"/>
                                        <wps:cNvSpPr/>
                                        <wps:spPr>
                                          <a:xfrm>
                                            <a:off x="14489" y="14500"/>
                                            <a:ext cx="66754" cy="66754"/>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6362548" name="组合 451"/>
                                      <wpg:cNvGrpSpPr/>
                                      <wpg:grpSpPr>
                                        <a:xfrm>
                                          <a:off x="452845" y="0"/>
                                          <a:ext cx="94811" cy="94811"/>
                                          <a:chOff x="0" y="0"/>
                                          <a:chExt cx="94811" cy="94811"/>
                                        </a:xfrm>
                                      </wpg:grpSpPr>
                                      <wps:wsp>
                                        <wps:cNvPr id="269910816" name="椭圆 450"/>
                                        <wps:cNvSpPr/>
                                        <wps:spPr>
                                          <a:xfrm>
                                            <a:off x="0" y="0"/>
                                            <a:ext cx="94811" cy="94811"/>
                                          </a:xfrm>
                                          <a:prstGeom prst="ellipse">
                                            <a:avLst/>
                                          </a:prstGeom>
                                          <a:solidFill>
                                            <a:schemeClr val="bg1">
                                              <a:lumMod val="95000"/>
                                            </a:schemeClr>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235345" name="椭圆 450"/>
                                        <wps:cNvSpPr/>
                                        <wps:spPr>
                                          <a:xfrm>
                                            <a:off x="14489" y="14500"/>
                                            <a:ext cx="66754" cy="66754"/>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36089374" name="组合 451"/>
                                      <wpg:cNvGrpSpPr/>
                                      <wpg:grpSpPr>
                                        <a:xfrm>
                                          <a:off x="679268" y="0"/>
                                          <a:ext cx="94811" cy="94811"/>
                                          <a:chOff x="0" y="0"/>
                                          <a:chExt cx="94811" cy="94811"/>
                                        </a:xfrm>
                                      </wpg:grpSpPr>
                                      <wps:wsp>
                                        <wps:cNvPr id="1079477976" name="椭圆 450"/>
                                        <wps:cNvSpPr/>
                                        <wps:spPr>
                                          <a:xfrm>
                                            <a:off x="0" y="0"/>
                                            <a:ext cx="94811" cy="94811"/>
                                          </a:xfrm>
                                          <a:prstGeom prst="ellipse">
                                            <a:avLst/>
                                          </a:prstGeom>
                                          <a:solidFill>
                                            <a:schemeClr val="bg1">
                                              <a:lumMod val="95000"/>
                                            </a:schemeClr>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81154" name="椭圆 450"/>
                                        <wps:cNvSpPr/>
                                        <wps:spPr>
                                          <a:xfrm>
                                            <a:off x="14489" y="14500"/>
                                            <a:ext cx="66754" cy="66754"/>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s:wsp>
                                <wps:cNvPr id="1536754341" name="直接连接符 461"/>
                                <wps:cNvCnPr/>
                                <wps:spPr>
                                  <a:xfrm>
                                    <a:off x="500742" y="7310"/>
                                    <a:ext cx="0" cy="990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1403526" name="直接连接符 461"/>
                                <wps:cNvCnPr/>
                                <wps:spPr>
                                  <a:xfrm>
                                    <a:off x="1120140" y="7126"/>
                                    <a:ext cx="0" cy="990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465451" name="直接连接符 461"/>
                                <wps:cNvCnPr/>
                                <wps:spPr>
                                  <a:xfrm flipH="1">
                                    <a:off x="128470" y="-867351"/>
                                    <a:ext cx="15029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2714264" name="直接连接符 461"/>
                                <wps:cNvCnPr/>
                                <wps:spPr>
                                  <a:xfrm flipH="1">
                                    <a:off x="134798" y="-538230"/>
                                    <a:ext cx="31325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5570925" name="直接连接符 461"/>
                                <wps:cNvCnPr/>
                                <wps:spPr>
                                  <a:xfrm flipH="1">
                                    <a:off x="233817" y="-293806"/>
                                    <a:ext cx="509245" cy="16908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26628783" name="组合 466"/>
                              <wpg:cNvGrpSpPr/>
                              <wpg:grpSpPr>
                                <a:xfrm>
                                  <a:off x="41189" y="0"/>
                                  <a:ext cx="1230630" cy="1230630"/>
                                  <a:chOff x="0" y="0"/>
                                  <a:chExt cx="1231174" cy="1231174"/>
                                </a:xfrm>
                              </wpg:grpSpPr>
                              <wpg:grpSp>
                                <wpg:cNvPr id="817570540" name="组合 464"/>
                                <wpg:cNvGrpSpPr/>
                                <wpg:grpSpPr>
                                  <a:xfrm>
                                    <a:off x="0" y="0"/>
                                    <a:ext cx="1231174" cy="1231174"/>
                                    <a:chOff x="0" y="0"/>
                                    <a:chExt cx="1231174" cy="1231174"/>
                                  </a:xfrm>
                                </wpg:grpSpPr>
                                <wps:wsp>
                                  <wps:cNvPr id="207172767" name="椭圆 463"/>
                                  <wps:cNvSpPr/>
                                  <wps:spPr>
                                    <a:xfrm>
                                      <a:off x="64226" y="59872"/>
                                      <a:ext cx="1103812" cy="1103812"/>
                                    </a:xfrm>
                                    <a:prstGeom prst="ellipse">
                                      <a:avLst/>
                                    </a:prstGeom>
                                    <a:noFill/>
                                    <a:ln w="254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0522792" name="椭圆 463"/>
                                  <wps:cNvSpPr/>
                                  <wps:spPr>
                                    <a:xfrm>
                                      <a:off x="0" y="0"/>
                                      <a:ext cx="1231174" cy="1231174"/>
                                    </a:xfrm>
                                    <a:prstGeom prst="ellipse">
                                      <a:avLst/>
                                    </a:prstGeom>
                                    <a:noFill/>
                                    <a:ln w="254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6758414" name="直接连接符 465"/>
                                <wps:cNvCnPr/>
                                <wps:spPr>
                                  <a:xfrm rot="2700000">
                                    <a:off x="977539" y="133350"/>
                                    <a:ext cx="0" cy="444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4026453" name="直接连接符 465"/>
                                <wps:cNvCnPr/>
                                <wps:spPr>
                                  <a:xfrm rot="2700000">
                                    <a:off x="186146" y="984613"/>
                                    <a:ext cx="0" cy="444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2571488" name="直接连接符 465"/>
                                <wps:cNvCnPr/>
                                <wps:spPr>
                                  <a:xfrm rot="8100000">
                                    <a:off x="232954" y="149680"/>
                                    <a:ext cx="0" cy="444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1708486" name="直接连接符 465"/>
                                <wps:cNvCnPr/>
                                <wps:spPr>
                                  <a:xfrm rot="8100000">
                                    <a:off x="1039586" y="993322"/>
                                    <a:ext cx="0" cy="4445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702736083" name="组合 261"/>
                            <wpg:cNvGrpSpPr/>
                            <wpg:grpSpPr>
                              <a:xfrm>
                                <a:off x="310291" y="277340"/>
                                <a:ext cx="698500" cy="881380"/>
                                <a:chOff x="831467" y="131824"/>
                                <a:chExt cx="661553" cy="834296"/>
                              </a:xfrm>
                            </wpg:grpSpPr>
                            <wpg:grpSp>
                              <wpg:cNvPr id="1520700062" name="组合 260"/>
                              <wpg:cNvGrpSpPr/>
                              <wpg:grpSpPr>
                                <a:xfrm>
                                  <a:off x="1072716" y="623145"/>
                                  <a:ext cx="177079" cy="177846"/>
                                  <a:chOff x="277978" y="555414"/>
                                  <a:chExt cx="177079" cy="177846"/>
                                </a:xfrm>
                              </wpg:grpSpPr>
                              <wps:wsp>
                                <wps:cNvPr id="587544307" name="自定义形状 5"/>
                                <wps:cNvSpPr/>
                                <wps:spPr>
                                  <a:xfrm>
                                    <a:off x="416961" y="555414"/>
                                    <a:ext cx="38094" cy="37739"/>
                                  </a:xfrm>
                                  <a:custGeom>
                                    <a:avLst/>
                                    <a:gdLst/>
                                    <a:ahLst/>
                                    <a:cxnLst/>
                                    <a:rect l="l" t="t" r="r" b="b"/>
                                    <a:pathLst>
                                      <a:path w="396764" h="396764">
                                        <a:moveTo>
                                          <a:pt x="0" y="0"/>
                                        </a:moveTo>
                                        <a:lnTo>
                                          <a:pt x="396764" y="396764"/>
                                        </a:lnTo>
                                        <a:moveTo>
                                          <a:pt x="396764" y="0"/>
                                        </a:moveTo>
                                        <a:lnTo>
                                          <a:pt x="0" y="396764"/>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g:cNvPr id="161274793" name="组合 259"/>
                                <wpg:cNvGrpSpPr/>
                                <wpg:grpSpPr>
                                  <a:xfrm>
                                    <a:off x="277978" y="695397"/>
                                    <a:ext cx="177079" cy="37863"/>
                                    <a:chOff x="5960" y="268806"/>
                                    <a:chExt cx="177106" cy="38225"/>
                                  </a:xfrm>
                                </wpg:grpSpPr>
                                <wps:wsp>
                                  <wps:cNvPr id="1593682028" name="自定义形状 5"/>
                                  <wps:cNvSpPr/>
                                  <wps:spPr>
                                    <a:xfrm>
                                      <a:off x="5960" y="268931"/>
                                      <a:ext cx="38100" cy="38100"/>
                                    </a:xfrm>
                                    <a:custGeom>
                                      <a:avLst/>
                                      <a:gdLst/>
                                      <a:ahLst/>
                                      <a:cxnLst/>
                                      <a:rect l="l" t="t" r="r" b="b"/>
                                      <a:pathLst>
                                        <a:path w="396764" h="396764">
                                          <a:moveTo>
                                            <a:pt x="0" y="0"/>
                                          </a:moveTo>
                                          <a:lnTo>
                                            <a:pt x="396764" y="396764"/>
                                          </a:lnTo>
                                          <a:moveTo>
                                            <a:pt x="396764" y="0"/>
                                          </a:moveTo>
                                          <a:lnTo>
                                            <a:pt x="0" y="396764"/>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s:wsp>
                                  <wps:cNvPr id="1093626629" name="自定义形状 5"/>
                                  <wps:cNvSpPr/>
                                  <wps:spPr>
                                    <a:xfrm>
                                      <a:off x="144966" y="268806"/>
                                      <a:ext cx="38100" cy="38100"/>
                                    </a:xfrm>
                                    <a:custGeom>
                                      <a:avLst/>
                                      <a:gdLst/>
                                      <a:ahLst/>
                                      <a:cxnLst/>
                                      <a:rect l="l" t="t" r="r" b="b"/>
                                      <a:pathLst>
                                        <a:path w="396764" h="396764">
                                          <a:moveTo>
                                            <a:pt x="0" y="0"/>
                                          </a:moveTo>
                                          <a:lnTo>
                                            <a:pt x="396764" y="396764"/>
                                          </a:lnTo>
                                          <a:moveTo>
                                            <a:pt x="396764" y="0"/>
                                          </a:moveTo>
                                          <a:lnTo>
                                            <a:pt x="0" y="396764"/>
                                          </a:ln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none" lIns="36000" tIns="0" rIns="36000" bIns="0" numCol="1" spcCol="0" rtlCol="0" fromWordArt="0" anchor="ctr" anchorCtr="0" forceAA="0" compatLnSpc="1">
                                    <a:prstTxWarp prst="textNoShape">
                                      <a:avLst/>
                                    </a:prstTxWarp>
                                    <a:spAutoFit/>
                                  </wps:bodyPr>
                                </wps:wsp>
                              </wpg:grpSp>
                            </wpg:grpSp>
                            <wpg:grpSp>
                              <wpg:cNvPr id="1025143375" name="组合 1025143375"/>
                              <wpg:cNvGrpSpPr/>
                              <wpg:grpSpPr>
                                <a:xfrm>
                                  <a:off x="831467" y="131824"/>
                                  <a:ext cx="661553" cy="834296"/>
                                  <a:chOff x="751122" y="123753"/>
                                  <a:chExt cx="651587" cy="822689"/>
                                </a:xfrm>
                              </wpg:grpSpPr>
                              <wpg:grpSp>
                                <wpg:cNvPr id="29111249" name="Group 189161"/>
                                <wpg:cNvGrpSpPr/>
                                <wpg:grpSpPr>
                                  <a:xfrm>
                                    <a:off x="751122" y="123753"/>
                                    <a:ext cx="651587" cy="822689"/>
                                    <a:chOff x="751574" y="123771"/>
                                    <a:chExt cx="651980" cy="822815"/>
                                  </a:xfrm>
                                </wpg:grpSpPr>
                                <wps:wsp>
                                  <wps:cNvPr id="648130448" name="Shape 3745"/>
                                  <wps:cNvSpPr/>
                                  <wps:spPr>
                                    <a:xfrm>
                                      <a:off x="948042" y="708966"/>
                                      <a:ext cx="36538" cy="233426"/>
                                    </a:xfrm>
                                    <a:custGeom>
                                      <a:avLst/>
                                      <a:gdLst/>
                                      <a:ahLst/>
                                      <a:cxnLst/>
                                      <a:rect l="0" t="0" r="0" b="0"/>
                                      <a:pathLst>
                                        <a:path w="36538" h="233426">
                                          <a:moveTo>
                                            <a:pt x="36538" y="233426"/>
                                          </a:moveTo>
                                          <a:lnTo>
                                            <a:pt x="36538" y="128854"/>
                                          </a:lnTo>
                                          <a:cubicBezTo>
                                            <a:pt x="36538" y="82093"/>
                                            <a:pt x="0" y="0"/>
                                            <a:pt x="0" y="0"/>
                                          </a:cubicBezTo>
                                        </a:path>
                                      </a:pathLst>
                                    </a:custGeom>
                                    <a:ln w="9525"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771200996" name="Shape 3746"/>
                                  <wps:cNvSpPr/>
                                  <wps:spPr>
                                    <a:xfrm>
                                      <a:off x="1168527" y="706680"/>
                                      <a:ext cx="44006" cy="235712"/>
                                    </a:xfrm>
                                    <a:custGeom>
                                      <a:avLst/>
                                      <a:gdLst/>
                                      <a:ahLst/>
                                      <a:cxnLst/>
                                      <a:rect l="0" t="0" r="0" b="0"/>
                                      <a:pathLst>
                                        <a:path w="44006" h="235712">
                                          <a:moveTo>
                                            <a:pt x="44006" y="0"/>
                                          </a:moveTo>
                                          <a:cubicBezTo>
                                            <a:pt x="44006" y="0"/>
                                            <a:pt x="0" y="75527"/>
                                            <a:pt x="0" y="131140"/>
                                          </a:cubicBezTo>
                                          <a:lnTo>
                                            <a:pt x="0" y="235712"/>
                                          </a:lnTo>
                                        </a:path>
                                      </a:pathLst>
                                    </a:custGeom>
                                    <a:ln w="9525"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0658863" name="Shape 3797"/>
                                  <wps:cNvSpPr/>
                                  <wps:spPr>
                                    <a:xfrm>
                                      <a:off x="1011240" y="822524"/>
                                      <a:ext cx="126810" cy="116319"/>
                                    </a:xfrm>
                                    <a:custGeom>
                                      <a:avLst/>
                                      <a:gdLst/>
                                      <a:ahLst/>
                                      <a:cxnLst/>
                                      <a:rect l="0" t="0" r="0" b="0"/>
                                      <a:pathLst>
                                        <a:path w="126810" h="116319">
                                          <a:moveTo>
                                            <a:pt x="23000" y="0"/>
                                          </a:moveTo>
                                          <a:lnTo>
                                            <a:pt x="103810" y="0"/>
                                          </a:lnTo>
                                          <a:cubicBezTo>
                                            <a:pt x="103810" y="0"/>
                                            <a:pt x="126810" y="18338"/>
                                            <a:pt x="126810" y="36779"/>
                                          </a:cubicBezTo>
                                          <a:cubicBezTo>
                                            <a:pt x="126810" y="55232"/>
                                            <a:pt x="122200" y="98260"/>
                                            <a:pt x="122200" y="98260"/>
                                          </a:cubicBezTo>
                                          <a:cubicBezTo>
                                            <a:pt x="122200" y="98260"/>
                                            <a:pt x="109792" y="116319"/>
                                            <a:pt x="77203" y="116319"/>
                                          </a:cubicBezTo>
                                          <a:lnTo>
                                            <a:pt x="49619" y="116319"/>
                                          </a:lnTo>
                                          <a:cubicBezTo>
                                            <a:pt x="17031" y="116319"/>
                                            <a:pt x="4597" y="98260"/>
                                            <a:pt x="4597" y="98260"/>
                                          </a:cubicBezTo>
                                          <a:cubicBezTo>
                                            <a:pt x="4597" y="98260"/>
                                            <a:pt x="0" y="55232"/>
                                            <a:pt x="0" y="36779"/>
                                          </a:cubicBezTo>
                                          <a:cubicBezTo>
                                            <a:pt x="0" y="18338"/>
                                            <a:pt x="23000" y="0"/>
                                            <a:pt x="23000" y="0"/>
                                          </a:cubicBezTo>
                                          <a:close/>
                                        </a:path>
                                      </a:pathLst>
                                    </a:custGeom>
                                    <a:ln w="0" cap="flat">
                                      <a:miter lim="100000"/>
                                    </a:ln>
                                  </wps:spPr>
                                  <wps:style>
                                    <a:lnRef idx="0">
                                      <a:srgbClr val="000000">
                                        <a:alpha val="0"/>
                                      </a:srgbClr>
                                    </a:lnRef>
                                    <a:fillRef idx="1">
                                      <a:srgbClr val="C2D8D0"/>
                                    </a:fillRef>
                                    <a:effectRef idx="0">
                                      <a:scrgbClr r="0" g="0" b="0"/>
                                    </a:effectRef>
                                    <a:fontRef idx="none"/>
                                  </wps:style>
                                  <wps:bodyPr wrap="none" lIns="36000" tIns="0" rIns="36000" bIns="0">
                                    <a:spAutoFit/>
                                  </wps:bodyPr>
                                </wps:wsp>
                                <wps:wsp>
                                  <wps:cNvPr id="1153266391" name="Shape 3798"/>
                                  <wps:cNvSpPr/>
                                  <wps:spPr>
                                    <a:xfrm>
                                      <a:off x="1011240" y="822524"/>
                                      <a:ext cx="126810" cy="116319"/>
                                    </a:xfrm>
                                    <a:custGeom>
                                      <a:avLst/>
                                      <a:gdLst/>
                                      <a:ahLst/>
                                      <a:cxnLst/>
                                      <a:rect l="0" t="0" r="0" b="0"/>
                                      <a:pathLst>
                                        <a:path w="126810" h="116319">
                                          <a:moveTo>
                                            <a:pt x="23000" y="0"/>
                                          </a:moveTo>
                                          <a:cubicBezTo>
                                            <a:pt x="23000" y="0"/>
                                            <a:pt x="0" y="18338"/>
                                            <a:pt x="0" y="36779"/>
                                          </a:cubicBezTo>
                                          <a:cubicBezTo>
                                            <a:pt x="0" y="55232"/>
                                            <a:pt x="4597" y="98260"/>
                                            <a:pt x="4597" y="98260"/>
                                          </a:cubicBezTo>
                                          <a:cubicBezTo>
                                            <a:pt x="4597" y="98260"/>
                                            <a:pt x="17031" y="116319"/>
                                            <a:pt x="49619" y="116319"/>
                                          </a:cubicBezTo>
                                          <a:lnTo>
                                            <a:pt x="77203" y="116319"/>
                                          </a:lnTo>
                                          <a:cubicBezTo>
                                            <a:pt x="109792" y="116319"/>
                                            <a:pt x="122200" y="98260"/>
                                            <a:pt x="122200" y="98260"/>
                                          </a:cubicBezTo>
                                          <a:cubicBezTo>
                                            <a:pt x="122200" y="98260"/>
                                            <a:pt x="126810" y="55232"/>
                                            <a:pt x="126810" y="36779"/>
                                          </a:cubicBezTo>
                                          <a:cubicBezTo>
                                            <a:pt x="126810" y="18338"/>
                                            <a:pt x="103810" y="0"/>
                                            <a:pt x="103810" y="0"/>
                                          </a:cubicBezTo>
                                          <a:lnTo>
                                            <a:pt x="23000" y="0"/>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191223685" name="Shape 3799"/>
                                  <wps:cNvSpPr/>
                                  <wps:spPr>
                                    <a:xfrm>
                                      <a:off x="1021094" y="832034"/>
                                      <a:ext cx="107099" cy="102222"/>
                                    </a:xfrm>
                                    <a:custGeom>
                                      <a:avLst/>
                                      <a:gdLst/>
                                      <a:ahLst/>
                                      <a:cxnLst/>
                                      <a:rect l="0" t="0" r="0" b="0"/>
                                      <a:pathLst>
                                        <a:path w="107099" h="102222">
                                          <a:moveTo>
                                            <a:pt x="50267" y="0"/>
                                          </a:moveTo>
                                          <a:lnTo>
                                            <a:pt x="56833" y="0"/>
                                          </a:lnTo>
                                          <a:cubicBezTo>
                                            <a:pt x="74282" y="0"/>
                                            <a:pt x="80810" y="3950"/>
                                            <a:pt x="93955" y="13475"/>
                                          </a:cubicBezTo>
                                          <a:cubicBezTo>
                                            <a:pt x="107099" y="23013"/>
                                            <a:pt x="105791" y="40793"/>
                                            <a:pt x="105791" y="40793"/>
                                          </a:cubicBezTo>
                                          <a:lnTo>
                                            <a:pt x="99860" y="87770"/>
                                          </a:lnTo>
                                          <a:cubicBezTo>
                                            <a:pt x="99860" y="87770"/>
                                            <a:pt x="91059" y="102222"/>
                                            <a:pt x="61100" y="102222"/>
                                          </a:cubicBezTo>
                                          <a:lnTo>
                                            <a:pt x="45987" y="102222"/>
                                          </a:lnTo>
                                          <a:cubicBezTo>
                                            <a:pt x="16053" y="102222"/>
                                            <a:pt x="7239" y="87770"/>
                                            <a:pt x="7239" y="87770"/>
                                          </a:cubicBezTo>
                                          <a:lnTo>
                                            <a:pt x="1321" y="40793"/>
                                          </a:lnTo>
                                          <a:cubicBezTo>
                                            <a:pt x="1321" y="40793"/>
                                            <a:pt x="0" y="23013"/>
                                            <a:pt x="13145" y="13475"/>
                                          </a:cubicBezTo>
                                          <a:cubicBezTo>
                                            <a:pt x="26276" y="3950"/>
                                            <a:pt x="32804" y="0"/>
                                            <a:pt x="50267" y="0"/>
                                          </a:cubicBezTo>
                                          <a:close/>
                                        </a:path>
                                      </a:pathLst>
                                    </a:custGeom>
                                    <a:ln w="0" cap="flat">
                                      <a:miter lim="100000"/>
                                    </a:ln>
                                  </wps:spPr>
                                  <wps:style>
                                    <a:lnRef idx="0">
                                      <a:srgbClr val="000000">
                                        <a:alpha val="0"/>
                                      </a:srgbClr>
                                    </a:lnRef>
                                    <a:fillRef idx="1">
                                      <a:srgbClr val="FFFEFD"/>
                                    </a:fillRef>
                                    <a:effectRef idx="0">
                                      <a:scrgbClr r="0" g="0" b="0"/>
                                    </a:effectRef>
                                    <a:fontRef idx="none"/>
                                  </wps:style>
                                  <wps:bodyPr wrap="none" lIns="36000" tIns="0" rIns="36000" bIns="0">
                                    <a:spAutoFit/>
                                  </wps:bodyPr>
                                </wps:wsp>
                                <wps:wsp>
                                  <wps:cNvPr id="1408593173" name="Shape 3800"/>
                                  <wps:cNvSpPr/>
                                  <wps:spPr>
                                    <a:xfrm>
                                      <a:off x="1021094" y="832034"/>
                                      <a:ext cx="107099" cy="102222"/>
                                    </a:xfrm>
                                    <a:custGeom>
                                      <a:avLst/>
                                      <a:gdLst/>
                                      <a:ahLst/>
                                      <a:cxnLst/>
                                      <a:rect l="0" t="0" r="0" b="0"/>
                                      <a:pathLst>
                                        <a:path w="107099" h="102222">
                                          <a:moveTo>
                                            <a:pt x="45987" y="102222"/>
                                          </a:moveTo>
                                          <a:cubicBezTo>
                                            <a:pt x="16053" y="102222"/>
                                            <a:pt x="7239" y="87770"/>
                                            <a:pt x="7239" y="87770"/>
                                          </a:cubicBezTo>
                                          <a:lnTo>
                                            <a:pt x="1321" y="40793"/>
                                          </a:lnTo>
                                          <a:cubicBezTo>
                                            <a:pt x="1321" y="40793"/>
                                            <a:pt x="0" y="23013"/>
                                            <a:pt x="13145" y="13475"/>
                                          </a:cubicBezTo>
                                          <a:cubicBezTo>
                                            <a:pt x="26276" y="3950"/>
                                            <a:pt x="32804" y="0"/>
                                            <a:pt x="50267" y="0"/>
                                          </a:cubicBezTo>
                                          <a:lnTo>
                                            <a:pt x="56833" y="0"/>
                                          </a:lnTo>
                                          <a:cubicBezTo>
                                            <a:pt x="74282" y="0"/>
                                            <a:pt x="80810" y="3950"/>
                                            <a:pt x="93955" y="13475"/>
                                          </a:cubicBezTo>
                                          <a:cubicBezTo>
                                            <a:pt x="107099" y="23013"/>
                                            <a:pt x="105791" y="40793"/>
                                            <a:pt x="105791" y="40793"/>
                                          </a:cubicBezTo>
                                          <a:lnTo>
                                            <a:pt x="99860" y="87770"/>
                                          </a:lnTo>
                                          <a:cubicBezTo>
                                            <a:pt x="99860" y="87770"/>
                                            <a:pt x="91059" y="102222"/>
                                            <a:pt x="61100" y="102222"/>
                                          </a:cubicBezTo>
                                          <a:lnTo>
                                            <a:pt x="45987" y="102222"/>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719703187" name="Shape 3801"/>
                                  <wps:cNvSpPr/>
                                  <wps:spPr>
                                    <a:xfrm>
                                      <a:off x="994873" y="788789"/>
                                      <a:ext cx="164109" cy="38329"/>
                                    </a:xfrm>
                                    <a:custGeom>
                                      <a:avLst/>
                                      <a:gdLst/>
                                      <a:ahLst/>
                                      <a:cxnLst/>
                                      <a:rect l="0" t="0" r="0" b="0"/>
                                      <a:pathLst>
                                        <a:path w="164109" h="38329">
                                          <a:moveTo>
                                            <a:pt x="33401" y="0"/>
                                          </a:moveTo>
                                          <a:lnTo>
                                            <a:pt x="21412" y="3340"/>
                                          </a:lnTo>
                                          <a:cubicBezTo>
                                            <a:pt x="21412" y="3340"/>
                                            <a:pt x="27305" y="16193"/>
                                            <a:pt x="80518" y="16193"/>
                                          </a:cubicBezTo>
                                          <a:cubicBezTo>
                                            <a:pt x="133693" y="16193"/>
                                            <a:pt x="141389" y="11544"/>
                                            <a:pt x="145783" y="5283"/>
                                          </a:cubicBezTo>
                                          <a:lnTo>
                                            <a:pt x="146126" y="4649"/>
                                          </a:lnTo>
                                          <a:lnTo>
                                            <a:pt x="130696" y="0"/>
                                          </a:lnTo>
                                          <a:cubicBezTo>
                                            <a:pt x="130696" y="0"/>
                                            <a:pt x="164109" y="4649"/>
                                            <a:pt x="164109" y="21475"/>
                                          </a:cubicBezTo>
                                          <a:cubicBezTo>
                                            <a:pt x="164109" y="38329"/>
                                            <a:pt x="131585" y="32524"/>
                                            <a:pt x="125756" y="32524"/>
                                          </a:cubicBezTo>
                                          <a:lnTo>
                                            <a:pt x="38329" y="32524"/>
                                          </a:lnTo>
                                          <a:cubicBezTo>
                                            <a:pt x="32525" y="32524"/>
                                            <a:pt x="0" y="38329"/>
                                            <a:pt x="0" y="21475"/>
                                          </a:cubicBezTo>
                                          <a:cubicBezTo>
                                            <a:pt x="0" y="4649"/>
                                            <a:pt x="33401" y="0"/>
                                            <a:pt x="33401" y="0"/>
                                          </a:cubicBez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1229936281" name="Shape 3802"/>
                                  <wps:cNvSpPr/>
                                  <wps:spPr>
                                    <a:xfrm>
                                      <a:off x="994873" y="788789"/>
                                      <a:ext cx="164109" cy="38329"/>
                                    </a:xfrm>
                                    <a:custGeom>
                                      <a:avLst/>
                                      <a:gdLst/>
                                      <a:ahLst/>
                                      <a:cxnLst/>
                                      <a:rect l="0" t="0" r="0" b="0"/>
                                      <a:pathLst>
                                        <a:path w="164109" h="38329">
                                          <a:moveTo>
                                            <a:pt x="33401" y="0"/>
                                          </a:moveTo>
                                          <a:cubicBezTo>
                                            <a:pt x="33401" y="0"/>
                                            <a:pt x="0" y="4649"/>
                                            <a:pt x="0" y="21475"/>
                                          </a:cubicBezTo>
                                          <a:cubicBezTo>
                                            <a:pt x="0" y="38329"/>
                                            <a:pt x="32525" y="32524"/>
                                            <a:pt x="38329" y="32524"/>
                                          </a:cubicBezTo>
                                          <a:lnTo>
                                            <a:pt x="125756" y="32524"/>
                                          </a:lnTo>
                                          <a:cubicBezTo>
                                            <a:pt x="131585" y="32524"/>
                                            <a:pt x="164109" y="38329"/>
                                            <a:pt x="164109" y="21475"/>
                                          </a:cubicBezTo>
                                          <a:cubicBezTo>
                                            <a:pt x="164109" y="4649"/>
                                            <a:pt x="130696" y="0"/>
                                            <a:pt x="130696" y="0"/>
                                          </a:cubicBezTo>
                                          <a:lnTo>
                                            <a:pt x="146126" y="4649"/>
                                          </a:lnTo>
                                          <a:lnTo>
                                            <a:pt x="145783" y="5283"/>
                                          </a:lnTo>
                                          <a:cubicBezTo>
                                            <a:pt x="141389" y="11544"/>
                                            <a:pt x="133693" y="16193"/>
                                            <a:pt x="80518" y="16193"/>
                                          </a:cubicBezTo>
                                          <a:cubicBezTo>
                                            <a:pt x="27305" y="16193"/>
                                            <a:pt x="21412" y="3340"/>
                                            <a:pt x="21412" y="3340"/>
                                          </a:cubicBezTo>
                                          <a:lnTo>
                                            <a:pt x="33401" y="0"/>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219156658" name="Shape 3803"/>
                                  <wps:cNvSpPr/>
                                  <wps:spPr>
                                    <a:xfrm>
                                      <a:off x="1029974" y="850280"/>
                                      <a:ext cx="6934" cy="74994"/>
                                    </a:xfrm>
                                    <a:custGeom>
                                      <a:avLst/>
                                      <a:gdLst/>
                                      <a:ahLst/>
                                      <a:cxnLst/>
                                      <a:rect l="0" t="0" r="0" b="0"/>
                                      <a:pathLst>
                                        <a:path w="6934" h="74994">
                                          <a:moveTo>
                                            <a:pt x="0" y="0"/>
                                          </a:moveTo>
                                          <a:lnTo>
                                            <a:pt x="6934" y="74994"/>
                                          </a:lnTo>
                                        </a:path>
                                      </a:pathLst>
                                    </a:custGeom>
                                    <a:ln w="2146"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50378856" name="Shape 3804"/>
                                  <wps:cNvSpPr/>
                                  <wps:spPr>
                                    <a:xfrm>
                                      <a:off x="1104040" y="848045"/>
                                      <a:ext cx="11976" cy="81966"/>
                                    </a:xfrm>
                                    <a:custGeom>
                                      <a:avLst/>
                                      <a:gdLst/>
                                      <a:ahLst/>
                                      <a:cxnLst/>
                                      <a:rect l="0" t="0" r="0" b="0"/>
                                      <a:pathLst>
                                        <a:path w="11976" h="81966">
                                          <a:moveTo>
                                            <a:pt x="11976" y="0"/>
                                          </a:moveTo>
                                          <a:lnTo>
                                            <a:pt x="0" y="81966"/>
                                          </a:lnTo>
                                        </a:path>
                                      </a:pathLst>
                                    </a:custGeom>
                                    <a:ln w="2146"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268943845" name="Shape 3805"/>
                                  <wps:cNvSpPr/>
                                  <wps:spPr>
                                    <a:xfrm>
                                      <a:off x="1092039" y="838901"/>
                                      <a:ext cx="11354" cy="93650"/>
                                    </a:xfrm>
                                    <a:custGeom>
                                      <a:avLst/>
                                      <a:gdLst/>
                                      <a:ahLst/>
                                      <a:cxnLst/>
                                      <a:rect l="0" t="0" r="0" b="0"/>
                                      <a:pathLst>
                                        <a:path w="11354" h="93650">
                                          <a:moveTo>
                                            <a:pt x="11354" y="0"/>
                                          </a:moveTo>
                                          <a:lnTo>
                                            <a:pt x="0" y="93650"/>
                                          </a:lnTo>
                                        </a:path>
                                      </a:pathLst>
                                    </a:custGeom>
                                    <a:ln w="2146"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706982839" name="Shape 3806"/>
                                  <wps:cNvSpPr/>
                                  <wps:spPr>
                                    <a:xfrm>
                                      <a:off x="1082882" y="832589"/>
                                      <a:ext cx="3797" cy="101206"/>
                                    </a:xfrm>
                                    <a:custGeom>
                                      <a:avLst/>
                                      <a:gdLst/>
                                      <a:ahLst/>
                                      <a:cxnLst/>
                                      <a:rect l="0" t="0" r="0" b="0"/>
                                      <a:pathLst>
                                        <a:path w="3797" h="101206">
                                          <a:moveTo>
                                            <a:pt x="3797" y="0"/>
                                          </a:moveTo>
                                          <a:lnTo>
                                            <a:pt x="0" y="101206"/>
                                          </a:lnTo>
                                        </a:path>
                                      </a:pathLst>
                                    </a:custGeom>
                                    <a:ln w="2146"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969115523" name="Shape 3807"/>
                                  <wps:cNvSpPr/>
                                  <wps:spPr>
                                    <a:xfrm>
                                      <a:off x="1070360" y="831980"/>
                                      <a:ext cx="0" cy="101815"/>
                                    </a:xfrm>
                                    <a:custGeom>
                                      <a:avLst/>
                                      <a:gdLst/>
                                      <a:ahLst/>
                                      <a:cxnLst/>
                                      <a:rect l="0" t="0" r="0" b="0"/>
                                      <a:pathLst>
                                        <a:path h="101815">
                                          <a:moveTo>
                                            <a:pt x="0" y="0"/>
                                          </a:moveTo>
                                          <a:lnTo>
                                            <a:pt x="0" y="101815"/>
                                          </a:lnTo>
                                        </a:path>
                                      </a:pathLst>
                                    </a:custGeom>
                                    <a:ln w="2146"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494162016" name="Shape 3808"/>
                                  <wps:cNvSpPr/>
                                  <wps:spPr>
                                    <a:xfrm>
                                      <a:off x="1054891" y="835129"/>
                                      <a:ext cx="2515" cy="97422"/>
                                    </a:xfrm>
                                    <a:custGeom>
                                      <a:avLst/>
                                      <a:gdLst/>
                                      <a:ahLst/>
                                      <a:cxnLst/>
                                      <a:rect l="0" t="0" r="0" b="0"/>
                                      <a:pathLst>
                                        <a:path w="2515" h="97422">
                                          <a:moveTo>
                                            <a:pt x="0" y="0"/>
                                          </a:moveTo>
                                          <a:lnTo>
                                            <a:pt x="2515" y="97422"/>
                                          </a:lnTo>
                                        </a:path>
                                      </a:pathLst>
                                    </a:custGeom>
                                    <a:ln w="2146"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757588434" name="Shape 3809"/>
                                  <wps:cNvSpPr/>
                                  <wps:spPr>
                                    <a:xfrm>
                                      <a:off x="1041315" y="840806"/>
                                      <a:ext cx="6325" cy="90157"/>
                                    </a:xfrm>
                                    <a:custGeom>
                                      <a:avLst/>
                                      <a:gdLst/>
                                      <a:ahLst/>
                                      <a:cxnLst/>
                                      <a:rect l="0" t="0" r="0" b="0"/>
                                      <a:pathLst>
                                        <a:path w="6325" h="90157">
                                          <a:moveTo>
                                            <a:pt x="0" y="0"/>
                                          </a:moveTo>
                                          <a:lnTo>
                                            <a:pt x="6325" y="90157"/>
                                          </a:lnTo>
                                        </a:path>
                                      </a:pathLst>
                                    </a:custGeom>
                                    <a:ln w="2146"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272778118" name="Shape 3810"/>
                                  <wps:cNvSpPr/>
                                  <wps:spPr>
                                    <a:xfrm>
                                      <a:off x="984085" y="920589"/>
                                      <a:ext cx="183972" cy="25997"/>
                                    </a:xfrm>
                                    <a:custGeom>
                                      <a:avLst/>
                                      <a:gdLst/>
                                      <a:ahLst/>
                                      <a:cxnLst/>
                                      <a:rect l="0" t="0" r="0" b="0"/>
                                      <a:pathLst>
                                        <a:path w="183972" h="25997">
                                          <a:moveTo>
                                            <a:pt x="0" y="0"/>
                                          </a:moveTo>
                                          <a:lnTo>
                                            <a:pt x="183972" y="0"/>
                                          </a:lnTo>
                                          <a:lnTo>
                                            <a:pt x="183972" y="14262"/>
                                          </a:lnTo>
                                          <a:cubicBezTo>
                                            <a:pt x="183972" y="14262"/>
                                            <a:pt x="144069" y="25324"/>
                                            <a:pt x="89649" y="25679"/>
                                          </a:cubicBezTo>
                                          <a:cubicBezTo>
                                            <a:pt x="33807" y="25997"/>
                                            <a:pt x="0" y="14262"/>
                                            <a:pt x="0" y="14262"/>
                                          </a:cubicBezTo>
                                          <a:lnTo>
                                            <a:pt x="0" y="0"/>
                                          </a:lnTo>
                                          <a:close/>
                                        </a:path>
                                      </a:pathLst>
                                    </a:custGeom>
                                    <a:ln w="0" cap="rnd">
                                      <a:round/>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1525630912" name="Shape 3811"/>
                                  <wps:cNvSpPr/>
                                  <wps:spPr>
                                    <a:xfrm>
                                      <a:off x="984085" y="920589"/>
                                      <a:ext cx="183972" cy="25997"/>
                                    </a:xfrm>
                                    <a:custGeom>
                                      <a:avLst/>
                                      <a:gdLst/>
                                      <a:ahLst/>
                                      <a:cxnLst/>
                                      <a:rect l="0" t="0" r="0" b="0"/>
                                      <a:pathLst>
                                        <a:path w="183972" h="25997">
                                          <a:moveTo>
                                            <a:pt x="0" y="0"/>
                                          </a:moveTo>
                                          <a:lnTo>
                                            <a:pt x="183972" y="0"/>
                                          </a:lnTo>
                                          <a:lnTo>
                                            <a:pt x="183972" y="14262"/>
                                          </a:lnTo>
                                          <a:cubicBezTo>
                                            <a:pt x="183972" y="14262"/>
                                            <a:pt x="144069" y="25324"/>
                                            <a:pt x="89649" y="25679"/>
                                          </a:cubicBezTo>
                                          <a:cubicBezTo>
                                            <a:pt x="33807" y="25997"/>
                                            <a:pt x="0" y="14262"/>
                                            <a:pt x="0" y="14262"/>
                                          </a:cubicBezTo>
                                          <a:lnTo>
                                            <a:pt x="0" y="0"/>
                                          </a:lnTo>
                                          <a:close/>
                                        </a:path>
                                      </a:pathLst>
                                    </a:custGeom>
                                    <a:ln w="317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320362268" name="Shape 3812"/>
                                  <wps:cNvSpPr/>
                                  <wps:spPr>
                                    <a:xfrm>
                                      <a:off x="1117232" y="771948"/>
                                      <a:ext cx="12395" cy="27939"/>
                                    </a:xfrm>
                                    <a:custGeom>
                                      <a:avLst/>
                                      <a:gdLst/>
                                      <a:ahLst/>
                                      <a:cxnLst/>
                                      <a:rect l="0" t="0" r="0" b="0"/>
                                      <a:pathLst>
                                        <a:path w="12395" h="27939">
                                          <a:moveTo>
                                            <a:pt x="12395" y="27939"/>
                                          </a:moveTo>
                                          <a:lnTo>
                                            <a:pt x="5779" y="0"/>
                                          </a:lnTo>
                                          <a:lnTo>
                                            <a:pt x="0" y="27076"/>
                                          </a:lnTo>
                                        </a:path>
                                      </a:pathLst>
                                    </a:custGeom>
                                    <a:ln w="317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957395606" name="Shape 3813"/>
                                  <wps:cNvSpPr/>
                                  <wps:spPr>
                                    <a:xfrm>
                                      <a:off x="1102728" y="771948"/>
                                      <a:ext cx="12370" cy="29680"/>
                                    </a:xfrm>
                                    <a:custGeom>
                                      <a:avLst/>
                                      <a:gdLst/>
                                      <a:ahLst/>
                                      <a:cxnLst/>
                                      <a:rect l="0" t="0" r="0" b="0"/>
                                      <a:pathLst>
                                        <a:path w="12370" h="29680">
                                          <a:moveTo>
                                            <a:pt x="12370" y="29680"/>
                                          </a:moveTo>
                                          <a:lnTo>
                                            <a:pt x="5753" y="0"/>
                                          </a:lnTo>
                                          <a:lnTo>
                                            <a:pt x="0" y="27076"/>
                                          </a:lnTo>
                                        </a:path>
                                      </a:pathLst>
                                    </a:custGeom>
                                    <a:ln w="317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638383310" name="Shape 3814"/>
                                  <wps:cNvSpPr/>
                                  <wps:spPr>
                                    <a:xfrm>
                                      <a:off x="1088199" y="771948"/>
                                      <a:ext cx="12383" cy="29680"/>
                                    </a:xfrm>
                                    <a:custGeom>
                                      <a:avLst/>
                                      <a:gdLst/>
                                      <a:ahLst/>
                                      <a:cxnLst/>
                                      <a:rect l="0" t="0" r="0" b="0"/>
                                      <a:pathLst>
                                        <a:path w="12383" h="29680">
                                          <a:moveTo>
                                            <a:pt x="12383" y="29680"/>
                                          </a:moveTo>
                                          <a:lnTo>
                                            <a:pt x="5766" y="0"/>
                                          </a:lnTo>
                                          <a:lnTo>
                                            <a:pt x="0" y="27076"/>
                                          </a:lnTo>
                                        </a:path>
                                      </a:pathLst>
                                    </a:custGeom>
                                    <a:ln w="317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935723436" name="Shape 3815"/>
                                  <wps:cNvSpPr/>
                                  <wps:spPr>
                                    <a:xfrm>
                                      <a:off x="1073683" y="771948"/>
                                      <a:ext cx="12370" cy="29680"/>
                                    </a:xfrm>
                                    <a:custGeom>
                                      <a:avLst/>
                                      <a:gdLst/>
                                      <a:ahLst/>
                                      <a:cxnLst/>
                                      <a:rect l="0" t="0" r="0" b="0"/>
                                      <a:pathLst>
                                        <a:path w="12370" h="29680">
                                          <a:moveTo>
                                            <a:pt x="12370" y="29680"/>
                                          </a:moveTo>
                                          <a:lnTo>
                                            <a:pt x="5766" y="0"/>
                                          </a:lnTo>
                                          <a:lnTo>
                                            <a:pt x="0" y="27076"/>
                                          </a:lnTo>
                                        </a:path>
                                      </a:pathLst>
                                    </a:custGeom>
                                    <a:ln w="317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380746514" name="Shape 3816"/>
                                  <wps:cNvSpPr/>
                                  <wps:spPr>
                                    <a:xfrm>
                                      <a:off x="1059167" y="771948"/>
                                      <a:ext cx="12382" cy="29680"/>
                                    </a:xfrm>
                                    <a:custGeom>
                                      <a:avLst/>
                                      <a:gdLst/>
                                      <a:ahLst/>
                                      <a:cxnLst/>
                                      <a:rect l="0" t="0" r="0" b="0"/>
                                      <a:pathLst>
                                        <a:path w="12382" h="29680">
                                          <a:moveTo>
                                            <a:pt x="12382" y="29680"/>
                                          </a:moveTo>
                                          <a:lnTo>
                                            <a:pt x="5753" y="0"/>
                                          </a:lnTo>
                                          <a:lnTo>
                                            <a:pt x="0" y="27076"/>
                                          </a:lnTo>
                                        </a:path>
                                      </a:pathLst>
                                    </a:custGeom>
                                    <a:ln w="317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554641187" name="Shape 3817"/>
                                  <wps:cNvSpPr/>
                                  <wps:spPr>
                                    <a:xfrm>
                                      <a:off x="1044638" y="771948"/>
                                      <a:ext cx="12395" cy="29680"/>
                                    </a:xfrm>
                                    <a:custGeom>
                                      <a:avLst/>
                                      <a:gdLst/>
                                      <a:ahLst/>
                                      <a:cxnLst/>
                                      <a:rect l="0" t="0" r="0" b="0"/>
                                      <a:pathLst>
                                        <a:path w="12395" h="29680">
                                          <a:moveTo>
                                            <a:pt x="12395" y="29680"/>
                                          </a:moveTo>
                                          <a:lnTo>
                                            <a:pt x="5766" y="0"/>
                                          </a:lnTo>
                                          <a:lnTo>
                                            <a:pt x="0" y="27076"/>
                                          </a:lnTo>
                                        </a:path>
                                      </a:pathLst>
                                    </a:custGeom>
                                    <a:ln w="317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05454606" name="Shape 3818"/>
                                  <wps:cNvSpPr/>
                                  <wps:spPr>
                                    <a:xfrm>
                                      <a:off x="1030122" y="771948"/>
                                      <a:ext cx="12395" cy="29680"/>
                                    </a:xfrm>
                                    <a:custGeom>
                                      <a:avLst/>
                                      <a:gdLst/>
                                      <a:ahLst/>
                                      <a:cxnLst/>
                                      <a:rect l="0" t="0" r="0" b="0"/>
                                      <a:pathLst>
                                        <a:path w="12395" h="29680">
                                          <a:moveTo>
                                            <a:pt x="12395" y="29680"/>
                                          </a:moveTo>
                                          <a:lnTo>
                                            <a:pt x="5753" y="0"/>
                                          </a:lnTo>
                                          <a:lnTo>
                                            <a:pt x="0" y="27076"/>
                                          </a:lnTo>
                                        </a:path>
                                      </a:pathLst>
                                    </a:custGeom>
                                    <a:ln w="317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917190946" name="Shape 3821"/>
                                  <wps:cNvSpPr/>
                                  <wps:spPr>
                                    <a:xfrm>
                                      <a:off x="1108365" y="579144"/>
                                      <a:ext cx="4394" cy="90729"/>
                                    </a:xfrm>
                                    <a:custGeom>
                                      <a:avLst/>
                                      <a:gdLst/>
                                      <a:ahLst/>
                                      <a:cxnLst/>
                                      <a:rect l="0" t="0" r="0" b="0"/>
                                      <a:pathLst>
                                        <a:path w="4394" h="90729">
                                          <a:moveTo>
                                            <a:pt x="2184" y="0"/>
                                          </a:moveTo>
                                          <a:cubicBezTo>
                                            <a:pt x="3416" y="0"/>
                                            <a:pt x="4394" y="20282"/>
                                            <a:pt x="4394" y="45351"/>
                                          </a:cubicBezTo>
                                          <a:cubicBezTo>
                                            <a:pt x="4394" y="70409"/>
                                            <a:pt x="3416" y="90729"/>
                                            <a:pt x="2184" y="90729"/>
                                          </a:cubicBezTo>
                                          <a:cubicBezTo>
                                            <a:pt x="990" y="90729"/>
                                            <a:pt x="0" y="70409"/>
                                            <a:pt x="0" y="45351"/>
                                          </a:cubicBezTo>
                                          <a:cubicBezTo>
                                            <a:pt x="0" y="20282"/>
                                            <a:pt x="990" y="0"/>
                                            <a:pt x="2184" y="0"/>
                                          </a:cubicBez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141236888" name="Shape 3822"/>
                                  <wps:cNvSpPr/>
                                  <wps:spPr>
                                    <a:xfrm>
                                      <a:off x="1108365" y="579144"/>
                                      <a:ext cx="4394" cy="90729"/>
                                    </a:xfrm>
                                    <a:custGeom>
                                      <a:avLst/>
                                      <a:gdLst/>
                                      <a:ahLst/>
                                      <a:cxnLst/>
                                      <a:rect l="0" t="0" r="0" b="0"/>
                                      <a:pathLst>
                                        <a:path w="4394" h="90729">
                                          <a:moveTo>
                                            <a:pt x="4394" y="45351"/>
                                          </a:moveTo>
                                          <a:cubicBezTo>
                                            <a:pt x="4394" y="20282"/>
                                            <a:pt x="3416" y="0"/>
                                            <a:pt x="2184" y="0"/>
                                          </a:cubicBezTo>
                                          <a:cubicBezTo>
                                            <a:pt x="990" y="0"/>
                                            <a:pt x="0" y="20282"/>
                                            <a:pt x="0" y="45351"/>
                                          </a:cubicBezTo>
                                          <a:cubicBezTo>
                                            <a:pt x="0" y="70409"/>
                                            <a:pt x="990" y="90729"/>
                                            <a:pt x="2184" y="90729"/>
                                          </a:cubicBezTo>
                                          <a:cubicBezTo>
                                            <a:pt x="3416" y="90729"/>
                                            <a:pt x="4394" y="70409"/>
                                            <a:pt x="4394" y="45351"/>
                                          </a:cubicBezTo>
                                          <a:close/>
                                        </a:path>
                                      </a:pathLst>
                                    </a:custGeom>
                                    <a:ln w="251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613886354" name="Shape 3823"/>
                                  <wps:cNvSpPr/>
                                  <wps:spPr>
                                    <a:xfrm>
                                      <a:off x="1031329" y="630114"/>
                                      <a:ext cx="123126" cy="144170"/>
                                    </a:xfrm>
                                    <a:custGeom>
                                      <a:avLst/>
                                      <a:gdLst/>
                                      <a:ahLst/>
                                      <a:cxnLst/>
                                      <a:rect l="0" t="0" r="0" b="0"/>
                                      <a:pathLst>
                                        <a:path w="123126" h="144170">
                                          <a:moveTo>
                                            <a:pt x="123126" y="0"/>
                                          </a:moveTo>
                                          <a:cubicBezTo>
                                            <a:pt x="123126" y="0"/>
                                            <a:pt x="115875" y="96634"/>
                                            <a:pt x="114554" y="101918"/>
                                          </a:cubicBezTo>
                                          <a:cubicBezTo>
                                            <a:pt x="113233" y="107176"/>
                                            <a:pt x="112573" y="111837"/>
                                            <a:pt x="113881" y="113779"/>
                                          </a:cubicBezTo>
                                          <a:cubicBezTo>
                                            <a:pt x="115202" y="115760"/>
                                            <a:pt x="115202" y="137554"/>
                                            <a:pt x="110592" y="140856"/>
                                          </a:cubicBezTo>
                                          <a:cubicBezTo>
                                            <a:pt x="105956" y="144170"/>
                                            <a:pt x="0" y="137985"/>
                                            <a:pt x="0" y="137985"/>
                                          </a:cubicBezTo>
                                        </a:path>
                                      </a:pathLst>
                                    </a:custGeom>
                                    <a:ln w="242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807557311" name="Shape 3824"/>
                                  <wps:cNvSpPr/>
                                  <wps:spPr>
                                    <a:xfrm>
                                      <a:off x="990720" y="764220"/>
                                      <a:ext cx="152895" cy="5550"/>
                                    </a:xfrm>
                                    <a:custGeom>
                                      <a:avLst/>
                                      <a:gdLst/>
                                      <a:ahLst/>
                                      <a:cxnLst/>
                                      <a:rect l="0" t="0" r="0" b="0"/>
                                      <a:pathLst>
                                        <a:path w="152895" h="5550">
                                          <a:moveTo>
                                            <a:pt x="152895" y="0"/>
                                          </a:moveTo>
                                          <a:lnTo>
                                            <a:pt x="0" y="5550"/>
                                          </a:lnTo>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371849246" name="Shape 3825"/>
                                  <wps:cNvSpPr/>
                                  <wps:spPr>
                                    <a:xfrm>
                                      <a:off x="1032505" y="650565"/>
                                      <a:ext cx="32233" cy="6604"/>
                                    </a:xfrm>
                                    <a:custGeom>
                                      <a:avLst/>
                                      <a:gdLst/>
                                      <a:ahLst/>
                                      <a:cxnLst/>
                                      <a:rect l="0" t="0" r="0" b="0"/>
                                      <a:pathLst>
                                        <a:path w="32233" h="6604">
                                          <a:moveTo>
                                            <a:pt x="32233" y="0"/>
                                          </a:moveTo>
                                          <a:lnTo>
                                            <a:pt x="0" y="6604"/>
                                          </a:lnTo>
                                        </a:path>
                                      </a:pathLst>
                                    </a:custGeom>
                                    <a:ln w="242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039182334" name="Shape 3826"/>
                                  <wps:cNvSpPr/>
                                  <wps:spPr>
                                    <a:xfrm>
                                      <a:off x="1031324" y="604045"/>
                                      <a:ext cx="33414" cy="5906"/>
                                    </a:xfrm>
                                    <a:custGeom>
                                      <a:avLst/>
                                      <a:gdLst/>
                                      <a:ahLst/>
                                      <a:cxnLst/>
                                      <a:rect l="0" t="0" r="0" b="0"/>
                                      <a:pathLst>
                                        <a:path w="33414" h="5906">
                                          <a:moveTo>
                                            <a:pt x="33414" y="5906"/>
                                          </a:moveTo>
                                          <a:lnTo>
                                            <a:pt x="0" y="0"/>
                                          </a:lnTo>
                                        </a:path>
                                      </a:pathLst>
                                    </a:custGeom>
                                    <a:ln w="242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33724224" name="Shape 3827"/>
                                  <wps:cNvSpPr/>
                                  <wps:spPr>
                                    <a:xfrm>
                                      <a:off x="1064737" y="609303"/>
                                      <a:ext cx="0" cy="156172"/>
                                    </a:xfrm>
                                    <a:custGeom>
                                      <a:avLst/>
                                      <a:gdLst/>
                                      <a:ahLst/>
                                      <a:cxnLst/>
                                      <a:rect l="0" t="0" r="0" b="0"/>
                                      <a:pathLst>
                                        <a:path h="156172">
                                          <a:moveTo>
                                            <a:pt x="0" y="156172"/>
                                          </a:moveTo>
                                          <a:lnTo>
                                            <a:pt x="0" y="0"/>
                                          </a:lnTo>
                                        </a:path>
                                      </a:pathLst>
                                    </a:custGeom>
                                    <a:ln w="242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843911119" name="Shape 3828"/>
                                  <wps:cNvSpPr/>
                                  <wps:spPr>
                                    <a:xfrm>
                                      <a:off x="1070822" y="603769"/>
                                      <a:ext cx="28867" cy="46672"/>
                                    </a:xfrm>
                                    <a:custGeom>
                                      <a:avLst/>
                                      <a:gdLst/>
                                      <a:ahLst/>
                                      <a:cxnLst/>
                                      <a:rect l="0" t="0" r="0" b="0"/>
                                      <a:pathLst>
                                        <a:path w="28867" h="46672">
                                          <a:moveTo>
                                            <a:pt x="28867" y="0"/>
                                          </a:moveTo>
                                          <a:lnTo>
                                            <a:pt x="28791" y="46672"/>
                                          </a:lnTo>
                                          <a:lnTo>
                                            <a:pt x="0" y="24638"/>
                                          </a:lnTo>
                                          <a:lnTo>
                                            <a:pt x="28867" y="0"/>
                                          </a:ln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1153580664" name="Shape 3829"/>
                                  <wps:cNvSpPr/>
                                  <wps:spPr>
                                    <a:xfrm>
                                      <a:off x="1070822" y="603769"/>
                                      <a:ext cx="28867" cy="46672"/>
                                    </a:xfrm>
                                    <a:custGeom>
                                      <a:avLst/>
                                      <a:gdLst/>
                                      <a:ahLst/>
                                      <a:cxnLst/>
                                      <a:rect l="0" t="0" r="0" b="0"/>
                                      <a:pathLst>
                                        <a:path w="28867" h="46672">
                                          <a:moveTo>
                                            <a:pt x="28791" y="46672"/>
                                          </a:moveTo>
                                          <a:lnTo>
                                            <a:pt x="0" y="24638"/>
                                          </a:lnTo>
                                          <a:lnTo>
                                            <a:pt x="28867" y="0"/>
                                          </a:lnTo>
                                          <a:lnTo>
                                            <a:pt x="28791" y="46672"/>
                                          </a:lnTo>
                                          <a:close/>
                                        </a:path>
                                      </a:pathLst>
                                    </a:custGeom>
                                    <a:ln w="2146"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366608984" name="Shape 261893"/>
                                  <wps:cNvSpPr/>
                                  <wps:spPr>
                                    <a:xfrm>
                                      <a:off x="1099751" y="603411"/>
                                      <a:ext cx="9182" cy="46825"/>
                                    </a:xfrm>
                                    <a:custGeom>
                                      <a:avLst/>
                                      <a:gdLst/>
                                      <a:ahLst/>
                                      <a:cxnLst/>
                                      <a:rect l="0" t="0" r="0" b="0"/>
                                      <a:pathLst>
                                        <a:path w="9182" h="46825">
                                          <a:moveTo>
                                            <a:pt x="0" y="0"/>
                                          </a:moveTo>
                                          <a:lnTo>
                                            <a:pt x="9182" y="0"/>
                                          </a:lnTo>
                                          <a:lnTo>
                                            <a:pt x="9182" y="46825"/>
                                          </a:lnTo>
                                          <a:lnTo>
                                            <a:pt x="0" y="46825"/>
                                          </a:lnTo>
                                          <a:lnTo>
                                            <a:pt x="0" y="0"/>
                                          </a:lnTo>
                                        </a:path>
                                      </a:pathLst>
                                    </a:custGeom>
                                    <a:ln w="2146" cap="flat">
                                      <a:miter lim="100000"/>
                                    </a:ln>
                                  </wps:spPr>
                                  <wps:style>
                                    <a:lnRef idx="1">
                                      <a:srgbClr val="181717"/>
                                    </a:lnRef>
                                    <a:fillRef idx="1">
                                      <a:srgbClr val="C2D8D0"/>
                                    </a:fillRef>
                                    <a:effectRef idx="0">
                                      <a:scrgbClr r="0" g="0" b="0"/>
                                    </a:effectRef>
                                    <a:fontRef idx="none"/>
                                  </wps:style>
                                  <wps:bodyPr wrap="none" lIns="36000" tIns="0" rIns="36000" bIns="0">
                                    <a:spAutoFit/>
                                  </wps:bodyPr>
                                </wps:wsp>
                                <wps:wsp>
                                  <wps:cNvPr id="1988269628" name="Shape 261894"/>
                                  <wps:cNvSpPr/>
                                  <wps:spPr>
                                    <a:xfrm>
                                      <a:off x="1144938" y="618105"/>
                                      <a:ext cx="19507" cy="13525"/>
                                    </a:xfrm>
                                    <a:custGeom>
                                      <a:avLst/>
                                      <a:gdLst/>
                                      <a:ahLst/>
                                      <a:cxnLst/>
                                      <a:rect l="0" t="0" r="0" b="0"/>
                                      <a:pathLst>
                                        <a:path w="19507" h="13525">
                                          <a:moveTo>
                                            <a:pt x="0" y="0"/>
                                          </a:moveTo>
                                          <a:lnTo>
                                            <a:pt x="19507" y="0"/>
                                          </a:lnTo>
                                          <a:lnTo>
                                            <a:pt x="19507" y="13525"/>
                                          </a:lnTo>
                                          <a:lnTo>
                                            <a:pt x="0" y="13525"/>
                                          </a:lnTo>
                                          <a:lnTo>
                                            <a:pt x="0" y="0"/>
                                          </a:lnTo>
                                        </a:path>
                                      </a:pathLst>
                                    </a:custGeom>
                                    <a:ln w="2146" cap="flat">
                                      <a:miter lim="100000"/>
                                    </a:ln>
                                  </wps:spPr>
                                  <wps:style>
                                    <a:lnRef idx="1">
                                      <a:srgbClr val="181717"/>
                                    </a:lnRef>
                                    <a:fillRef idx="1">
                                      <a:srgbClr val="6D635E"/>
                                    </a:fillRef>
                                    <a:effectRef idx="0">
                                      <a:scrgbClr r="0" g="0" b="0"/>
                                    </a:effectRef>
                                    <a:fontRef idx="none"/>
                                  </wps:style>
                                  <wps:bodyPr wrap="none" lIns="36000" tIns="0" rIns="36000" bIns="0">
                                    <a:spAutoFit/>
                                  </wps:bodyPr>
                                </wps:wsp>
                                <wps:wsp>
                                  <wps:cNvPr id="58006732" name="Shape 3832"/>
                                  <wps:cNvSpPr/>
                                  <wps:spPr>
                                    <a:xfrm>
                                      <a:off x="986999" y="711504"/>
                                      <a:ext cx="26441" cy="56718"/>
                                    </a:xfrm>
                                    <a:custGeom>
                                      <a:avLst/>
                                      <a:gdLst/>
                                      <a:ahLst/>
                                      <a:cxnLst/>
                                      <a:rect l="0" t="0" r="0" b="0"/>
                                      <a:pathLst>
                                        <a:path w="26441" h="56718">
                                          <a:moveTo>
                                            <a:pt x="21857" y="0"/>
                                          </a:moveTo>
                                          <a:cubicBezTo>
                                            <a:pt x="21857" y="0"/>
                                            <a:pt x="24333" y="11620"/>
                                            <a:pt x="25375" y="29235"/>
                                          </a:cubicBezTo>
                                          <a:cubicBezTo>
                                            <a:pt x="26441" y="46850"/>
                                            <a:pt x="26441" y="55308"/>
                                            <a:pt x="26441" y="55308"/>
                                          </a:cubicBezTo>
                                          <a:lnTo>
                                            <a:pt x="4585" y="56718"/>
                                          </a:lnTo>
                                          <a:cubicBezTo>
                                            <a:pt x="4585" y="56718"/>
                                            <a:pt x="3886" y="35940"/>
                                            <a:pt x="3518" y="26060"/>
                                          </a:cubicBezTo>
                                          <a:cubicBezTo>
                                            <a:pt x="3175" y="16192"/>
                                            <a:pt x="0" y="1067"/>
                                            <a:pt x="0" y="1067"/>
                                          </a:cubicBezTo>
                                          <a:lnTo>
                                            <a:pt x="21857" y="0"/>
                                          </a:ln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1988706844" name="Shape 3833"/>
                                  <wps:cNvSpPr/>
                                  <wps:spPr>
                                    <a:xfrm>
                                      <a:off x="986999" y="711504"/>
                                      <a:ext cx="26441" cy="56718"/>
                                    </a:xfrm>
                                    <a:custGeom>
                                      <a:avLst/>
                                      <a:gdLst/>
                                      <a:ahLst/>
                                      <a:cxnLst/>
                                      <a:rect l="0" t="0" r="0" b="0"/>
                                      <a:pathLst>
                                        <a:path w="26441" h="56718">
                                          <a:moveTo>
                                            <a:pt x="26441" y="55308"/>
                                          </a:moveTo>
                                          <a:cubicBezTo>
                                            <a:pt x="26441" y="55308"/>
                                            <a:pt x="26441" y="46850"/>
                                            <a:pt x="25375" y="29235"/>
                                          </a:cubicBezTo>
                                          <a:cubicBezTo>
                                            <a:pt x="24333" y="11620"/>
                                            <a:pt x="21857" y="0"/>
                                            <a:pt x="21857" y="0"/>
                                          </a:cubicBezTo>
                                          <a:lnTo>
                                            <a:pt x="0" y="1067"/>
                                          </a:lnTo>
                                          <a:cubicBezTo>
                                            <a:pt x="0" y="1067"/>
                                            <a:pt x="3175" y="16192"/>
                                            <a:pt x="3518" y="26060"/>
                                          </a:cubicBezTo>
                                          <a:cubicBezTo>
                                            <a:pt x="3886" y="35940"/>
                                            <a:pt x="4585" y="56718"/>
                                            <a:pt x="4585" y="56718"/>
                                          </a:cubicBezTo>
                                          <a:lnTo>
                                            <a:pt x="26441" y="55308"/>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907293939" name="Shape 3834"/>
                                  <wps:cNvSpPr/>
                                  <wps:spPr>
                                    <a:xfrm>
                                      <a:off x="994049" y="715839"/>
                                      <a:ext cx="10528" cy="2883"/>
                                    </a:xfrm>
                                    <a:custGeom>
                                      <a:avLst/>
                                      <a:gdLst/>
                                      <a:ahLst/>
                                      <a:cxnLst/>
                                      <a:rect l="0" t="0" r="0" b="0"/>
                                      <a:pathLst>
                                        <a:path w="10528" h="2883">
                                          <a:moveTo>
                                            <a:pt x="10363" y="0"/>
                                          </a:moveTo>
                                          <a:lnTo>
                                            <a:pt x="10528" y="1956"/>
                                          </a:lnTo>
                                          <a:lnTo>
                                            <a:pt x="165" y="2883"/>
                                          </a:lnTo>
                                          <a:lnTo>
                                            <a:pt x="0" y="915"/>
                                          </a:lnTo>
                                          <a:lnTo>
                                            <a:pt x="10363" y="0"/>
                                          </a:ln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730593960" name="Shape 3835"/>
                                  <wps:cNvSpPr/>
                                  <wps:spPr>
                                    <a:xfrm>
                                      <a:off x="994049" y="715839"/>
                                      <a:ext cx="10528" cy="2883"/>
                                    </a:xfrm>
                                    <a:custGeom>
                                      <a:avLst/>
                                      <a:gdLst/>
                                      <a:ahLst/>
                                      <a:cxnLst/>
                                      <a:rect l="0" t="0" r="0" b="0"/>
                                      <a:pathLst>
                                        <a:path w="10528" h="2883">
                                          <a:moveTo>
                                            <a:pt x="10363" y="0"/>
                                          </a:moveTo>
                                          <a:lnTo>
                                            <a:pt x="0" y="915"/>
                                          </a:lnTo>
                                          <a:lnTo>
                                            <a:pt x="165" y="2883"/>
                                          </a:lnTo>
                                          <a:lnTo>
                                            <a:pt x="10528" y="1956"/>
                                          </a:lnTo>
                                          <a:lnTo>
                                            <a:pt x="10363" y="0"/>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846494088" name="Shape 3836"/>
                                  <wps:cNvSpPr/>
                                  <wps:spPr>
                                    <a:xfrm>
                                      <a:off x="995338" y="722772"/>
                                      <a:ext cx="10554" cy="2883"/>
                                    </a:xfrm>
                                    <a:custGeom>
                                      <a:avLst/>
                                      <a:gdLst/>
                                      <a:ahLst/>
                                      <a:cxnLst/>
                                      <a:rect l="0" t="0" r="0" b="0"/>
                                      <a:pathLst>
                                        <a:path w="10554" h="2883">
                                          <a:moveTo>
                                            <a:pt x="10363" y="0"/>
                                          </a:moveTo>
                                          <a:lnTo>
                                            <a:pt x="10554" y="1956"/>
                                          </a:lnTo>
                                          <a:lnTo>
                                            <a:pt x="190" y="2883"/>
                                          </a:lnTo>
                                          <a:lnTo>
                                            <a:pt x="0" y="915"/>
                                          </a:lnTo>
                                          <a:lnTo>
                                            <a:pt x="10363" y="0"/>
                                          </a:ln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991968271" name="Shape 3837"/>
                                  <wps:cNvSpPr/>
                                  <wps:spPr>
                                    <a:xfrm>
                                      <a:off x="995338" y="722772"/>
                                      <a:ext cx="10554" cy="2883"/>
                                    </a:xfrm>
                                    <a:custGeom>
                                      <a:avLst/>
                                      <a:gdLst/>
                                      <a:ahLst/>
                                      <a:cxnLst/>
                                      <a:rect l="0" t="0" r="0" b="0"/>
                                      <a:pathLst>
                                        <a:path w="10554" h="2883">
                                          <a:moveTo>
                                            <a:pt x="10363" y="0"/>
                                          </a:moveTo>
                                          <a:lnTo>
                                            <a:pt x="0" y="915"/>
                                          </a:lnTo>
                                          <a:lnTo>
                                            <a:pt x="190" y="2883"/>
                                          </a:lnTo>
                                          <a:lnTo>
                                            <a:pt x="10554" y="1956"/>
                                          </a:lnTo>
                                          <a:lnTo>
                                            <a:pt x="10363" y="0"/>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095672021" name="Shape 3838"/>
                                  <wps:cNvSpPr/>
                                  <wps:spPr>
                                    <a:xfrm>
                                      <a:off x="995562" y="729506"/>
                                      <a:ext cx="10541" cy="2845"/>
                                    </a:xfrm>
                                    <a:custGeom>
                                      <a:avLst/>
                                      <a:gdLst/>
                                      <a:ahLst/>
                                      <a:cxnLst/>
                                      <a:rect l="0" t="0" r="0" b="0"/>
                                      <a:pathLst>
                                        <a:path w="10541" h="2845">
                                          <a:moveTo>
                                            <a:pt x="10363" y="0"/>
                                          </a:moveTo>
                                          <a:lnTo>
                                            <a:pt x="10541" y="1943"/>
                                          </a:lnTo>
                                          <a:lnTo>
                                            <a:pt x="165" y="2845"/>
                                          </a:lnTo>
                                          <a:lnTo>
                                            <a:pt x="0" y="915"/>
                                          </a:lnTo>
                                          <a:lnTo>
                                            <a:pt x="10363" y="0"/>
                                          </a:ln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708415509" name="Shape 3839"/>
                                  <wps:cNvSpPr/>
                                  <wps:spPr>
                                    <a:xfrm>
                                      <a:off x="995562" y="729506"/>
                                      <a:ext cx="10541" cy="2845"/>
                                    </a:xfrm>
                                    <a:custGeom>
                                      <a:avLst/>
                                      <a:gdLst/>
                                      <a:ahLst/>
                                      <a:cxnLst/>
                                      <a:rect l="0" t="0" r="0" b="0"/>
                                      <a:pathLst>
                                        <a:path w="10541" h="2845">
                                          <a:moveTo>
                                            <a:pt x="10363" y="0"/>
                                          </a:moveTo>
                                          <a:lnTo>
                                            <a:pt x="0" y="915"/>
                                          </a:lnTo>
                                          <a:lnTo>
                                            <a:pt x="165" y="2845"/>
                                          </a:lnTo>
                                          <a:lnTo>
                                            <a:pt x="10541" y="1943"/>
                                          </a:lnTo>
                                          <a:lnTo>
                                            <a:pt x="10363" y="0"/>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48277976" name="Shape 3840"/>
                                  <wps:cNvSpPr/>
                                  <wps:spPr>
                                    <a:xfrm>
                                      <a:off x="996653" y="736650"/>
                                      <a:ext cx="10541" cy="2883"/>
                                    </a:xfrm>
                                    <a:custGeom>
                                      <a:avLst/>
                                      <a:gdLst/>
                                      <a:ahLst/>
                                      <a:cxnLst/>
                                      <a:rect l="0" t="0" r="0" b="0"/>
                                      <a:pathLst>
                                        <a:path w="10541" h="2883">
                                          <a:moveTo>
                                            <a:pt x="10363" y="0"/>
                                          </a:moveTo>
                                          <a:lnTo>
                                            <a:pt x="10541" y="1956"/>
                                          </a:lnTo>
                                          <a:lnTo>
                                            <a:pt x="152" y="2883"/>
                                          </a:lnTo>
                                          <a:lnTo>
                                            <a:pt x="0" y="915"/>
                                          </a:lnTo>
                                          <a:lnTo>
                                            <a:pt x="10363" y="0"/>
                                          </a:ln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975940798" name="Shape 3841"/>
                                  <wps:cNvSpPr/>
                                  <wps:spPr>
                                    <a:xfrm>
                                      <a:off x="996653" y="736650"/>
                                      <a:ext cx="10541" cy="2883"/>
                                    </a:xfrm>
                                    <a:custGeom>
                                      <a:avLst/>
                                      <a:gdLst/>
                                      <a:ahLst/>
                                      <a:cxnLst/>
                                      <a:rect l="0" t="0" r="0" b="0"/>
                                      <a:pathLst>
                                        <a:path w="10541" h="2883">
                                          <a:moveTo>
                                            <a:pt x="10363" y="0"/>
                                          </a:moveTo>
                                          <a:lnTo>
                                            <a:pt x="0" y="915"/>
                                          </a:lnTo>
                                          <a:lnTo>
                                            <a:pt x="152" y="2883"/>
                                          </a:lnTo>
                                          <a:lnTo>
                                            <a:pt x="10541" y="1956"/>
                                          </a:lnTo>
                                          <a:lnTo>
                                            <a:pt x="10363" y="0"/>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529183338" name="Shape 3842"/>
                                  <wps:cNvSpPr/>
                                  <wps:spPr>
                                    <a:xfrm>
                                      <a:off x="997298" y="743806"/>
                                      <a:ext cx="10541" cy="2883"/>
                                    </a:xfrm>
                                    <a:custGeom>
                                      <a:avLst/>
                                      <a:gdLst/>
                                      <a:ahLst/>
                                      <a:cxnLst/>
                                      <a:rect l="0" t="0" r="0" b="0"/>
                                      <a:pathLst>
                                        <a:path w="10541" h="2883">
                                          <a:moveTo>
                                            <a:pt x="10363" y="0"/>
                                          </a:moveTo>
                                          <a:lnTo>
                                            <a:pt x="10541" y="1956"/>
                                          </a:lnTo>
                                          <a:lnTo>
                                            <a:pt x="165" y="2883"/>
                                          </a:lnTo>
                                          <a:lnTo>
                                            <a:pt x="0" y="915"/>
                                          </a:lnTo>
                                          <a:lnTo>
                                            <a:pt x="10363" y="0"/>
                                          </a:ln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2123549979" name="Shape 3843"/>
                                  <wps:cNvSpPr/>
                                  <wps:spPr>
                                    <a:xfrm>
                                      <a:off x="997298" y="743806"/>
                                      <a:ext cx="10541" cy="2883"/>
                                    </a:xfrm>
                                    <a:custGeom>
                                      <a:avLst/>
                                      <a:gdLst/>
                                      <a:ahLst/>
                                      <a:cxnLst/>
                                      <a:rect l="0" t="0" r="0" b="0"/>
                                      <a:pathLst>
                                        <a:path w="10541" h="2883">
                                          <a:moveTo>
                                            <a:pt x="10363" y="0"/>
                                          </a:moveTo>
                                          <a:lnTo>
                                            <a:pt x="0" y="915"/>
                                          </a:lnTo>
                                          <a:lnTo>
                                            <a:pt x="165" y="2883"/>
                                          </a:lnTo>
                                          <a:lnTo>
                                            <a:pt x="10541" y="1956"/>
                                          </a:lnTo>
                                          <a:lnTo>
                                            <a:pt x="10363" y="0"/>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665778698" name="Shape 3844"/>
                                  <wps:cNvSpPr/>
                                  <wps:spPr>
                                    <a:xfrm>
                                      <a:off x="997298" y="750528"/>
                                      <a:ext cx="10541" cy="2845"/>
                                    </a:xfrm>
                                    <a:custGeom>
                                      <a:avLst/>
                                      <a:gdLst/>
                                      <a:ahLst/>
                                      <a:cxnLst/>
                                      <a:rect l="0" t="0" r="0" b="0"/>
                                      <a:pathLst>
                                        <a:path w="10541" h="2845">
                                          <a:moveTo>
                                            <a:pt x="10363" y="0"/>
                                          </a:moveTo>
                                          <a:lnTo>
                                            <a:pt x="10541" y="1956"/>
                                          </a:lnTo>
                                          <a:lnTo>
                                            <a:pt x="165" y="2845"/>
                                          </a:lnTo>
                                          <a:lnTo>
                                            <a:pt x="0" y="915"/>
                                          </a:lnTo>
                                          <a:lnTo>
                                            <a:pt x="10363" y="0"/>
                                          </a:ln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242285946" name="Shape 3845"/>
                                  <wps:cNvSpPr/>
                                  <wps:spPr>
                                    <a:xfrm>
                                      <a:off x="997298" y="750528"/>
                                      <a:ext cx="10541" cy="2845"/>
                                    </a:xfrm>
                                    <a:custGeom>
                                      <a:avLst/>
                                      <a:gdLst/>
                                      <a:ahLst/>
                                      <a:cxnLst/>
                                      <a:rect l="0" t="0" r="0" b="0"/>
                                      <a:pathLst>
                                        <a:path w="10541" h="2845">
                                          <a:moveTo>
                                            <a:pt x="10363" y="0"/>
                                          </a:moveTo>
                                          <a:lnTo>
                                            <a:pt x="0" y="915"/>
                                          </a:lnTo>
                                          <a:lnTo>
                                            <a:pt x="165" y="2845"/>
                                          </a:lnTo>
                                          <a:lnTo>
                                            <a:pt x="10541" y="1956"/>
                                          </a:lnTo>
                                          <a:lnTo>
                                            <a:pt x="10363" y="0"/>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376614872" name="Shape 3846"/>
                                  <wps:cNvSpPr/>
                                  <wps:spPr>
                                    <a:xfrm>
                                      <a:off x="997298" y="757895"/>
                                      <a:ext cx="10541" cy="2870"/>
                                    </a:xfrm>
                                    <a:custGeom>
                                      <a:avLst/>
                                      <a:gdLst/>
                                      <a:ahLst/>
                                      <a:cxnLst/>
                                      <a:rect l="0" t="0" r="0" b="0"/>
                                      <a:pathLst>
                                        <a:path w="10541" h="2870">
                                          <a:moveTo>
                                            <a:pt x="10363" y="0"/>
                                          </a:moveTo>
                                          <a:lnTo>
                                            <a:pt x="10541" y="1956"/>
                                          </a:lnTo>
                                          <a:lnTo>
                                            <a:pt x="165" y="2870"/>
                                          </a:lnTo>
                                          <a:lnTo>
                                            <a:pt x="0" y="915"/>
                                          </a:lnTo>
                                          <a:lnTo>
                                            <a:pt x="10363" y="0"/>
                                          </a:lnTo>
                                          <a:close/>
                                        </a:path>
                                      </a:pathLst>
                                    </a:custGeom>
                                    <a:ln w="0" cap="flat">
                                      <a:miter lim="100000"/>
                                    </a:ln>
                                  </wps:spPr>
                                  <wps:style>
                                    <a:lnRef idx="0">
                                      <a:srgbClr val="000000">
                                        <a:alpha val="0"/>
                                      </a:srgbClr>
                                    </a:lnRef>
                                    <a:fillRef idx="1">
                                      <a:srgbClr val="6D635E"/>
                                    </a:fillRef>
                                    <a:effectRef idx="0">
                                      <a:scrgbClr r="0" g="0" b="0"/>
                                    </a:effectRef>
                                    <a:fontRef idx="none"/>
                                  </wps:style>
                                  <wps:bodyPr wrap="none" lIns="36000" tIns="0" rIns="36000" bIns="0">
                                    <a:spAutoFit/>
                                  </wps:bodyPr>
                                </wps:wsp>
                                <wps:wsp>
                                  <wps:cNvPr id="633941257" name="Shape 3847"/>
                                  <wps:cNvSpPr/>
                                  <wps:spPr>
                                    <a:xfrm>
                                      <a:off x="997298" y="757895"/>
                                      <a:ext cx="10541" cy="2870"/>
                                    </a:xfrm>
                                    <a:custGeom>
                                      <a:avLst/>
                                      <a:gdLst/>
                                      <a:ahLst/>
                                      <a:cxnLst/>
                                      <a:rect l="0" t="0" r="0" b="0"/>
                                      <a:pathLst>
                                        <a:path w="10541" h="2870">
                                          <a:moveTo>
                                            <a:pt x="10363" y="0"/>
                                          </a:moveTo>
                                          <a:lnTo>
                                            <a:pt x="0" y="915"/>
                                          </a:lnTo>
                                          <a:lnTo>
                                            <a:pt x="165" y="2870"/>
                                          </a:lnTo>
                                          <a:lnTo>
                                            <a:pt x="10541" y="1956"/>
                                          </a:lnTo>
                                          <a:lnTo>
                                            <a:pt x="10363" y="0"/>
                                          </a:lnTo>
                                          <a:close/>
                                        </a:path>
                                      </a:pathLst>
                                    </a:custGeom>
                                    <a:ln w="2146"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429500397" name="Shape 3848"/>
                                  <wps:cNvSpPr/>
                                  <wps:spPr>
                                    <a:xfrm>
                                      <a:off x="1104139" y="651570"/>
                                      <a:ext cx="0" cy="113588"/>
                                    </a:xfrm>
                                    <a:custGeom>
                                      <a:avLst/>
                                      <a:gdLst/>
                                      <a:ahLst/>
                                      <a:cxnLst/>
                                      <a:rect l="0" t="0" r="0" b="0"/>
                                      <a:pathLst>
                                        <a:path h="113588">
                                          <a:moveTo>
                                            <a:pt x="0" y="0"/>
                                          </a:moveTo>
                                          <a:lnTo>
                                            <a:pt x="0" y="113588"/>
                                          </a:lnTo>
                                        </a:path>
                                      </a:pathLst>
                                    </a:custGeom>
                                    <a:ln w="2515" cap="rnd">
                                      <a:round/>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63504410" name="Rectangle 188847"/>
                                  <wps:cNvSpPr/>
                                  <wps:spPr>
                                    <a:xfrm>
                                      <a:off x="912404" y="447989"/>
                                      <a:ext cx="121034" cy="184876"/>
                                    </a:xfrm>
                                    <a:prstGeom prst="rect">
                                      <a:avLst/>
                                    </a:prstGeom>
                                    <a:ln>
                                      <a:noFill/>
                                    </a:ln>
                                  </wps:spPr>
                                  <wps:txbx>
                                    <w:txbxContent>
                                      <w:p w14:paraId="491D1DDE" w14:textId="77777777" w:rsidR="00B71387" w:rsidRDefault="00B71387" w:rsidP="00B71387">
                                        <w:pPr>
                                          <w:rPr>
                                            <w:rFonts w:ascii="Book Antiqua" w:eastAsia="Palatino Linotype" w:hAnsi="Book Antiqua" w:cs="Palatino Linotype"/>
                                            <w:i/>
                                            <w:iCs/>
                                            <w:color w:val="181717"/>
                                            <w:sz w:val="18"/>
                                            <w:szCs w:val="18"/>
                                          </w:rPr>
                                        </w:pPr>
                                        <w:r>
                                          <w:rPr>
                                            <w:rFonts w:ascii="Book Antiqua" w:eastAsia="Palatino Linotype" w:hAnsi="Book Antiqua" w:cs="Palatino Linotype"/>
                                            <w:i/>
                                            <w:iCs/>
                                            <w:color w:val="181717"/>
                                            <w:sz w:val="18"/>
                                            <w:szCs w:val="18"/>
                                          </w:rPr>
                                          <w:t>v</w:t>
                                        </w:r>
                                      </w:p>
                                    </w:txbxContent>
                                  </wps:txbx>
                                  <wps:bodyPr vert="horz" wrap="none" lIns="36000" tIns="0" rIns="36000" bIns="0" rtlCol="0">
                                    <a:spAutoFit/>
                                  </wps:bodyPr>
                                </wps:wsp>
                                <wps:wsp>
                                  <wps:cNvPr id="868195454" name="Shape 3851"/>
                                  <wps:cNvSpPr/>
                                  <wps:spPr>
                                    <a:xfrm>
                                      <a:off x="751574" y="123771"/>
                                      <a:ext cx="651980" cy="585191"/>
                                    </a:xfrm>
                                    <a:custGeom>
                                      <a:avLst/>
                                      <a:gdLst/>
                                      <a:ahLst/>
                                      <a:cxnLst/>
                                      <a:rect l="0" t="0" r="0" b="0"/>
                                      <a:pathLst>
                                        <a:path w="651980" h="585191">
                                          <a:moveTo>
                                            <a:pt x="196469" y="585191"/>
                                          </a:moveTo>
                                          <a:cubicBezTo>
                                            <a:pt x="80874" y="538302"/>
                                            <a:pt x="0" y="430543"/>
                                            <a:pt x="0" y="305105"/>
                                          </a:cubicBezTo>
                                          <a:cubicBezTo>
                                            <a:pt x="0" y="136601"/>
                                            <a:pt x="145948" y="0"/>
                                            <a:pt x="325984" y="0"/>
                                          </a:cubicBezTo>
                                          <a:cubicBezTo>
                                            <a:pt x="506032" y="0"/>
                                            <a:pt x="651980" y="136601"/>
                                            <a:pt x="651980" y="305105"/>
                                          </a:cubicBezTo>
                                          <a:cubicBezTo>
                                            <a:pt x="651980" y="427787"/>
                                            <a:pt x="572503" y="534454"/>
                                            <a:pt x="460959" y="582905"/>
                                          </a:cubicBezTo>
                                        </a:path>
                                      </a:pathLst>
                                    </a:custGeom>
                                    <a:ln w="9525"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g:grpSp>
                              <wpg:grpSp>
                                <wpg:cNvPr id="519305233" name="组合 519305233"/>
                                <wpg:cNvGrpSpPr/>
                                <wpg:grpSpPr>
                                  <a:xfrm>
                                    <a:off x="943066" y="604155"/>
                                    <a:ext cx="119063" cy="46173"/>
                                    <a:chOff x="943066" y="604155"/>
                                    <a:chExt cx="119063" cy="46173"/>
                                  </a:xfrm>
                                </wpg:grpSpPr>
                                <wps:wsp>
                                  <wps:cNvPr id="246851788" name="Shape 4240"/>
                                  <wps:cNvSpPr/>
                                  <wps:spPr>
                                    <a:xfrm>
                                      <a:off x="943066" y="604155"/>
                                      <a:ext cx="54451" cy="46173"/>
                                    </a:xfrm>
                                    <a:custGeom>
                                      <a:avLst/>
                                      <a:gdLst/>
                                      <a:ahLst/>
                                      <a:cxnLst/>
                                      <a:rect l="0" t="0" r="0" b="0"/>
                                      <a:pathLst>
                                        <a:path w="55740" h="47016">
                                          <a:moveTo>
                                            <a:pt x="55740" y="0"/>
                                          </a:moveTo>
                                          <a:lnTo>
                                            <a:pt x="45758" y="23508"/>
                                          </a:lnTo>
                                          <a:lnTo>
                                            <a:pt x="55740" y="47016"/>
                                          </a:lnTo>
                                          <a:lnTo>
                                            <a:pt x="0" y="23508"/>
                                          </a:lnTo>
                                          <a:lnTo>
                                            <a:pt x="55740" y="0"/>
                                          </a:lnTo>
                                          <a:close/>
                                        </a:path>
                                      </a:pathLst>
                                    </a:custGeom>
                                    <a:solidFill>
                                      <a:schemeClr val="tx1"/>
                                    </a:solidFill>
                                    <a:ln w="0" cap="flat">
                                      <a:miter lim="100000"/>
                                    </a:ln>
                                  </wps:spPr>
                                  <wps:style>
                                    <a:lnRef idx="0">
                                      <a:srgbClr val="000000">
                                        <a:alpha val="0"/>
                                      </a:srgbClr>
                                    </a:lnRef>
                                    <a:fillRef idx="1">
                                      <a:srgbClr val="EB5B80"/>
                                    </a:fillRef>
                                    <a:effectRef idx="0">
                                      <a:scrgbClr r="0" g="0" b="0"/>
                                    </a:effectRef>
                                    <a:fontRef idx="none"/>
                                  </wps:style>
                                  <wps:bodyPr wrap="none" lIns="36000" tIns="0" rIns="36000" bIns="0">
                                    <a:spAutoFit/>
                                  </wps:bodyPr>
                                </wps:wsp>
                                <wps:wsp>
                                  <wps:cNvPr id="1636305683" name="Shape 3616"/>
                                  <wps:cNvSpPr/>
                                  <wps:spPr>
                                    <a:xfrm rot="16200000">
                                      <a:off x="1024029" y="587928"/>
                                      <a:ext cx="0" cy="76200"/>
                                    </a:xfrm>
                                    <a:custGeom>
                                      <a:avLst/>
                                      <a:gdLst/>
                                      <a:ahLst/>
                                      <a:cxnLst/>
                                      <a:rect l="0" t="0" r="0" b="0"/>
                                      <a:pathLst>
                                        <a:path h="129743">
                                          <a:moveTo>
                                            <a:pt x="0" y="0"/>
                                          </a:moveTo>
                                          <a:lnTo>
                                            <a:pt x="0" y="129743"/>
                                          </a:lnTo>
                                        </a:path>
                                      </a:pathLst>
                                    </a:custGeom>
                                    <a:solidFill>
                                      <a:schemeClr val="tx1"/>
                                    </a:solidFill>
                                    <a:ln w="6350" cap="flat">
                                      <a:solidFill>
                                        <a:schemeClr val="tx1"/>
                                      </a:solidFill>
                                      <a:miter lim="100000"/>
                                    </a:ln>
                                  </wps:spPr>
                                  <wps:style>
                                    <a:lnRef idx="1">
                                      <a:srgbClr val="EB5B80"/>
                                    </a:lnRef>
                                    <a:fillRef idx="0">
                                      <a:srgbClr val="000000">
                                        <a:alpha val="0"/>
                                      </a:srgbClr>
                                    </a:fillRef>
                                    <a:effectRef idx="0">
                                      <a:scrgbClr r="0" g="0" b="0"/>
                                    </a:effectRef>
                                    <a:fontRef idx="none"/>
                                  </wps:style>
                                  <wps:bodyPr wrap="none" lIns="36000" tIns="0" rIns="36000" bIns="0">
                                    <a:spAutoFit/>
                                  </wps:bodyPr>
                                </wps:wsp>
                              </wpg:grpSp>
                            </wpg:grpSp>
                          </wpg:grpSp>
                        </wpg:grpSp>
                        <wpg:grpSp>
                          <wpg:cNvPr id="287385845" name="组合 467"/>
                          <wpg:cNvGrpSpPr/>
                          <wpg:grpSpPr>
                            <a:xfrm>
                              <a:off x="0" y="225168"/>
                              <a:ext cx="607722" cy="969709"/>
                              <a:chOff x="0" y="0"/>
                              <a:chExt cx="607722" cy="969709"/>
                            </a:xfrm>
                          </wpg:grpSpPr>
                          <wps:wsp>
                            <wps:cNvPr id="1895377319" name="Rectangle 3744"/>
                            <wps:cNvSpPr/>
                            <wps:spPr>
                              <a:xfrm>
                                <a:off x="0" y="0"/>
                                <a:ext cx="529797" cy="198098"/>
                              </a:xfrm>
                              <a:prstGeom prst="rect">
                                <a:avLst/>
                              </a:prstGeom>
                              <a:ln>
                                <a:noFill/>
                              </a:ln>
                            </wps:spPr>
                            <wps:txbx>
                              <w:txbxContent>
                                <w:p w14:paraId="2B4616FC" w14:textId="77777777" w:rsidR="00B71387" w:rsidRDefault="00B71387" w:rsidP="00B71387">
                                  <w:pPr>
                                    <w:rPr>
                                      <w:color w:val="181717"/>
                                      <w:sz w:val="18"/>
                                      <w:szCs w:val="18"/>
                                    </w:rPr>
                                  </w:pPr>
                                  <w:r>
                                    <w:rPr>
                                      <w:rFonts w:hint="eastAsia"/>
                                      <w:color w:val="181717"/>
                                      <w:sz w:val="18"/>
                                      <w:szCs w:val="18"/>
                                    </w:rPr>
                                    <w:t>励磁线圈</w:t>
                                  </w:r>
                                </w:p>
                              </w:txbxContent>
                            </wps:txbx>
                            <wps:bodyPr vert="horz" wrap="none" lIns="36000" tIns="0" rIns="36000" bIns="0" rtlCol="0">
                              <a:spAutoFit/>
                            </wps:bodyPr>
                          </wps:wsp>
                          <wps:wsp>
                            <wps:cNvPr id="1632148343" name="Rectangle 3744"/>
                            <wps:cNvSpPr/>
                            <wps:spPr>
                              <a:xfrm>
                                <a:off x="98854" y="332260"/>
                                <a:ext cx="415506" cy="198098"/>
                              </a:xfrm>
                              <a:prstGeom prst="rect">
                                <a:avLst/>
                              </a:prstGeom>
                              <a:ln>
                                <a:noFill/>
                              </a:ln>
                            </wps:spPr>
                            <wps:txbx>
                              <w:txbxContent>
                                <w:p w14:paraId="3AEC9AB6" w14:textId="77777777" w:rsidR="00B71387" w:rsidRDefault="00B71387" w:rsidP="00B71387">
                                  <w:pPr>
                                    <w:rPr>
                                      <w:color w:val="181717"/>
                                      <w:sz w:val="18"/>
                                      <w:szCs w:val="18"/>
                                    </w:rPr>
                                  </w:pPr>
                                  <w:r>
                                    <w:rPr>
                                      <w:rFonts w:hint="eastAsia"/>
                                      <w:color w:val="181717"/>
                                      <w:sz w:val="18"/>
                                      <w:szCs w:val="18"/>
                                    </w:rPr>
                                    <w:t>玻璃泡</w:t>
                                  </w:r>
                                </w:p>
                              </w:txbxContent>
                            </wps:txbx>
                            <wps:bodyPr vert="horz" wrap="none" lIns="36000" tIns="0" rIns="36000" bIns="0" rtlCol="0">
                              <a:spAutoFit/>
                            </wps:bodyPr>
                          </wps:wsp>
                          <wps:wsp>
                            <wps:cNvPr id="1591796394" name="Rectangle 3744"/>
                            <wps:cNvSpPr/>
                            <wps:spPr>
                              <a:xfrm>
                                <a:off x="192216" y="771611"/>
                                <a:ext cx="415506" cy="198098"/>
                              </a:xfrm>
                              <a:prstGeom prst="rect">
                                <a:avLst/>
                              </a:prstGeom>
                              <a:ln>
                                <a:noFill/>
                              </a:ln>
                            </wps:spPr>
                            <wps:txbx>
                              <w:txbxContent>
                                <w:p w14:paraId="21F817CE" w14:textId="77777777" w:rsidR="00B71387" w:rsidRDefault="00B71387" w:rsidP="00B71387">
                                  <w:pPr>
                                    <w:rPr>
                                      <w:color w:val="181717"/>
                                      <w:sz w:val="18"/>
                                      <w:szCs w:val="18"/>
                                    </w:rPr>
                                  </w:pPr>
                                  <w:r>
                                    <w:rPr>
                                      <w:rFonts w:hint="eastAsia"/>
                                      <w:color w:val="181717"/>
                                      <w:sz w:val="18"/>
                                      <w:szCs w:val="18"/>
                                    </w:rPr>
                                    <w:t>电子枪</w:t>
                                  </w:r>
                                </w:p>
                              </w:txbxContent>
                            </wps:txbx>
                            <wps:bodyPr vert="horz" wrap="none" lIns="36000" tIns="0" rIns="36000" bIns="0" rtlCol="0">
                              <a:spAutoFit/>
                            </wps:bodyPr>
                          </wps:wsp>
                        </wpg:grpSp>
                      </wpg:grpSp>
                      <wps:wsp>
                        <wps:cNvPr id="107645193" name="文本框 2"/>
                        <wps:cNvSpPr txBox="1">
                          <a:spLocks noChangeArrowheads="1"/>
                        </wps:cNvSpPr>
                        <wps:spPr bwMode="auto">
                          <a:xfrm>
                            <a:off x="395416" y="1823308"/>
                            <a:ext cx="1567815" cy="207501"/>
                          </a:xfrm>
                          <a:prstGeom prst="rect">
                            <a:avLst/>
                          </a:prstGeom>
                          <a:noFill/>
                          <a:ln w="9525">
                            <a:noFill/>
                            <a:miter lim="800000"/>
                            <a:headEnd/>
                            <a:tailEnd/>
                          </a:ln>
                        </wps:spPr>
                        <wps:txbx>
                          <w:txbxContent>
                            <w:p w14:paraId="72D82896" w14:textId="77777777" w:rsidR="00B71387" w:rsidRPr="003E4DC2" w:rsidRDefault="00B71387" w:rsidP="00B71387">
                              <w:pPr>
                                <w:rPr>
                                  <w:rFonts w:hint="eastAsia"/>
                                  <w:sz w:val="18"/>
                                  <w:szCs w:val="18"/>
                                </w:rPr>
                              </w:pPr>
                              <w:r>
                                <w:rPr>
                                  <w:rFonts w:hint="eastAsia"/>
                                  <w:sz w:val="18"/>
                                  <w:szCs w:val="18"/>
                                </w:rPr>
                                <w:t>图甲</w:t>
                              </w:r>
                              <w:r>
                                <w:rPr>
                                  <w:rFonts w:hint="eastAsia"/>
                                  <w:sz w:val="18"/>
                                  <w:szCs w:val="18"/>
                                </w:rPr>
                                <w:t xml:space="preserve">  </w:t>
                              </w:r>
                              <w:r>
                                <w:rPr>
                                  <w:rFonts w:hint="eastAsia"/>
                                  <w:sz w:val="18"/>
                                  <w:szCs w:val="18"/>
                                </w:rPr>
                                <w:t>洛伦兹力演示仪示意图</w:t>
                              </w:r>
                            </w:p>
                          </w:txbxContent>
                        </wps:txbx>
                        <wps:bodyPr rot="0" vert="horz" wrap="none" lIns="36000" tIns="0" rIns="36000" bIns="0" anchor="t" anchorCtr="0">
                          <a:spAutoFit/>
                        </wps:bodyPr>
                      </wps:wsp>
                    </wpg:wgp>
                  </a:graphicData>
                </a:graphic>
              </wp:inline>
            </w:drawing>
          </mc:Choice>
          <mc:Fallback>
            <w:pict>
              <v:group w14:anchorId="762D3B39" id="组合 471" o:spid="_x0000_s1528" style="width:307.4pt;height:161.9pt;mso-position-horizontal-relative:char;mso-position-vertical-relative:line" coordorigin=",-257" coordsize="39042,20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">
                <v:group id="组合 470" o:spid="_x0000_s1529" style="position:absolute;top:-257;width:39042;height:20534" coordorigin=",-257" coordsize="39042,2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">
                  <v:group id="组合 444" o:spid="_x0000_s1530" style="position:absolute;left:23324;top:-257;width:15718;height:20534" coordorigin="148,-257" coordsize="15717,2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">
                    <v:group id="组合 443" o:spid="_x0000_s1531" style="position:absolute;left:148;top:1571;width:15718;height:15920" coordorigin="148,-176" coordsize="15717,15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">
                      <v:oval id="椭圆 441" o:spid="_x0000_s1532" style="position:absolute;left:148;top:25;width:15718;height:15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" filled="f" strokecolor="black [3213]" strokeweight=".5pt">
                        <v:stroke dashstyle="dash" joinstyle="miter"/>
                      </v:oval>
                      <v:line id="直接连接符 442" o:spid="_x0000_s1533" style="position:absolute;visibility:visible;mso-wrap-style:square" from="158,7888" to="15855,7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" strokecolor="black [3213]" strokeweight=".5pt">
                        <v:stroke dashstyle="dash" joinstyle="miter"/>
                      </v:line>
                      <v:line id="直接连接符 442" o:spid="_x0000_s1534" style="position:absolute;rotation:90;visibility:visible;mso-wrap-style:square" from="154,7889" to="15851,7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" strokecolor="black [3213]" strokeweight=".5pt">
                        <v:stroke dashstyle="dash" joinstyle="miter"/>
                      </v:line>
                      <v:oval id="椭圆 441" o:spid="_x0000_s1535" style="position:absolute;left:7814;top:769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" fillcolor="black [3213]" stroked="f" strokeweight=".5pt">
                        <v:stroke dashstyle="dash" joinstyle="miter"/>
                      </v:oval>
                      <v:oval id="椭圆 441" o:spid="_x0000_s1536" style="position:absolute;left:7814;top:1391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" fillcolor="black [3213]" stroked="f" strokeweight=".5pt">
                        <v:stroke dashstyle="dash" joinstyle="miter"/>
                      </v:oval>
                      <v:oval id="椭圆 441" o:spid="_x0000_s1537" style="position:absolute;left:7819;top:-176;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" fillcolor="black [3213]" stroked="f" strokeweight=".5pt">
                        <v:stroke dashstyle="dash" joinstyle="miter"/>
                      </v:oval>
                      <v:line id="直接连接符 442" o:spid="_x0000_s1538" style="position:absolute;visibility:visible;mso-wrap-style:square" from="6427,14114" to="8212,14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" strokecolor="black [3213]" strokeweight=".5pt">
                        <v:stroke startarrow="block" startarrowwidth="narrow" joinstyle="miter"/>
                      </v:line>
                    </v:group>
                    <v:shape id="文本框 2" o:spid="_x0000_s1539" type="#_x0000_t202" style="position:absolute;left:2654;top:18200;width:11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" filled="f" stroked="f">
                      <v:textbox style="mso-fit-shape-to-text:t" inset="1mm,0,1mm,0">
                        <w:txbxContent>
                          <w:p w14:paraId="055E5B29" w14:textId="12B37D08" w:rsidR="00E26A49" w:rsidRPr="003E4DC2" w:rsidRDefault="00E26A49" w:rsidP="00E26A49">
                            <w:pPr>
                              <w:rPr>
                                <w:rFonts w:hint="eastAsia"/>
                                <w:sz w:val="18"/>
                                <w:szCs w:val="18"/>
                              </w:rPr>
                            </w:pPr>
                            <w:r>
                              <w:rPr>
                                <w:rFonts w:hint="eastAsia"/>
                                <w:sz w:val="18"/>
                                <w:szCs w:val="18"/>
                              </w:rPr>
                              <w:t>图乙</w:t>
                            </w:r>
                            <w:r>
                              <w:rPr>
                                <w:rFonts w:hint="eastAsia"/>
                                <w:sz w:val="18"/>
                                <w:szCs w:val="18"/>
                              </w:rPr>
                              <w:t xml:space="preserve">  </w:t>
                            </w:r>
                            <w:r>
                              <w:rPr>
                                <w:rFonts w:hint="eastAsia"/>
                                <w:sz w:val="18"/>
                                <w:szCs w:val="18"/>
                              </w:rPr>
                              <w:t>匀强磁场区域</w:t>
                            </w:r>
                          </w:p>
                        </w:txbxContent>
                      </v:textbox>
                    </v:shape>
                    <v:shape id="文本框 2" o:spid="_x0000_s1540" type="#_x0000_t202" style="position:absolute;left:7272;top:-257;width:145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" filled="f" stroked="f">
                      <v:textbox style="mso-fit-shape-to-text:t" inset="1mm,0,1mm,0">
                        <w:txbxContent>
                          <w:p w14:paraId="710D8DD2" w14:textId="64E9E9B6" w:rsidR="00E26A49" w:rsidRPr="003E4DC2" w:rsidRDefault="00E26A49" w:rsidP="00E26A49">
                            <w:pPr>
                              <w:rPr>
                                <w:rFonts w:hint="eastAsia"/>
                                <w:sz w:val="18"/>
                                <w:szCs w:val="18"/>
                              </w:rPr>
                            </w:pPr>
                            <w:r>
                              <w:rPr>
                                <w:rFonts w:hint="eastAsia"/>
                                <w:sz w:val="18"/>
                                <w:szCs w:val="18"/>
                              </w:rPr>
                              <w:t>P</w:t>
                            </w:r>
                          </w:p>
                        </w:txbxContent>
                      </v:textbox>
                    </v:shape>
                    <v:shape id="文本框 2" o:spid="_x0000_s1541" type="#_x0000_t202" style="position:absolute;left:8149;top:14814;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" filled="f" stroked="f">
                      <v:textbox style="mso-fit-shape-to-text:t" inset="1mm,0,1mm,0">
                        <w:txbxContent>
                          <w:p w14:paraId="3205D8DE" w14:textId="368C6794" w:rsidR="00E26A49" w:rsidRPr="003E4DC2" w:rsidRDefault="00E26A49" w:rsidP="00E26A49">
                            <w:pPr>
                              <w:rPr>
                                <w:rFonts w:hint="eastAsia"/>
                                <w:sz w:val="18"/>
                                <w:szCs w:val="18"/>
                              </w:rPr>
                            </w:pPr>
                            <w:r>
                              <w:rPr>
                                <w:rFonts w:hint="eastAsia"/>
                                <w:sz w:val="18"/>
                                <w:szCs w:val="18"/>
                              </w:rPr>
                              <w:t>S</w:t>
                            </w:r>
                          </w:p>
                        </w:txbxContent>
                      </v:textbox>
                    </v:shape>
                    <v:shape id="文本框 2" o:spid="_x0000_s1542" type="#_x0000_t202" style="position:absolute;left:6011;top:13911;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" filled="f" stroked="f">
                      <v:textbox style="mso-fit-shape-to-text:t" inset="1mm,0,1mm,0">
                        <w:txbxContent>
                          <w:p w14:paraId="28D725A9" w14:textId="596EB452" w:rsidR="00E26A49" w:rsidRPr="00E26A49" w:rsidRDefault="00E26A49" w:rsidP="00E26A49">
                            <w:pPr>
                              <w:rPr>
                                <w:rFonts w:ascii="Book Antiqua" w:hAnsi="Book Antiqua"/>
                                <w:i/>
                                <w:iCs/>
                                <w:sz w:val="18"/>
                                <w:szCs w:val="18"/>
                              </w:rPr>
                            </w:pPr>
                            <w:r w:rsidRPr="00E26A49">
                              <w:rPr>
                                <w:rFonts w:ascii="Book Antiqua" w:hAnsi="Book Antiqua"/>
                                <w:i/>
                                <w:iCs/>
                                <w:sz w:val="18"/>
                                <w:szCs w:val="18"/>
                              </w:rPr>
                              <w:t>v</w:t>
                            </w:r>
                          </w:p>
                        </w:txbxContent>
                      </v:textbox>
                    </v:shape>
                    <v:shape id="文本框 2" o:spid="_x0000_s1543" type="#_x0000_t202" style="position:absolute;left:8049;top:9362;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" filled="f" stroked="f">
                      <v:textbox style="mso-fit-shape-to-text:t" inset="1mm,0,1mm,0">
                        <w:txbxContent>
                          <w:p w14:paraId="27BB543B" w14:textId="0ED68F0F" w:rsidR="00B71387" w:rsidRPr="003E4DC2" w:rsidRDefault="00B71387" w:rsidP="00E26A49">
                            <w:pPr>
                              <w:rPr>
                                <w:rFonts w:hint="eastAsia"/>
                                <w:sz w:val="18"/>
                                <w:szCs w:val="18"/>
                              </w:rPr>
                            </w:pPr>
                            <w:r>
                              <w:rPr>
                                <w:rFonts w:hint="eastAsia"/>
                                <w:sz w:val="18"/>
                                <w:szCs w:val="18"/>
                              </w:rPr>
                              <w:t>O</w:t>
                            </w:r>
                          </w:p>
                        </w:txbxContent>
                      </v:textbox>
                    </v:shape>
                  </v:group>
                  <v:group id="组合 469" o:spid="_x0000_s1544" style="position:absolute;left:4983;top:384;width:13425;height:17130" coordorigin="-261" coordsize="13424,17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">
                    <v:group id="组合 468" o:spid="_x0000_s1545" style="position:absolute;left:-261;width:13424;height:17129" coordorigin="-261" coordsize="13424,17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">
                      <v:group id="组合 462" o:spid="_x0000_s1546" style="position:absolute;left:-261;top:2832;width:13424;height:14297" coordorigin="1284,-8673" coordsize="13424,14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">
                        <v:group id="组合 459" o:spid="_x0000_s1547" style="position:absolute;left:1545;top:1077;width:13164;height:4547" coordsize="13163,4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">
                          <v:group id="组合 447" o:spid="_x0000_s1548" style="position:absolute;width:13163;height:4546" coordsize="13163,4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">
                            <v:rect id="矩形 445" o:spid="_x0000_s1549" style="position:absolute;width:13163;height:4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" fillcolor="#bfbfbf [2412]" strokecolor="black [3213]" strokeweight="1pt"/>
                            <v:roundrect id="矩形: 圆角 446" o:spid="_x0000_s1550" style="position:absolute;left:1190;top:496;width:10782;height:3556;visibility:visible;mso-wrap-style:square;v-text-anchor:middle" arcsize="1014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" filled="f" strokecolor="black [3213]">
                              <v:stroke joinstyle="miter"/>
                            </v:roundrect>
                          </v:group>
                          <v:group id="组合 449" o:spid="_x0000_s1551" style="position:absolute;left:2710;top:936;width:7837;height:325" coordorigin=",38" coordsize="7837,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">
                            <v:rect id="矩形 448" o:spid="_x0000_s1552" style="position:absolute;top:46;width:1270;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" fillcolor="white [3212]" strokecolor="black [3213]" strokeweight=".5pt"/>
                            <v:rect id="矩形 448" o:spid="_x0000_s1553" style="position:absolute;left:3286;top:42;width:1270;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" fillcolor="white [3212]" strokecolor="black [3213]" strokeweight=".5pt"/>
                            <v:rect id="矩形 448" o:spid="_x0000_s1554" style="position:absolute;left:6567;top:38;width:1270;height: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" fillcolor="white [3212]" strokecolor="black [3213]" strokeweight=".5pt"/>
                          </v:group>
                          <v:group id="组合 458" o:spid="_x0000_s1555" style="position:absolute;left:1741;top:2351;width:9513;height:1112" coordsize="9512,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">
                            <v:group id="组合 456" o:spid="_x0000_s1556" style="position:absolute;left:8599;width:913;height:1112" coordsize="231321,28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">
                              <v:group id="组合 454" o:spid="_x0000_s1557" style="position:absolute;width:231321;height:282457" coordorigin=",1089" coordsize="87086,106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">
                                <v:rect id="矩形 452" o:spid="_x0000_s1558" style="position:absolute;top:1089;width:87086;height:1062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" fillcolor="#f2f2f2 [3052]" strokecolor="black [3213]" strokeweight=".5pt"/>
                                <v:shape id="梯形 453" o:spid="_x0000_s1559" style="position:absolute;left:13012;top:1158;width:61332;height:83052;visibility:visible;mso-wrap-style:square;v-text-anchor:middle" coordsize="61332,83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" path="m,83052l8824,,52508,r8824,83052l,83052xe" filled="f" strokecolor="black [3213]" strokeweight=".5pt">
                                  <v:stroke joinstyle="miter"/>
                                  <v:path arrowok="t" o:connecttype="custom" o:connectlocs="0,83052;8824,0;52508,0;61332,83052;0,83052" o:connectangles="0,0,0,0,0"/>
                                </v:shape>
                              </v:group>
                              <v:line id="直接连接符 455" o:spid="_x0000_s1560" style="position:absolute;flip:x;visibility:visible;mso-wrap-style:square" from="3266,220980" to="34536,279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" strokecolor="black [3213]" strokeweight=".5pt">
                                <v:stroke joinstyle="miter"/>
                              </v:line>
                              <v:line id="直接连接符 455" o:spid="_x0000_s1561" style="position:absolute;visibility:visible;mso-wrap-style:square" from="197439,218761" to="228709,277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" strokecolor="black [3213]" strokeweight=".5pt">
                                <v:stroke joinstyle="miter"/>
                              </v:line>
                            </v:group>
                            <v:group id="组合 457" o:spid="_x0000_s1562" style="position:absolute;top:76;width:7740;height:948" coordsize="7740,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">
                              <v:group id="组合 451" o:spid="_x0000_s1563" style="position:absolute;width:948;height:948" coordsize="94811,9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">
                                <v:oval id="椭圆 450" o:spid="_x0000_s1564" style="position:absolute;width:94811;height:94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" fillcolor="#f2f2f2 [3052]" strokecolor="black [3213]" strokeweight=".5pt">
                                  <v:stroke joinstyle="miter"/>
                                </v:oval>
                                <v:oval id="椭圆 450" o:spid="_x0000_s1565" style="position:absolute;left:14489;top:14500;width:66754;height:66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" fillcolor="black [3213]" stroked="f" strokeweight=".5pt">
                                  <v:stroke joinstyle="miter"/>
                                </v:oval>
                              </v:group>
                              <v:group id="组合 451" o:spid="_x0000_s1566" style="position:absolute;left:2264;width:948;height:948" coordsize="94811,9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">
                                <v:oval id="椭圆 450" o:spid="_x0000_s1567" style="position:absolute;width:94811;height:94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" fillcolor="#f2f2f2 [3052]" strokecolor="black [3213]" strokeweight=".5pt">
                                  <v:stroke joinstyle="miter"/>
                                </v:oval>
                                <v:oval id="椭圆 450" o:spid="_x0000_s1568" style="position:absolute;left:14489;top:14500;width:66754;height:66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" fillcolor="black [3213]" stroked="f" strokeweight=".5pt">
                                  <v:stroke joinstyle="miter"/>
                                </v:oval>
                              </v:group>
                              <v:group id="组合 451" o:spid="_x0000_s1569" style="position:absolute;left:4528;width:948;height:948" coordsize="94811,9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">
                                <v:oval id="椭圆 450" o:spid="_x0000_s1570" style="position:absolute;width:94811;height:94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" fillcolor="#f2f2f2 [3052]" strokecolor="black [3213]" strokeweight=".5pt">
                                  <v:stroke joinstyle="miter"/>
                                </v:oval>
                                <v:oval id="椭圆 450" o:spid="_x0000_s1571" style="position:absolute;left:14489;top:14500;width:66754;height:66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" fillcolor="black [3213]" stroked="f" strokeweight=".5pt">
                                  <v:stroke joinstyle="miter"/>
                                </v:oval>
                              </v:group>
                              <v:group id="组合 451" o:spid="_x0000_s1572" style="position:absolute;left:6792;width:948;height:948" coordsize="94811,94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">
                                <v:oval id="椭圆 450" o:spid="_x0000_s1573" style="position:absolute;width:94811;height:94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" fillcolor="#f2f2f2 [3052]" strokecolor="black [3213]" strokeweight=".5pt">
                                  <v:stroke joinstyle="miter"/>
                                </v:oval>
                                <v:oval id="椭圆 450" o:spid="_x0000_s1574" style="position:absolute;left:14489;top:14500;width:66754;height:66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" fillcolor="black [3213]" stroked="f" strokeweight=".5pt">
                                  <v:stroke joinstyle="miter"/>
                                </v:oval>
                              </v:group>
                            </v:group>
                          </v:group>
                        </v:group>
                        <v:line id="直接连接符 461" o:spid="_x0000_s1575" style="position:absolute;visibility:visible;mso-wrap-style:square" from="5007,73" to="5007,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" strokecolor="black [3213]" strokeweight="1pt">
                          <v:stroke joinstyle="miter"/>
                        </v:line>
                        <v:line id="直接连接符 461" o:spid="_x0000_s1576" style="position:absolute;visibility:visible;mso-wrap-style:square" from="11201,71" to="11201,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" strokecolor="black [3213]" strokeweight="1pt">
                          <v:stroke joinstyle="miter"/>
                        </v:line>
                        <v:line id="直接连接符 461" o:spid="_x0000_s1577" style="position:absolute;flip:x;visibility:visible;mso-wrap-style:square" from="1284,-8673" to="2787,-8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" strokecolor="black [3213]" strokeweight=".5pt">
                          <v:stroke joinstyle="miter"/>
                        </v:line>
                        <v:line id="直接连接符 461" o:spid="_x0000_s1578" style="position:absolute;flip:x;visibility:visible;mso-wrap-style:square" from="1347,-5382" to="4480,-5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" strokecolor="black [3213]" strokeweight=".5pt">
                          <v:stroke joinstyle="miter"/>
                        </v:line>
                        <v:line id="直接连接符 461" o:spid="_x0000_s1579" style="position:absolute;flip:x;visibility:visible;mso-wrap-style:square" from="2338,-2938" to="7430,-1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" strokecolor="black [3213]" strokeweight=".5pt">
                          <v:stroke joinstyle="miter"/>
                        </v:line>
                      </v:group>
                      <v:group id="组合 466" o:spid="_x0000_s1580" style="position:absolute;left:411;width:12307;height:12306" coordsize="12311,12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">
                        <v:group id="组合 464" o:spid="_x0000_s1581" style="position:absolute;width:12311;height:12311" coordsize="12311,12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">
                          <v:oval id="椭圆 463" o:spid="_x0000_s1582" style="position:absolute;left:642;top:598;width:11038;height:110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" filled="f" strokecolor="black [3213]" strokeweight="2pt">
                            <v:stroke joinstyle="miter"/>
                          </v:oval>
                          <v:oval id="椭圆 463" o:spid="_x0000_s1583" style="position:absolute;width:12311;height:12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" filled="f" strokecolor="black [3213]" strokeweight="2pt">
                            <v:stroke joinstyle="miter"/>
                          </v:oval>
                        </v:group>
                        <v:line id="直接连接符 465" o:spid="_x0000_s1584" style="position:absolute;rotation:45;visibility:visible;mso-wrap-style:square" from="9775,1333" to="9775,1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" strokecolor="black [3213]" strokeweight="2pt">
                          <v:stroke joinstyle="miter"/>
                        </v:line>
                        <v:line id="直接连接符 465" o:spid="_x0000_s1585" style="position:absolute;rotation:45;visibility:visible;mso-wrap-style:square" from="1861,9846" to="1861,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" strokecolor="black [3213]" strokeweight="2pt">
                          <v:stroke joinstyle="miter"/>
                        </v:line>
                        <v:line id="直接连接符 465" o:spid="_x0000_s1586" style="position:absolute;rotation:135;visibility:visible;mso-wrap-style:square" from="2329,1496" to="2329,1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" strokecolor="black [3213]" strokeweight="2pt">
                          <v:stroke joinstyle="miter"/>
                        </v:line>
                        <v:line id="直接连接符 465" o:spid="_x0000_s1587" style="position:absolute;rotation:135;visibility:visible;mso-wrap-style:square" from="10395,9933" to="10395,10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" strokecolor="black [3213]" strokeweight="2pt">
                          <v:stroke joinstyle="miter"/>
                        </v:line>
                      </v:group>
                    </v:group>
                    <v:group id="组合 261" o:spid="_x0000_s1588" style="position:absolute;left:3102;top:2773;width:6985;height:8814" coordorigin="8314,1318" coordsize="6615,8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">
                      <v:group id="组合 260" o:spid="_x0000_s1589" style="position:absolute;left:10727;top:6231;width:1770;height:1778" coordorigin="2779,5554" coordsize="1770,1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">
                        <v:shape id="自定义形状 5" o:spid="_x0000_s1590" style="position:absolute;left:4169;top:5554;width:381;height:377;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" path="m,l396764,396764m396764,l,396764e" filled="f" strokecolor="black [3213]" strokeweight=".25pt">
                          <v:stroke joinstyle="miter"/>
                          <v:path arrowok="t"/>
                        </v:shape>
                        <v:group id="组合 259" o:spid="_x0000_s1591" style="position:absolute;left:2779;top:6953;width:1771;height:379" coordorigin="5960,268806" coordsize="177106,38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">
                          <v:shape id="自定义形状 5" o:spid="_x0000_s1592" style="position:absolute;left:5960;top:268931;width:38100;height:38100;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" path="m,l396764,396764m396764,l,396764e" filled="f" strokecolor="black [3213]" strokeweight=".25pt">
                            <v:stroke joinstyle="miter"/>
                            <v:path arrowok="t"/>
                          </v:shape>
                          <v:shape id="自定义形状 5" o:spid="_x0000_s1593" style="position:absolute;left:144966;top:268806;width:38100;height:38100;visibility:visible;mso-wrap-style:non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" path="m,l396764,396764m396764,l,396764e" filled="f" strokecolor="black [3213]" strokeweight=".25pt">
                            <v:stroke joinstyle="miter"/>
                            <v:path arrowok="t"/>
                          </v:shape>
                        </v:group>
                      </v:group>
                      <v:group id="组合 1025143375" o:spid="_x0000_s1594" style="position:absolute;left:8314;top:1318;width:6616;height:8343" coordorigin="7511,1237" coordsize="6515,8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">
                        <v:group id="Group 189161" o:spid="_x0000_s1595" style="position:absolute;left:7511;top:1237;width:6516;height:8227" coordorigin="7515,1237" coordsize="6519,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">
                          <v:shape id="Shape 3745" o:spid="_x0000_s1596" style="position:absolute;left:9480;top:7089;width:365;height:2334;visibility:visible;mso-wrap-style:none;v-text-anchor:top" coordsize="36538,233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" path="m36538,233426r,-104572c36538,82093,,,,e" filled="f" strokecolor="#181717">
                            <v:stroke miterlimit="1" joinstyle="miter"/>
                            <v:path arrowok="t" textboxrect="0,0,36538,233426"/>
                          </v:shape>
                          <v:shape id="Shape 3746" o:spid="_x0000_s1597" style="position:absolute;left:11685;top:7066;width:440;height:2357;visibility:visible;mso-wrap-style:none;v-text-anchor:top" coordsize="44006,23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" path="m44006,c44006,,,75527,,131140l,235712e" filled="f" strokecolor="#181717">
                            <v:stroke miterlimit="1" joinstyle="miter"/>
                            <v:path arrowok="t" textboxrect="0,0,44006,235712"/>
                          </v:shape>
                          <v:shape id="Shape 3797" o:spid="_x0000_s1598" style="position:absolute;left:10112;top:8225;width:1268;height:1163;visibility:visible;mso-wrap-style:none;v-text-anchor:top" coordsize="126810,116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" path="m23000,r80810,c103810,,126810,18338,126810,36779v,18453,-4610,61481,-4610,61481c122200,98260,109792,116319,77203,116319r-27584,c17031,116319,4597,98260,4597,98260,4597,98260,,55232,,36779,,18338,23000,,23000,xe" fillcolor="#c2d8d0" stroked="f" strokeweight="0">
                            <v:stroke miterlimit="1" joinstyle="miter"/>
                            <v:path arrowok="t" textboxrect="0,0,126810,116319"/>
                          </v:shape>
                          <v:shape id="Shape 3798" o:spid="_x0000_s1599" style="position:absolute;left:10112;top:8225;width:1268;height:1163;visibility:visible;mso-wrap-style:none;v-text-anchor:top" coordsize="126810,116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" path="m23000,c23000,,,18338,,36779,,55232,4597,98260,4597,98260v,,12434,18059,45022,18059l77203,116319v32589,,44997,-18059,44997,-18059c122200,98260,126810,55232,126810,36779,126810,18338,103810,,103810,l23000,xe" filled="f" strokecolor="#181717" strokeweight=".05961mm">
                            <v:stroke miterlimit="1" joinstyle="miter"/>
                            <v:path arrowok="t" textboxrect="0,0,126810,116319"/>
                          </v:shape>
                          <v:shape id="Shape 3799" o:spid="_x0000_s1600" style="position:absolute;left:10210;top:8320;width:1071;height:1022;visibility:visible;mso-wrap-style:none;v-text-anchor:top" coordsize="107099,102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" path="m50267,r6566,c74282,,80810,3950,93955,13475v13144,9538,11836,27318,11836,27318l99860,87770v,,-8801,14452,-38760,14452l45987,102222c16053,102222,7239,87770,7239,87770l1321,40793v,,-1321,-17780,11824,-27318c26276,3950,32804,,50267,xe" fillcolor="#fffefd" stroked="f" strokeweight="0">
                            <v:stroke miterlimit="1" joinstyle="miter"/>
                            <v:path arrowok="t" textboxrect="0,0,107099,102222"/>
                          </v:shape>
                          <v:shape id="Shape 3800" o:spid="_x0000_s1601" style="position:absolute;left:10210;top:8320;width:1071;height:1022;visibility:visible;mso-wrap-style:none;v-text-anchor:top" coordsize="107099,102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" path="m45987,102222c16053,102222,7239,87770,7239,87770l1321,40793v,,-1321,-17780,11824,-27318c26276,3950,32804,,50267,r6566,c74282,,80810,3950,93955,13475v13144,9538,11836,27318,11836,27318l99860,87770v,,-8801,14452,-38760,14452l45987,102222xe" filled="f" strokecolor="#181717" strokeweight=".05961mm">
                            <v:stroke miterlimit="1" joinstyle="miter"/>
                            <v:path arrowok="t" textboxrect="0,0,107099,102222"/>
                          </v:shape>
                          <v:shape id="Shape 3801" o:spid="_x0000_s1602" style="position:absolute;left:9948;top:7887;width:1641;height:384;visibility:visible;mso-wrap-style:none;v-text-anchor:top" coordsize="164109,38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" path="m33401,l21412,3340v,,5893,12853,59106,12853c133693,16193,141389,11544,145783,5283r343,-634l130696,v,,33413,4649,33413,21475c164109,38329,131585,32524,125756,32524r-87427,c32525,32524,,38329,,21475,,4649,33401,,33401,xe" fillcolor="#6d635e" stroked="f" strokeweight="0">
                            <v:stroke miterlimit="1" joinstyle="miter"/>
                            <v:path arrowok="t" textboxrect="0,0,164109,38329"/>
                          </v:shape>
                          <v:shape id="Shape 3802" o:spid="_x0000_s1603" style="position:absolute;left:9948;top:7887;width:1641;height:384;visibility:visible;mso-wrap-style:none;v-text-anchor:top" coordsize="164109,38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" path="m33401,c33401,,,4649,,21475,,38329,32525,32524,38329,32524r87427,c131585,32524,164109,38329,164109,21475,164109,4649,130696,,130696,r15430,4649l145783,5283v-4394,6261,-12090,10910,-65265,10910c27305,16193,21412,3340,21412,3340l33401,xe" filled="f" strokecolor="#181717" strokeweight=".05961mm">
                            <v:stroke miterlimit="1" joinstyle="miter"/>
                            <v:path arrowok="t" textboxrect="0,0,164109,38329"/>
                          </v:shape>
                          <v:shape id="Shape 3803" o:spid="_x0000_s1604" style="position:absolute;left:10299;top:8502;width:70;height:750;visibility:visible;mso-wrap-style:none;v-text-anchor:top" coordsize="6934,74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" path="m,l6934,74994e" filled="f" strokecolor="#181717" strokeweight=".05961mm">
                            <v:stroke endcap="round"/>
                            <v:path arrowok="t" textboxrect="0,0,6934,74994"/>
                          </v:shape>
                          <v:shape id="Shape 3804" o:spid="_x0000_s1605" style="position:absolute;left:11040;top:8480;width:120;height:820;visibility:visible;mso-wrap-style:none;v-text-anchor:top" coordsize="11976,81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" path="m11976,l,81966e" filled="f" strokecolor="#181717" strokeweight=".05961mm">
                            <v:stroke endcap="round"/>
                            <v:path arrowok="t" textboxrect="0,0,11976,81966"/>
                          </v:shape>
                          <v:shape id="Shape 3805" o:spid="_x0000_s1606" style="position:absolute;left:10920;top:8389;width:113;height:936;visibility:visible;mso-wrap-style:none;v-text-anchor:top" coordsize="11354,9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" path="m11354,l,93650e" filled="f" strokecolor="#181717" strokeweight=".05961mm">
                            <v:stroke endcap="round"/>
                            <v:path arrowok="t" textboxrect="0,0,11354,93650"/>
                          </v:shape>
                          <v:shape id="Shape 3806" o:spid="_x0000_s1607" style="position:absolute;left:10828;top:8325;width:38;height:1012;visibility:visible;mso-wrap-style:none;v-text-anchor:top" coordsize="3797,101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" path="m3797,l,101206e" filled="f" strokecolor="#181717" strokeweight=".05961mm">
                            <v:stroke endcap="round"/>
                            <v:path arrowok="t" textboxrect="0,0,3797,101206"/>
                          </v:shape>
                          <v:shape id="Shape 3807" o:spid="_x0000_s1608" style="position:absolute;left:10703;top:8319;width:0;height:1018;visibility:visible;mso-wrap-style:none;v-text-anchor:top" coordsize="0,1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" path="m,l,101815e" filled="f" strokecolor="#181717" strokeweight=".05961mm">
                            <v:stroke endcap="round"/>
                            <v:path arrowok="t" textboxrect="0,0,0,101815"/>
                          </v:shape>
                          <v:shape id="Shape 3808" o:spid="_x0000_s1609" style="position:absolute;left:10548;top:8351;width:26;height:974;visibility:visible;mso-wrap-style:none;v-text-anchor:top" coordsize="2515,974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" path="m,l2515,97422e" filled="f" strokecolor="#181717" strokeweight=".05961mm">
                            <v:stroke endcap="round"/>
                            <v:path arrowok="t" textboxrect="0,0,2515,97422"/>
                          </v:shape>
                          <v:shape id="Shape 3809" o:spid="_x0000_s1610" style="position:absolute;left:10413;top:8408;width:63;height:901;visibility:visible;mso-wrap-style:none;v-text-anchor:top" coordsize="6325,90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" path="m,l6325,90157e" filled="f" strokecolor="#181717" strokeweight=".05961mm">
                            <v:stroke endcap="round"/>
                            <v:path arrowok="t" textboxrect="0,0,6325,90157"/>
                          </v:shape>
                          <v:shape id="Shape 3810" o:spid="_x0000_s1611" style="position:absolute;left:9840;top:9205;width:1840;height:260;visibility:visible;mso-wrap-style:none;v-text-anchor:top" coordsize="183972,25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" path="m,l183972,r,14262c183972,14262,144069,25324,89649,25679,33807,25997,,14262,,14262l,xe" fillcolor="#6d635e" stroked="f" strokeweight="0">
                            <v:stroke endcap="round"/>
                            <v:path arrowok="t" textboxrect="0,0,183972,25997"/>
                          </v:shape>
                          <v:shape id="Shape 3811" o:spid="_x0000_s1612" style="position:absolute;left:9840;top:9205;width:1840;height:260;visibility:visible;mso-wrap-style:none;v-text-anchor:top" coordsize="183972,25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" path="m,l183972,r,14262c183972,14262,144069,25324,89649,25679,33807,25997,,14262,,14262l,xe" filled="f" strokecolor="#181717" strokeweight=".25pt">
                            <v:stroke endcap="round"/>
                            <v:path arrowok="t" textboxrect="0,0,183972,25997"/>
                          </v:shape>
                          <v:shape id="Shape 3812" o:spid="_x0000_s1613" style="position:absolute;left:11172;top:7719;width:124;height:279;visibility:visible;mso-wrap-style:none;v-text-anchor:top" coordsize="12395,2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" path="m12395,27939l5779,,,27076e" filled="f" strokecolor="#181717" strokeweight=".25pt">
                            <v:stroke endcap="round"/>
                            <v:path arrowok="t" textboxrect="0,0,12395,27939"/>
                          </v:shape>
                          <v:shape id="Shape 3813" o:spid="_x0000_s1614" style="position:absolute;left:11027;top:7719;width:123;height:297;visibility:visible;mso-wrap-style:none;v-text-anchor:top" coordsize="12370,29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" path="m12370,29680l5753,,,27076e" filled="f" strokecolor="#181717" strokeweight=".25pt">
                            <v:stroke endcap="round"/>
                            <v:path arrowok="t" textboxrect="0,0,12370,29680"/>
                          </v:shape>
                          <v:shape id="Shape 3814" o:spid="_x0000_s1615" style="position:absolute;left:10881;top:7719;width:124;height:297;visibility:visible;mso-wrap-style:none;v-text-anchor:top" coordsize="12383,29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" path="m12383,29680l5766,,,27076e" filled="f" strokecolor="#181717" strokeweight=".25pt">
                            <v:stroke endcap="round"/>
                            <v:path arrowok="t" textboxrect="0,0,12383,29680"/>
                          </v:shape>
                          <v:shape id="Shape 3815" o:spid="_x0000_s1616" style="position:absolute;left:10736;top:7719;width:124;height:297;visibility:visible;mso-wrap-style:none;v-text-anchor:top" coordsize="12370,29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" path="m12370,29680l5766,,,27076e" filled="f" strokecolor="#181717" strokeweight=".25pt">
                            <v:stroke endcap="round"/>
                            <v:path arrowok="t" textboxrect="0,0,12370,29680"/>
                          </v:shape>
                          <v:shape id="Shape 3816" o:spid="_x0000_s1617" style="position:absolute;left:10591;top:7719;width:124;height:297;visibility:visible;mso-wrap-style:none;v-text-anchor:top" coordsize="12382,29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" path="m12382,29680l5753,,,27076e" filled="f" strokecolor="#181717" strokeweight=".25pt">
                            <v:stroke endcap="round"/>
                            <v:path arrowok="t" textboxrect="0,0,12382,29680"/>
                          </v:shape>
                          <v:shape id="Shape 3817" o:spid="_x0000_s1618" style="position:absolute;left:10446;top:7719;width:124;height:297;visibility:visible;mso-wrap-style:none;v-text-anchor:top" coordsize="12395,29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" path="m12395,29680l5766,,,27076e" filled="f" strokecolor="#181717" strokeweight=".25pt">
                            <v:stroke endcap="round"/>
                            <v:path arrowok="t" textboxrect="0,0,12395,29680"/>
                          </v:shape>
                          <v:shape id="Shape 3818" o:spid="_x0000_s1619" style="position:absolute;left:10301;top:7719;width:124;height:297;visibility:visible;mso-wrap-style:none;v-text-anchor:top" coordsize="12395,29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" path="m12395,29680l5753,,,27076e" filled="f" strokecolor="#181717" strokeweight=".25pt">
                            <v:stroke endcap="round"/>
                            <v:path arrowok="t" textboxrect="0,0,12395,29680"/>
                          </v:shape>
                          <v:shape id="Shape 3821" o:spid="_x0000_s1620" style="position:absolute;left:11083;top:5791;width:44;height:907;visibility:visible;mso-wrap-style:none;v-text-anchor:top" coordsize="4394,90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" path="m2184,c3416,,4394,20282,4394,45351v,25058,-978,45378,-2210,45378c990,90729,,70409,,45351,,20282,990,,2184,xe" fillcolor="#6d635e" stroked="f" strokeweight="0">
                            <v:stroke miterlimit="1" joinstyle="miter"/>
                            <v:path arrowok="t" textboxrect="0,0,4394,90729"/>
                          </v:shape>
                          <v:shape id="Shape 3822" o:spid="_x0000_s1621" style="position:absolute;left:11083;top:5791;width:44;height:907;visibility:visible;mso-wrap-style:none;v-text-anchor:top" coordsize="4394,90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" path="m4394,45351c4394,20282,3416,,2184,,990,,,20282,,45351,,70409,990,90729,2184,90729v1232,,2210,-20320,2210,-45378xe" filled="f" strokecolor="#181717" strokeweight=".06986mm">
                            <v:stroke endcap="round"/>
                            <v:path arrowok="t" textboxrect="0,0,4394,90729"/>
                          </v:shape>
                          <v:shape id="Shape 3823" o:spid="_x0000_s1622" style="position:absolute;left:10313;top:6301;width:1231;height:1441;visibility:visible;mso-wrap-style:none;v-text-anchor:top" coordsize="123126,144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" path="m123126,v,,-7251,96634,-8572,101918c113233,107176,112573,111837,113881,113779v1321,1981,1321,23775,-3289,27077c105956,144170,,137985,,137985e" filled="f" strokecolor="#181717" strokeweight=".06739mm">
                            <v:stroke miterlimit="1" joinstyle="miter"/>
                            <v:path arrowok="t" textboxrect="0,0,123126,144170"/>
                          </v:shape>
                          <v:shape id="Shape 3824" o:spid="_x0000_s1623" style="position:absolute;left:9907;top:7642;width:1529;height:55;visibility:visible;mso-wrap-style:none;v-text-anchor:top" coordsize="152895,5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" path="m152895,l,5550e" filled="f" strokecolor="#181717" strokeweight=".05961mm">
                            <v:stroke miterlimit="1" joinstyle="miter"/>
                            <v:path arrowok="t" textboxrect="0,0,152895,5550"/>
                          </v:shape>
                          <v:shape id="Shape 3825" o:spid="_x0000_s1624" style="position:absolute;left:10325;top:6505;width:322;height:66;visibility:visible;mso-wrap-style:none;v-text-anchor:top" coordsize="32233,6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" path="m32233,l,6604e" filled="f" strokecolor="#181717" strokeweight=".06739mm">
                            <v:stroke miterlimit="1" joinstyle="miter"/>
                            <v:path arrowok="t" textboxrect="0,0,32233,6604"/>
                          </v:shape>
                          <v:shape id="Shape 3826" o:spid="_x0000_s1625" style="position:absolute;left:10313;top:6040;width:334;height:59;visibility:visible;mso-wrap-style:none;v-text-anchor:top" coordsize="33414,5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" path="m33414,5906l,e" filled="f" strokecolor="#181717" strokeweight=".06739mm">
                            <v:stroke miterlimit="1" joinstyle="miter"/>
                            <v:path arrowok="t" textboxrect="0,0,33414,5906"/>
                          </v:shape>
                          <v:shape id="Shape 3827" o:spid="_x0000_s1626" style="position:absolute;left:10647;top:6093;width:0;height:1561;visibility:visible;mso-wrap-style:none;v-text-anchor:top" coordsize="0,156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" path="m,156172l,e" filled="f" strokecolor="#181717" strokeweight=".06739mm">
                            <v:stroke miterlimit="1" joinstyle="miter"/>
                            <v:path arrowok="t" textboxrect="0,0,0,156172"/>
                          </v:shape>
                          <v:shape id="Shape 3828" o:spid="_x0000_s1627" style="position:absolute;left:10708;top:6037;width:288;height:467;visibility:visible;mso-wrap-style:none;v-text-anchor:top" coordsize="28867,4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" path="m28867,r-76,46672l,24638,28867,xe" fillcolor="#6d635e" stroked="f" strokeweight="0">
                            <v:stroke miterlimit="1" joinstyle="miter"/>
                            <v:path arrowok="t" textboxrect="0,0,28867,46672"/>
                          </v:shape>
                          <v:shape id="Shape 3829" o:spid="_x0000_s1628" style="position:absolute;left:10708;top:6037;width:288;height:467;visibility:visible;mso-wrap-style:none;v-text-anchor:top" coordsize="28867,4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" path="m28791,46672l,24638,28867,r-76,46672xe" filled="f" strokecolor="#181717" strokeweight=".05961mm">
                            <v:stroke endcap="round"/>
                            <v:path arrowok="t" textboxrect="0,0,28867,46672"/>
                          </v:shape>
                          <v:shape id="Shape 261893" o:spid="_x0000_s1629" style="position:absolute;left:10997;top:6034;width:92;height:468;visibility:visible;mso-wrap-style:none;v-text-anchor:top" coordsize="9182,46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" path="m,l9182,r,46825l,46825,,e" fillcolor="#c2d8d0" strokecolor="#181717" strokeweight=".05961mm">
                            <v:stroke miterlimit="1" joinstyle="miter"/>
                            <v:path arrowok="t" textboxrect="0,0,9182,46825"/>
                          </v:shape>
                          <v:shape id="Shape 261894" o:spid="_x0000_s1630" style="position:absolute;left:11449;top:6181;width:195;height:135;visibility:visible;mso-wrap-style:none;v-text-anchor:top" coordsize="19507,13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" path="m,l19507,r,13525l,13525,,e" fillcolor="#6d635e" strokecolor="#181717" strokeweight=".05961mm">
                            <v:stroke miterlimit="1" joinstyle="miter"/>
                            <v:path arrowok="t" textboxrect="0,0,19507,13525"/>
                          </v:shape>
                          <v:shape id="Shape 3832" o:spid="_x0000_s1631" style="position:absolute;left:9869;top:7115;width:265;height:567;visibility:visible;mso-wrap-style:none;v-text-anchor:top" coordsize="26441,56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" path="m21857,v,,2476,11620,3518,29235c26441,46850,26441,55308,26441,55308l4585,56718v,,-699,-20778,-1067,-30658c3175,16192,,1067,,1067l21857,xe" fillcolor="#6d635e" stroked="f" strokeweight="0">
                            <v:stroke miterlimit="1" joinstyle="miter"/>
                            <v:path arrowok="t" textboxrect="0,0,26441,56718"/>
                          </v:shape>
                          <v:shape id="Shape 3833" o:spid="_x0000_s1632" style="position:absolute;left:9869;top:7115;width:265;height:567;visibility:visible;mso-wrap-style:none;v-text-anchor:top" coordsize="26441,56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" path="m26441,55308v,,,-8458,-1066,-26073c24333,11620,21857,,21857,l,1067v,,3175,15125,3518,24993c3886,35940,4585,56718,4585,56718l26441,55308xe" filled="f" strokecolor="#181717" strokeweight=".05961mm">
                            <v:stroke miterlimit="1" joinstyle="miter"/>
                            <v:path arrowok="t" textboxrect="0,0,26441,56718"/>
                          </v:shape>
                          <v:shape id="Shape 3834" o:spid="_x0000_s1633" style="position:absolute;left:9940;top:7158;width:105;height:29;visibility:visible;mso-wrap-style:none;v-text-anchor:top" coordsize="10528,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" path="m10363,r165,1956l165,2883,,915,10363,xe" fillcolor="#6d635e" stroked="f" strokeweight="0">
                            <v:stroke miterlimit="1" joinstyle="miter"/>
                            <v:path arrowok="t" textboxrect="0,0,10528,2883"/>
                          </v:shape>
                          <v:shape id="Shape 3835" o:spid="_x0000_s1634" style="position:absolute;left:9940;top:7158;width:105;height:29;visibility:visible;mso-wrap-style:none;v-text-anchor:top" coordsize="10528,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" path="m10363,l,915,165,2883,10528,1956,10363,xe" filled="f" strokecolor="#181717" strokeweight=".05961mm">
                            <v:stroke miterlimit="1" joinstyle="miter"/>
                            <v:path arrowok="t" textboxrect="0,0,10528,2883"/>
                          </v:shape>
                          <v:shape id="Shape 3836" o:spid="_x0000_s1635" style="position:absolute;left:9953;top:7227;width:105;height:29;visibility:visible;mso-wrap-style:none;v-text-anchor:top" coordsize="10554,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" path="m10363,r191,1956l190,2883,,915,10363,xe" fillcolor="#6d635e" stroked="f" strokeweight="0">
                            <v:stroke miterlimit="1" joinstyle="miter"/>
                            <v:path arrowok="t" textboxrect="0,0,10554,2883"/>
                          </v:shape>
                          <v:shape id="Shape 3837" o:spid="_x0000_s1636" style="position:absolute;left:9953;top:7227;width:105;height:29;visibility:visible;mso-wrap-style:none;v-text-anchor:top" coordsize="10554,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" path="m10363,l,915,190,2883,10554,1956,10363,xe" filled="f" strokecolor="#181717" strokeweight=".05961mm">
                            <v:stroke miterlimit="1" joinstyle="miter"/>
                            <v:path arrowok="t" textboxrect="0,0,10554,2883"/>
                          </v:shape>
                          <v:shape id="Shape 3838" o:spid="_x0000_s1637" style="position:absolute;left:9955;top:7295;width:106;height:28;visibility:visible;mso-wrap-style:none;v-text-anchor:top" coordsize="10541,2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" path="m10363,r178,1943l165,2845,,915,10363,xe" fillcolor="#6d635e" stroked="f" strokeweight="0">
                            <v:stroke miterlimit="1" joinstyle="miter"/>
                            <v:path arrowok="t" textboxrect="0,0,10541,2845"/>
                          </v:shape>
                          <v:shape id="Shape 3839" o:spid="_x0000_s1638" style="position:absolute;left:9955;top:7295;width:106;height:28;visibility:visible;mso-wrap-style:none;v-text-anchor:top" coordsize="10541,2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" path="m10363,l,915,165,2845,10541,1943,10363,xe" filled="f" strokecolor="#181717" strokeweight=".05961mm">
                            <v:stroke miterlimit="1" joinstyle="miter"/>
                            <v:path arrowok="t" textboxrect="0,0,10541,2845"/>
                          </v:shape>
                          <v:shape id="Shape 3840" o:spid="_x0000_s1639" style="position:absolute;left:9966;top:7366;width:105;height:29;visibility:visible;mso-wrap-style:none;v-text-anchor:top" coordsize="10541,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" path="m10363,r178,1956l152,2883,,915,10363,xe" fillcolor="#6d635e" stroked="f" strokeweight="0">
                            <v:stroke miterlimit="1" joinstyle="miter"/>
                            <v:path arrowok="t" textboxrect="0,0,10541,2883"/>
                          </v:shape>
                          <v:shape id="Shape 3841" o:spid="_x0000_s1640" style="position:absolute;left:9966;top:7366;width:105;height:29;visibility:visible;mso-wrap-style:none;v-text-anchor:top" coordsize="10541,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" path="m10363,l,915,152,2883,10541,1956,10363,xe" filled="f" strokecolor="#181717" strokeweight=".05961mm">
                            <v:stroke miterlimit="1" joinstyle="miter"/>
                            <v:path arrowok="t" textboxrect="0,0,10541,2883"/>
                          </v:shape>
                          <v:shape id="Shape 3842" o:spid="_x0000_s1641" style="position:absolute;left:9972;top:7438;width:106;height:28;visibility:visible;mso-wrap-style:none;v-text-anchor:top" coordsize="10541,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" path="m10363,r178,1956l165,2883,,915,10363,xe" fillcolor="#6d635e" stroked="f" strokeweight="0">
                            <v:stroke miterlimit="1" joinstyle="miter"/>
                            <v:path arrowok="t" textboxrect="0,0,10541,2883"/>
                          </v:shape>
                          <v:shape id="Shape 3843" o:spid="_x0000_s1642" style="position:absolute;left:9972;top:7438;width:106;height:28;visibility:visible;mso-wrap-style:none;v-text-anchor:top" coordsize="10541,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" path="m10363,l,915,165,2883,10541,1956,10363,xe" filled="f" strokecolor="#181717" strokeweight=".05961mm">
                            <v:stroke miterlimit="1" joinstyle="miter"/>
                            <v:path arrowok="t" textboxrect="0,0,10541,2883"/>
                          </v:shape>
                          <v:shape id="Shape 3844" o:spid="_x0000_s1643" style="position:absolute;left:9972;top:7505;width:106;height:28;visibility:visible;mso-wrap-style:none;v-text-anchor:top" coordsize="10541,2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" path="m10363,r178,1956l165,2845,,915,10363,xe" fillcolor="#6d635e" stroked="f" strokeweight="0">
                            <v:stroke miterlimit="1" joinstyle="miter"/>
                            <v:path arrowok="t" textboxrect="0,0,10541,2845"/>
                          </v:shape>
                          <v:shape id="Shape 3845" o:spid="_x0000_s1644" style="position:absolute;left:9972;top:7505;width:106;height:28;visibility:visible;mso-wrap-style:none;v-text-anchor:top" coordsize="10541,2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" path="m10363,l,915,165,2845,10541,1956,10363,xe" filled="f" strokecolor="#181717" strokeweight=".05961mm">
                            <v:stroke miterlimit="1" joinstyle="miter"/>
                            <v:path arrowok="t" textboxrect="0,0,10541,2845"/>
                          </v:shape>
                          <v:shape id="Shape 3846" o:spid="_x0000_s1645" style="position:absolute;left:9972;top:7578;width:106;height:29;visibility:visible;mso-wrap-style:none;v-text-anchor:top" coordsize="10541,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" path="m10363,r178,1956l165,2870,,915,10363,xe" fillcolor="#6d635e" stroked="f" strokeweight="0">
                            <v:stroke miterlimit="1" joinstyle="miter"/>
                            <v:path arrowok="t" textboxrect="0,0,10541,2870"/>
                          </v:shape>
                          <v:shape id="Shape 3847" o:spid="_x0000_s1646" style="position:absolute;left:9972;top:7578;width:106;height:29;visibility:visible;mso-wrap-style:none;v-text-anchor:top" coordsize="10541,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" path="m10363,l,915,165,2870,10541,1956,10363,xe" filled="f" strokecolor="#181717" strokeweight=".05961mm">
                            <v:stroke miterlimit="1" joinstyle="miter"/>
                            <v:path arrowok="t" textboxrect="0,0,10541,2870"/>
                          </v:shape>
                          <v:shape id="Shape 3848" o:spid="_x0000_s1647" style="position:absolute;left:11041;top:6515;width:0;height:1136;visibility:visible;mso-wrap-style:none;v-text-anchor:top" coordsize="0,113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" path="m,l,113588e" filled="f" strokecolor="#181717" strokeweight=".06986mm">
                            <v:stroke endcap="round"/>
                            <v:path arrowok="t" textboxrect="0,0,0,113588"/>
                          </v:shape>
                          <v:rect id="Rectangle 188847" o:spid="_x0000_s1648" style="position:absolute;left:9124;top:4479;width:1210;height:18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" filled="f" stroked="f">
                            <v:textbox style="mso-fit-shape-to-text:t" inset="1mm,0,1mm,0">
                              <w:txbxContent>
                                <w:p w14:paraId="491D1DDE" w14:textId="77777777" w:rsidR="00B71387" w:rsidRDefault="00B71387" w:rsidP="00B71387">
                                  <w:pPr>
                                    <w:rPr>
                                      <w:rFonts w:ascii="Book Antiqua" w:eastAsia="Palatino Linotype" w:hAnsi="Book Antiqua" w:cs="Palatino Linotype"/>
                                      <w:i/>
                                      <w:iCs/>
                                      <w:color w:val="181717"/>
                                      <w:sz w:val="18"/>
                                      <w:szCs w:val="18"/>
                                    </w:rPr>
                                  </w:pPr>
                                  <w:r>
                                    <w:rPr>
                                      <w:rFonts w:ascii="Book Antiqua" w:eastAsia="Palatino Linotype" w:hAnsi="Book Antiqua" w:cs="Palatino Linotype"/>
                                      <w:i/>
                                      <w:iCs/>
                                      <w:color w:val="181717"/>
                                      <w:sz w:val="18"/>
                                      <w:szCs w:val="18"/>
                                    </w:rPr>
                                    <w:t>v</w:t>
                                  </w:r>
                                </w:p>
                              </w:txbxContent>
                            </v:textbox>
                          </v:rect>
                          <v:shape id="Shape 3851" o:spid="_x0000_s1649" style="position:absolute;left:7515;top:1237;width:6520;height:5852;visibility:visible;mso-wrap-style:none;v-text-anchor:top" coordsize="651980,585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" path="m196469,585191c80874,538302,,430543,,305105,,136601,145948,,325984,,506032,,651980,136601,651980,305105v,122682,-79477,229349,-191021,277800e" filled="f" strokecolor="#181717">
                            <v:stroke miterlimit="83231f" joinstyle="miter"/>
                            <v:path arrowok="t" textboxrect="0,0,651980,585191"/>
                          </v:shape>
                        </v:group>
                        <v:group id="组合 519305233" o:spid="_x0000_s1650" style="position:absolute;left:9430;top:6041;width:1191;height:462" coordorigin="9430,6041" coordsize="1190,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">
                          <v:shape id="Shape 4240" o:spid="_x0000_s1651" style="position:absolute;left:9430;top:6041;width:545;height:462;visibility:visible;mso-wrap-style:none;v-text-anchor:top" coordsize="55740,47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" path="m55740,l45758,23508r9982,23508l,23508,55740,xe" fillcolor="black [3213]" stroked="f" strokeweight="0">
                            <v:stroke miterlimit="1" joinstyle="miter"/>
                            <v:path arrowok="t" textboxrect="0,0,55740,47016"/>
                          </v:shape>
                          <v:shape id="Shape 3616" o:spid="_x0000_s1652" style="position:absolute;left:10240;top:5879;width:0;height:762;rotation:-90;visibility:visible;mso-wrap-style:none;v-text-anchor:top" coordsize="0,12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" path="m,l,129743e" fillcolor="black [3213]" strokecolor="black [3213]" strokeweight=".5pt">
                            <v:stroke miterlimit="1" joinstyle="miter"/>
                            <v:path arrowok="t" textboxrect="0,0,0,129743"/>
                          </v:shape>
                        </v:group>
                      </v:group>
                    </v:group>
                  </v:group>
                  <v:group id="组合 467" o:spid="_x0000_s1653" style="position:absolute;top:2251;width:6077;height:9697" coordsize="6077,9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">
                    <v:rect id="Rectangle 3744" o:spid="_x0000_s1654" style="position:absolute;width:5297;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" filled="f" stroked="f">
                      <v:textbox style="mso-fit-shape-to-text:t" inset="1mm,0,1mm,0">
                        <w:txbxContent>
                          <w:p w14:paraId="2B4616FC" w14:textId="77777777" w:rsidR="00B71387" w:rsidRDefault="00B71387" w:rsidP="00B71387">
                            <w:pPr>
                              <w:rPr>
                                <w:color w:val="181717"/>
                                <w:sz w:val="18"/>
                                <w:szCs w:val="18"/>
                              </w:rPr>
                            </w:pPr>
                            <w:r>
                              <w:rPr>
                                <w:rFonts w:hint="eastAsia"/>
                                <w:color w:val="181717"/>
                                <w:sz w:val="18"/>
                                <w:szCs w:val="18"/>
                              </w:rPr>
                              <w:t>励磁线圈</w:t>
                            </w:r>
                          </w:p>
                        </w:txbxContent>
                      </v:textbox>
                    </v:rect>
                    <v:rect id="Rectangle 3744" o:spid="_x0000_s1655" style="position:absolute;left:988;top:3322;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" filled="f" stroked="f">
                      <v:textbox style="mso-fit-shape-to-text:t" inset="1mm,0,1mm,0">
                        <w:txbxContent>
                          <w:p w14:paraId="3AEC9AB6" w14:textId="77777777" w:rsidR="00B71387" w:rsidRDefault="00B71387" w:rsidP="00B71387">
                            <w:pPr>
                              <w:rPr>
                                <w:color w:val="181717"/>
                                <w:sz w:val="18"/>
                                <w:szCs w:val="18"/>
                              </w:rPr>
                            </w:pPr>
                            <w:r>
                              <w:rPr>
                                <w:rFonts w:hint="eastAsia"/>
                                <w:color w:val="181717"/>
                                <w:sz w:val="18"/>
                                <w:szCs w:val="18"/>
                              </w:rPr>
                              <w:t>玻璃泡</w:t>
                            </w:r>
                          </w:p>
                        </w:txbxContent>
                      </v:textbox>
                    </v:rect>
                    <v:rect id="Rectangle 3744" o:spid="_x0000_s1656" style="position:absolute;left:1922;top:7716;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" filled="f" stroked="f">
                      <v:textbox style="mso-fit-shape-to-text:t" inset="1mm,0,1mm,0">
                        <w:txbxContent>
                          <w:p w14:paraId="21F817CE" w14:textId="77777777" w:rsidR="00B71387" w:rsidRDefault="00B71387" w:rsidP="00B71387">
                            <w:pPr>
                              <w:rPr>
                                <w:color w:val="181717"/>
                                <w:sz w:val="18"/>
                                <w:szCs w:val="18"/>
                              </w:rPr>
                            </w:pPr>
                            <w:r>
                              <w:rPr>
                                <w:rFonts w:hint="eastAsia"/>
                                <w:color w:val="181717"/>
                                <w:sz w:val="18"/>
                                <w:szCs w:val="18"/>
                              </w:rPr>
                              <w:t>电子枪</w:t>
                            </w:r>
                          </w:p>
                        </w:txbxContent>
                      </v:textbox>
                    </v:rect>
                  </v:group>
                </v:group>
                <v:shape id="文本框 2" o:spid="_x0000_s1657" type="#_x0000_t202" style="position:absolute;left:3954;top:18233;width:15678;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" filled="f" stroked="f">
                  <v:textbox style="mso-fit-shape-to-text:t" inset="1mm,0,1mm,0">
                    <w:txbxContent>
                      <w:p w14:paraId="72D82896" w14:textId="77777777" w:rsidR="00B71387" w:rsidRPr="003E4DC2" w:rsidRDefault="00B71387" w:rsidP="00B71387">
                        <w:pPr>
                          <w:rPr>
                            <w:rFonts w:hint="eastAsia"/>
                            <w:sz w:val="18"/>
                            <w:szCs w:val="18"/>
                          </w:rPr>
                        </w:pPr>
                        <w:r>
                          <w:rPr>
                            <w:rFonts w:hint="eastAsia"/>
                            <w:sz w:val="18"/>
                            <w:szCs w:val="18"/>
                          </w:rPr>
                          <w:t>图甲</w:t>
                        </w:r>
                        <w:r>
                          <w:rPr>
                            <w:rFonts w:hint="eastAsia"/>
                            <w:sz w:val="18"/>
                            <w:szCs w:val="18"/>
                          </w:rPr>
                          <w:t xml:space="preserve">  </w:t>
                        </w:r>
                        <w:r>
                          <w:rPr>
                            <w:rFonts w:hint="eastAsia"/>
                            <w:sz w:val="18"/>
                            <w:szCs w:val="18"/>
                          </w:rPr>
                          <w:t>洛伦兹力演示仪示意图</w:t>
                        </w:r>
                      </w:p>
                    </w:txbxContent>
                  </v:textbox>
                </v:shape>
                <w10:anchorlock/>
              </v:group>
            </w:pict>
          </mc:Fallback>
        </mc:AlternateContent>
      </w:r>
    </w:p>
    <w:p w14:paraId="18E5B80E" w14:textId="4E082D3D" w:rsidR="00CD2CCA" w:rsidRPr="00783E21" w:rsidRDefault="00000000" w:rsidP="00807414">
      <w:pPr>
        <w:rPr>
          <w:color w:val="EE0000"/>
        </w:rPr>
      </w:pPr>
      <w:r w:rsidRPr="00783E21">
        <w:rPr>
          <w:color w:val="EE0000"/>
        </w:rPr>
        <w:t>【解析】</w:t>
      </w:r>
      <w:r w:rsidR="00807414">
        <w:rPr>
          <w:rFonts w:hint="eastAsia"/>
          <w:color w:val="EE0000"/>
        </w:rPr>
        <w:t>（</w:t>
      </w:r>
      <w:r w:rsidR="00807414">
        <w:rPr>
          <w:rFonts w:hint="eastAsia"/>
          <w:color w:val="EE0000"/>
        </w:rPr>
        <w:t>1</w:t>
      </w:r>
      <w:r w:rsidR="00807414">
        <w:rPr>
          <w:rFonts w:hint="eastAsia"/>
          <w:color w:val="EE0000"/>
        </w:rPr>
        <w:t>）</w:t>
      </w:r>
      <w:r w:rsidRPr="00783E21">
        <w:rPr>
          <w:color w:val="EE0000"/>
        </w:rPr>
        <w:t>根据洛伦兹力提供向心力有</w:t>
      </w:r>
      <w:r w:rsidRPr="00783E21">
        <w:rPr>
          <w:color w:val="EE0000"/>
        </w:rPr>
        <w:object w:dxaOrig="1125" w:dyaOrig="660" w14:anchorId="5CF20B29">
          <v:shape id="_x0000_i1128" type="#_x0000_t75" alt="学科网(www.zxxk.com)--教育资源门户，提供试卷、教案、课件、论文、素材以及各类教学资源下载，还有大量而丰富的教学相关资讯！" style="width:59.35pt;height:38.3pt" o:ole="">
            <v:imagedata r:id="rId222" o:title="eqIdcc2d621f63e2129deab759fa44854c04"/>
          </v:shape>
          <o:OLEObject Type="Embed" ProgID="Equation.DSMT4" ShapeID="_x0000_i1128" DrawAspect="Content" ObjectID="_1843325852" r:id="rId223"/>
        </w:object>
      </w:r>
    </w:p>
    <w:p w14:paraId="3FD29F3E" w14:textId="77777777" w:rsidR="00CD2CCA" w:rsidRPr="00783E21" w:rsidRDefault="00000000" w:rsidP="00783E21">
      <w:pPr>
        <w:rPr>
          <w:color w:val="EE0000"/>
        </w:rPr>
      </w:pPr>
      <w:r w:rsidRPr="00783E21">
        <w:rPr>
          <w:color w:val="EE0000"/>
        </w:rPr>
        <w:t>可得</w:t>
      </w:r>
      <w:r w:rsidRPr="00783E21">
        <w:rPr>
          <w:color w:val="EE0000"/>
        </w:rPr>
        <w:object w:dxaOrig="735" w:dyaOrig="615" w14:anchorId="4CA30C32">
          <v:shape id="_x0000_i1129" type="#_x0000_t75" alt="学科网(www.zxxk.com)--教育资源门户，提供试卷、教案、课件、论文、素材以及各类教学资源下载，还有大量而丰富的教学相关资讯！" style="width:38.3pt;height:29.5pt" o:ole="">
            <v:imagedata r:id="rId224" o:title="eqId2b57149dbc7475e86d19b401c16d5525"/>
          </v:shape>
          <o:OLEObject Type="Embed" ProgID="Equation.DSMT4" ShapeID="_x0000_i1129" DrawAspect="Content" ObjectID="_1843325853" r:id="rId225"/>
        </w:object>
      </w:r>
    </w:p>
    <w:p w14:paraId="0E33E32B" w14:textId="77777777" w:rsidR="00CD2CCA" w:rsidRPr="00783E21" w:rsidRDefault="00000000" w:rsidP="00783E21">
      <w:pPr>
        <w:rPr>
          <w:color w:val="EE0000"/>
        </w:rPr>
      </w:pPr>
      <w:r w:rsidRPr="00783E21">
        <w:rPr>
          <w:color w:val="EE0000"/>
        </w:rPr>
        <w:t>根据几何关系可得</w:t>
      </w:r>
      <w:r w:rsidRPr="00783E21">
        <w:rPr>
          <w:color w:val="EE0000"/>
        </w:rPr>
        <w:object w:dxaOrig="1979" w:dyaOrig="618" w14:anchorId="2617AE03">
          <v:shape id="_x0000_i1130" type="#_x0000_t75" alt="学科网(www.zxxk.com)--教育资源门户，提供试卷、教案、课件、论文、素材以及各类教学资源下载，还有大量而丰富的教学相关资讯！" style="width:101.5pt;height:29.5pt" o:ole="">
            <v:imagedata r:id="rId226" o:title="eqId68fccbf5596a21c31f6504e61179a2bb"/>
          </v:shape>
          <o:OLEObject Type="Embed" ProgID="Equation.DSMT4" ShapeID="_x0000_i1130" DrawAspect="Content" ObjectID="_1843325854" r:id="rId227"/>
        </w:object>
      </w:r>
    </w:p>
    <w:p w14:paraId="779EB3B2" w14:textId="2DD4A8B2" w:rsidR="00CD2CCA" w:rsidRPr="00783E21" w:rsidRDefault="00000000" w:rsidP="00783E21">
      <w:pPr>
        <w:rPr>
          <w:color w:val="EE0000"/>
        </w:rPr>
      </w:pPr>
      <w:r w:rsidRPr="00783E21">
        <w:rPr>
          <w:color w:val="EE0000"/>
        </w:rPr>
        <w:t>联立可得</w:t>
      </w:r>
      <w:r w:rsidR="00807414" w:rsidRPr="00807414">
        <w:rPr>
          <w:rFonts w:hint="eastAsia"/>
          <w:i/>
          <w:iCs/>
          <w:color w:val="EE0000"/>
        </w:rPr>
        <w:t>B</w:t>
      </w:r>
      <w:r w:rsidR="00807414">
        <w:rPr>
          <w:rFonts w:hint="eastAsia"/>
          <w:color w:val="EE0000"/>
        </w:rPr>
        <w:t xml:space="preserve"> = </w:t>
      </w:r>
      <w:r w:rsidR="00807414">
        <w:rPr>
          <w:color w:val="EE0000"/>
        </w:rPr>
        <w:fldChar w:fldCharType="begin"/>
      </w:r>
      <w:r w:rsidR="00807414">
        <w:rPr>
          <w:color w:val="EE0000"/>
        </w:rPr>
        <w:instrText xml:space="preserve"> </w:instrText>
      </w:r>
      <w:r w:rsidR="00807414">
        <w:rPr>
          <w:rFonts w:hint="eastAsia"/>
          <w:color w:val="EE0000"/>
        </w:rPr>
        <w:instrText>EQ \F(10</w:instrText>
      </w:r>
      <w:r w:rsidR="00807414" w:rsidRPr="00807414">
        <w:rPr>
          <w:rFonts w:hint="eastAsia"/>
          <w:i/>
          <w:iCs/>
          <w:color w:val="EE0000"/>
        </w:rPr>
        <w:instrText>m</w:instrText>
      </w:r>
      <w:r w:rsidR="00807414" w:rsidRPr="00807414">
        <w:rPr>
          <w:rFonts w:ascii="Book Antiqua" w:hAnsi="Book Antiqua"/>
          <w:i/>
          <w:iCs/>
          <w:color w:val="EE0000"/>
        </w:rPr>
        <w:instrText>v</w:instrText>
      </w:r>
      <w:r w:rsidR="00807414">
        <w:rPr>
          <w:rFonts w:hint="eastAsia"/>
          <w:color w:val="EE0000"/>
        </w:rPr>
        <w:instrText>,9</w:instrText>
      </w:r>
      <w:r w:rsidR="00807414" w:rsidRPr="00807414">
        <w:rPr>
          <w:rFonts w:hint="eastAsia"/>
          <w:i/>
          <w:iCs/>
          <w:color w:val="EE0000"/>
        </w:rPr>
        <w:instrText>eR</w:instrText>
      </w:r>
      <w:r w:rsidR="00807414">
        <w:rPr>
          <w:rFonts w:hint="eastAsia"/>
          <w:color w:val="EE0000"/>
        </w:rPr>
        <w:instrText>)</w:instrText>
      </w:r>
      <w:r w:rsidR="00807414">
        <w:rPr>
          <w:color w:val="EE0000"/>
        </w:rPr>
        <w:instrText xml:space="preserve"> </w:instrText>
      </w:r>
      <w:r w:rsidR="00807414">
        <w:rPr>
          <w:color w:val="EE0000"/>
        </w:rPr>
        <w:fldChar w:fldCharType="separate"/>
      </w:r>
      <w:r w:rsidR="00807414">
        <w:rPr>
          <w:color w:val="EE0000"/>
        </w:rPr>
        <w:fldChar w:fldCharType="end"/>
      </w:r>
    </w:p>
    <w:p w14:paraId="1E60B405" w14:textId="7E066A39" w:rsidR="00CD2CCA" w:rsidRPr="00783E21" w:rsidRDefault="00000000" w:rsidP="00783E21">
      <w:pPr>
        <w:rPr>
          <w:color w:val="EE0000"/>
        </w:rPr>
      </w:pPr>
      <w:r w:rsidRPr="00783E21">
        <w:rPr>
          <w:color w:val="EE0000"/>
        </w:rPr>
        <w:t>根据左手定则可知磁感应强度方向垂直纸面向里。</w:t>
      </w:r>
    </w:p>
    <w:p w14:paraId="79BE5FD4" w14:textId="334FE80F" w:rsidR="00CD2CCA" w:rsidRPr="00783E21" w:rsidRDefault="00807414" w:rsidP="00807414">
      <w:pPr>
        <w:rPr>
          <w:color w:val="EE0000"/>
        </w:rPr>
      </w:pPr>
      <w:r>
        <w:rPr>
          <w:rFonts w:hint="eastAsia"/>
          <w:color w:val="EE0000"/>
        </w:rPr>
        <w:t>（</w:t>
      </w:r>
      <w:r>
        <w:rPr>
          <w:rFonts w:hint="eastAsia"/>
          <w:color w:val="EE0000"/>
        </w:rPr>
        <w:t>2</w:t>
      </w:r>
      <w:r>
        <w:rPr>
          <w:rFonts w:hint="eastAsia"/>
          <w:color w:val="EE0000"/>
        </w:rPr>
        <w:t>）</w:t>
      </w:r>
      <w:r w:rsidRPr="00783E21">
        <w:rPr>
          <w:color w:val="EE0000"/>
        </w:rPr>
        <w:t>根据</w:t>
      </w:r>
      <w:r w:rsidRPr="00783E21">
        <w:rPr>
          <w:color w:val="EE0000"/>
        </w:rPr>
        <w:object w:dxaOrig="774" w:dyaOrig="541" w14:anchorId="1A138769">
          <v:shape id="_x0000_i1131" type="#_x0000_t75" alt="学科网(www.zxxk.com)--教育资源门户，提供试卷、教案、课件、论文、素材以及各类教学资源下载，还有大量而丰富的教学相关资讯！" style="width:34.05pt;height:29.5pt" o:ole="">
            <v:imagedata r:id="rId228" o:title="eqId5f69e7550f4ae168936238516869be3d"/>
          </v:shape>
          <o:OLEObject Type="Embed" ProgID="Equation.DSMT4" ShapeID="_x0000_i1131" DrawAspect="Content" ObjectID="_1843325855" r:id="rId229"/>
        </w:object>
      </w:r>
      <w:r w:rsidRPr="00783E21">
        <w:rPr>
          <w:color w:val="EE0000"/>
        </w:rPr>
        <w:t>结合</w:t>
      </w:r>
      <w:r w:rsidRPr="00783E21">
        <w:rPr>
          <w:color w:val="EE0000"/>
        </w:rPr>
        <w:object w:dxaOrig="860" w:dyaOrig="620" w14:anchorId="7A3E7778">
          <v:shape id="_x0000_i1132" type="#_x0000_t75" alt="学科网(www.zxxk.com)--教育资源门户，提供试卷、教案、课件、论文、素材以及各类教学资源下载，还有大量而丰富的教学相关资讯！" style="width:42.5pt;height:29.5pt" o:ole="">
            <v:imagedata r:id="rId230" o:title="eqIdef4e34fd91a835c63ed2efdb76170e7b"/>
          </v:shape>
          <o:OLEObject Type="Embed" ProgID="Equation.DSMT4" ShapeID="_x0000_i1132" DrawAspect="Content" ObjectID="_1843325856" r:id="rId231"/>
        </w:object>
      </w:r>
      <w:r w:rsidRPr="00783E21">
        <w:rPr>
          <w:color w:val="EE0000"/>
        </w:rPr>
        <w:t>可得</w:t>
      </w:r>
      <w:r w:rsidRPr="00783E21">
        <w:rPr>
          <w:color w:val="EE0000"/>
        </w:rPr>
        <w:object w:dxaOrig="900" w:dyaOrig="615" w14:anchorId="497A3CDD">
          <v:shape id="_x0000_i1133" type="#_x0000_t75" alt="学科网(www.zxxk.com)--教育资源门户，提供试卷、教案、课件、论文、素材以及各类教学资源下载，还有大量而丰富的教学相关资讯！" style="width:42.5pt;height:29.5pt" o:ole="">
            <v:imagedata r:id="rId232" o:title="eqId338d404eba16fb5a605b9719aeb235de"/>
          </v:shape>
          <o:OLEObject Type="Embed" ProgID="Equation.DSMT4" ShapeID="_x0000_i1133" DrawAspect="Content" ObjectID="_1843325857" r:id="rId233"/>
        </w:object>
      </w:r>
    </w:p>
    <w:p w14:paraId="176F393C" w14:textId="7D5EED16" w:rsidR="00CD2CCA" w:rsidRPr="00783E21" w:rsidRDefault="00000000" w:rsidP="00783E21">
      <w:pPr>
        <w:rPr>
          <w:color w:val="EE0000"/>
        </w:rPr>
      </w:pPr>
      <w:r w:rsidRPr="00783E21">
        <w:rPr>
          <w:color w:val="EE0000"/>
        </w:rPr>
        <w:t>电子从</w:t>
      </w:r>
      <w:r w:rsidRPr="00807414">
        <w:rPr>
          <w:rFonts w:eastAsia="Times New Roman" w:cs="Times New Roman"/>
          <w:iCs/>
          <w:color w:val="EE0000"/>
        </w:rPr>
        <w:t>S</w:t>
      </w:r>
      <w:r w:rsidRPr="00783E21">
        <w:rPr>
          <w:color w:val="EE0000"/>
        </w:rPr>
        <w:t>点第一次到达</w:t>
      </w:r>
      <w:r w:rsidRPr="00807414">
        <w:rPr>
          <w:rFonts w:eastAsia="Times New Roman" w:cs="Times New Roman"/>
          <w:iCs/>
          <w:color w:val="EE0000"/>
        </w:rPr>
        <w:t>P</w:t>
      </w:r>
      <w:r w:rsidRPr="00783E21">
        <w:rPr>
          <w:color w:val="EE0000"/>
        </w:rPr>
        <w:t>点转过的圆心角为</w:t>
      </w:r>
      <w:r w:rsidR="00807414">
        <w:rPr>
          <w:rFonts w:hint="eastAsia"/>
          <w:color w:val="EE0000"/>
        </w:rPr>
        <w:t>180</w:t>
      </w:r>
      <w:r w:rsidR="00807414">
        <w:rPr>
          <w:rFonts w:cs="Times New Roman"/>
          <w:color w:val="EE0000"/>
        </w:rPr>
        <w:t>°</w:t>
      </w:r>
      <w:r w:rsidRPr="00783E21">
        <w:rPr>
          <w:color w:val="EE0000"/>
        </w:rPr>
        <w:t>，电子从</w:t>
      </w:r>
      <w:r w:rsidRPr="00807414">
        <w:rPr>
          <w:rFonts w:eastAsia="Times New Roman" w:cs="Times New Roman"/>
          <w:iCs/>
          <w:color w:val="EE0000"/>
        </w:rPr>
        <w:t>S</w:t>
      </w:r>
      <w:r w:rsidRPr="00783E21">
        <w:rPr>
          <w:color w:val="EE0000"/>
        </w:rPr>
        <w:t>点第一次到达</w:t>
      </w:r>
      <w:r w:rsidRPr="00807414">
        <w:rPr>
          <w:rFonts w:eastAsia="Times New Roman" w:cs="Times New Roman"/>
          <w:iCs/>
          <w:color w:val="EE0000"/>
        </w:rPr>
        <w:t>P</w:t>
      </w:r>
      <w:r w:rsidRPr="00783E21">
        <w:rPr>
          <w:color w:val="EE0000"/>
        </w:rPr>
        <w:t>点所用的时间</w:t>
      </w:r>
      <w:r w:rsidRPr="00783E21">
        <w:rPr>
          <w:color w:val="EE0000"/>
        </w:rPr>
        <w:object w:dxaOrig="1140" w:dyaOrig="618" w14:anchorId="03B9B032">
          <v:shape id="_x0000_i1134" type="#_x0000_t75" alt="学科网(www.zxxk.com)--教育资源门户，提供试卷、教案、课件、论文、素材以及各类教学资源下载，还有大量而丰富的教学相关资讯！" style="width:59.35pt;height:29.5pt" o:ole="">
            <v:imagedata r:id="rId234" o:title="eqIdee0900c59c4ff78a486075842fabe5ce"/>
          </v:shape>
          <o:OLEObject Type="Embed" ProgID="Equation.DSMT4" ShapeID="_x0000_i1134" DrawAspect="Content" ObjectID="_1843325858" r:id="rId235"/>
        </w:object>
      </w:r>
    </w:p>
    <w:p w14:paraId="20F377F5" w14:textId="432228E7" w:rsidR="00CD2CCA" w:rsidRPr="00783E21" w:rsidRDefault="00000000" w:rsidP="00783E21">
      <w:pPr>
        <w:rPr>
          <w:color w:val="EE0000"/>
        </w:rPr>
      </w:pPr>
      <w:r w:rsidRPr="00783E21">
        <w:rPr>
          <w:color w:val="EE0000"/>
        </w:rPr>
        <w:t>联立可得</w:t>
      </w:r>
      <w:r w:rsidR="00807414" w:rsidRPr="00807414">
        <w:rPr>
          <w:rFonts w:hint="eastAsia"/>
          <w:i/>
          <w:iCs/>
          <w:color w:val="EE0000"/>
        </w:rPr>
        <w:t>t</w:t>
      </w:r>
      <w:r w:rsidR="00807414">
        <w:rPr>
          <w:rFonts w:hint="eastAsia"/>
          <w:color w:val="EE0000"/>
        </w:rPr>
        <w:t xml:space="preserve"> = </w:t>
      </w:r>
      <w:r w:rsidR="00807414">
        <w:rPr>
          <w:color w:val="EE0000"/>
        </w:rPr>
        <w:fldChar w:fldCharType="begin"/>
      </w:r>
      <w:r w:rsidR="00807414">
        <w:rPr>
          <w:color w:val="EE0000"/>
        </w:rPr>
        <w:instrText xml:space="preserve"> </w:instrText>
      </w:r>
      <w:r w:rsidR="00807414">
        <w:rPr>
          <w:rFonts w:hint="eastAsia"/>
          <w:color w:val="EE0000"/>
        </w:rPr>
        <w:instrText>EQ \F(9</w:instrText>
      </w:r>
      <w:r w:rsidR="00807414">
        <w:rPr>
          <w:rFonts w:cs="Times New Roman"/>
          <w:color w:val="EE0000"/>
        </w:rPr>
        <w:instrText>π</w:instrText>
      </w:r>
      <w:r w:rsidR="00807414" w:rsidRPr="00807414">
        <w:rPr>
          <w:rFonts w:hint="eastAsia"/>
          <w:i/>
          <w:iCs/>
          <w:color w:val="EE0000"/>
        </w:rPr>
        <w:instrText>R</w:instrText>
      </w:r>
      <w:r w:rsidR="00807414">
        <w:rPr>
          <w:rFonts w:hint="eastAsia"/>
          <w:color w:val="EE0000"/>
        </w:rPr>
        <w:instrText>,10</w:instrText>
      </w:r>
      <w:r w:rsidR="00807414" w:rsidRPr="00807414">
        <w:rPr>
          <w:rFonts w:ascii="Book Antiqua" w:hAnsi="Book Antiqua"/>
          <w:i/>
          <w:iCs/>
          <w:color w:val="EE0000"/>
        </w:rPr>
        <w:instrText>v</w:instrText>
      </w:r>
      <w:r w:rsidR="00807414">
        <w:rPr>
          <w:rFonts w:hint="eastAsia"/>
          <w:color w:val="EE0000"/>
        </w:rPr>
        <w:instrText>)</w:instrText>
      </w:r>
      <w:r w:rsidR="00807414">
        <w:rPr>
          <w:color w:val="EE0000"/>
        </w:rPr>
        <w:instrText xml:space="preserve"> </w:instrText>
      </w:r>
      <w:r w:rsidR="00807414">
        <w:rPr>
          <w:color w:val="EE0000"/>
        </w:rPr>
        <w:fldChar w:fldCharType="separate"/>
      </w:r>
      <w:r w:rsidR="00807414">
        <w:rPr>
          <w:color w:val="EE0000"/>
        </w:rPr>
        <w:fldChar w:fldCharType="end"/>
      </w:r>
    </w:p>
    <w:p w14:paraId="333572FD" w14:textId="52CA9DD5" w:rsidR="00783E21" w:rsidRDefault="00783E21" w:rsidP="00783E21">
      <w:pPr>
        <w:rPr>
          <w:color w:val="EE0000"/>
        </w:rPr>
      </w:pPr>
    </w:p>
    <w:p w14:paraId="614A38B7" w14:textId="07DF8BCB" w:rsidR="008C03EF" w:rsidRPr="00807414" w:rsidRDefault="008C03EF" w:rsidP="00783E21">
      <w:pPr>
        <w:pStyle w:val="a8"/>
        <w:numPr>
          <w:ilvl w:val="0"/>
          <w:numId w:val="2"/>
        </w:numPr>
        <w:ind w:firstLineChars="0"/>
      </w:pPr>
      <w:r w:rsidRPr="00807414">
        <w:rPr>
          <w:rFonts w:hint="eastAsia"/>
        </w:rPr>
        <w:t>（</w:t>
      </w:r>
      <w:r w:rsidRPr="00807414">
        <w:rPr>
          <w:rFonts w:hint="eastAsia"/>
        </w:rPr>
        <w:t>12</w:t>
      </w:r>
      <w:r w:rsidRPr="00807414">
        <w:rPr>
          <w:rFonts w:hint="eastAsia"/>
        </w:rPr>
        <w:t>分）</w:t>
      </w:r>
    </w:p>
    <w:p w14:paraId="374DBE95" w14:textId="174AF359" w:rsidR="00CD2CCA" w:rsidRDefault="006543B3" w:rsidP="008C03EF">
      <w:pPr>
        <w:pStyle w:val="a8"/>
        <w:ind w:firstLineChars="0"/>
      </w:pPr>
      <w:r w:rsidRPr="00807414">
        <w:t>某同学制作了一个简易气动装置，可简化为如图所示的模型。水平汽缸</w:t>
      </w:r>
      <w:r w:rsidRPr="00807414">
        <w:rPr>
          <w:rFonts w:eastAsia="Times New Roman" w:cs="Times New Roman"/>
        </w:rPr>
        <w:t>A</w:t>
      </w:r>
      <w:r w:rsidRPr="00807414">
        <w:t>和竖直汽缸</w:t>
      </w:r>
      <w:r w:rsidRPr="00807414">
        <w:rPr>
          <w:rFonts w:eastAsia="Times New Roman" w:cs="Times New Roman"/>
        </w:rPr>
        <w:t>B</w:t>
      </w:r>
      <w:r w:rsidRPr="00807414">
        <w:t>固定在气压为</w:t>
      </w:r>
      <w:r w:rsidR="00B87A1E" w:rsidRPr="00807414">
        <w:rPr>
          <w:rFonts w:hint="eastAsia"/>
          <w:i/>
          <w:iCs/>
        </w:rPr>
        <w:t>p</w:t>
      </w:r>
      <w:r w:rsidR="00B87A1E" w:rsidRPr="00807414">
        <w:rPr>
          <w:rFonts w:hint="eastAsia"/>
          <w:vertAlign w:val="subscript"/>
        </w:rPr>
        <w:t>0</w:t>
      </w:r>
      <w:r w:rsidRPr="00807414">
        <w:t>的恒温环境中，其活塞</w:t>
      </w:r>
      <w:r w:rsidRPr="00807414">
        <w:rPr>
          <w:rFonts w:eastAsia="Times New Roman" w:cs="Times New Roman"/>
          <w:iCs/>
        </w:rPr>
        <w:t>a</w:t>
      </w:r>
      <w:r w:rsidRPr="00807414">
        <w:rPr>
          <w:iCs/>
        </w:rPr>
        <w:t>、</w:t>
      </w:r>
      <w:r w:rsidRPr="00807414">
        <w:rPr>
          <w:rFonts w:eastAsia="Times New Roman" w:cs="Times New Roman"/>
          <w:iCs/>
        </w:rPr>
        <w:t>b</w:t>
      </w:r>
      <w:r w:rsidRPr="00807414">
        <w:t>的横截面积分别为</w:t>
      </w:r>
      <w:r w:rsidR="00B87A1E" w:rsidRPr="00807414">
        <w:rPr>
          <w:rFonts w:hint="eastAsia"/>
          <w:i/>
          <w:iCs/>
        </w:rPr>
        <w:t>S</w:t>
      </w:r>
      <w:r w:rsidR="00B87A1E" w:rsidRPr="00807414">
        <w:rPr>
          <w:rFonts w:hint="eastAsia"/>
          <w:vertAlign w:val="subscript"/>
        </w:rPr>
        <w:t>1</w:t>
      </w:r>
      <w:r w:rsidRPr="00807414">
        <w:t>、</w:t>
      </w:r>
      <w:r w:rsidR="00B87A1E" w:rsidRPr="00807414">
        <w:rPr>
          <w:rFonts w:hint="eastAsia"/>
          <w:i/>
          <w:iCs/>
        </w:rPr>
        <w:t>S</w:t>
      </w:r>
      <w:r w:rsidR="00B87A1E" w:rsidRPr="00807414">
        <w:rPr>
          <w:rFonts w:hint="eastAsia"/>
          <w:vertAlign w:val="subscript"/>
        </w:rPr>
        <w:t>2</w:t>
      </w:r>
      <w:r w:rsidR="00B87A1E" w:rsidRPr="00807414">
        <w:rPr>
          <w:rFonts w:hint="eastAsia"/>
        </w:rPr>
        <w:t>（</w:t>
      </w:r>
      <w:r w:rsidR="00B87A1E" w:rsidRPr="00807414">
        <w:rPr>
          <w:rFonts w:hint="eastAsia"/>
          <w:i/>
          <w:iCs/>
        </w:rPr>
        <w:t>S</w:t>
      </w:r>
      <w:r w:rsidR="00B87A1E" w:rsidRPr="00807414">
        <w:rPr>
          <w:rFonts w:hint="eastAsia"/>
          <w:vertAlign w:val="subscript"/>
        </w:rPr>
        <w:t>1</w:t>
      </w:r>
      <w:r w:rsidR="00B87A1E" w:rsidRPr="00807414">
        <w:rPr>
          <w:rFonts w:hint="eastAsia"/>
        </w:rPr>
        <w:t xml:space="preserve"> &lt; </w:t>
      </w:r>
      <w:r w:rsidR="00B87A1E" w:rsidRPr="00807414">
        <w:rPr>
          <w:rFonts w:hint="eastAsia"/>
          <w:i/>
          <w:iCs/>
        </w:rPr>
        <w:t>S</w:t>
      </w:r>
      <w:r w:rsidR="00B87A1E" w:rsidRPr="00807414">
        <w:rPr>
          <w:rFonts w:hint="eastAsia"/>
          <w:vertAlign w:val="subscript"/>
        </w:rPr>
        <w:t>2</w:t>
      </w:r>
      <w:r w:rsidR="00B87A1E" w:rsidRPr="00807414">
        <w:rPr>
          <w:rFonts w:hint="eastAsia"/>
        </w:rPr>
        <w:t>）</w:t>
      </w:r>
      <w:r w:rsidRPr="00807414">
        <w:t>。两汽缸通过细管连通，汽缸</w:t>
      </w:r>
      <w:r w:rsidRPr="00807414">
        <w:rPr>
          <w:rFonts w:eastAsia="Times New Roman" w:cs="Times New Roman"/>
        </w:rPr>
        <w:t>A</w:t>
      </w:r>
      <w:r w:rsidRPr="00807414">
        <w:t>内壁光滑，汽缸</w:t>
      </w:r>
      <w:r w:rsidRPr="00807414">
        <w:rPr>
          <w:rFonts w:eastAsia="Times New Roman" w:cs="Times New Roman"/>
        </w:rPr>
        <w:t>B</w:t>
      </w:r>
      <w:r w:rsidRPr="00807414">
        <w:t>内壁与活塞</w:t>
      </w:r>
      <w:r w:rsidRPr="00807414">
        <w:rPr>
          <w:rFonts w:eastAsia="Times New Roman" w:cs="Times New Roman"/>
          <w:iCs/>
        </w:rPr>
        <w:t>b</w:t>
      </w:r>
      <w:r w:rsidRPr="00807414">
        <w:t>间的最大静摩擦力等于滑动摩擦力，整个装置气密性和导热性良好。不计活塞的质量和厚度，重力加速度为</w:t>
      </w:r>
      <w:commentRangeStart w:id="13"/>
      <w:r w:rsidRPr="00807414">
        <w:rPr>
          <w:rFonts w:eastAsia="Times New Roman" w:cs="Times New Roman"/>
          <w:i/>
        </w:rPr>
        <w:t>g</w:t>
      </w:r>
      <w:commentRangeEnd w:id="13"/>
      <w:r w:rsidR="008C03EF" w:rsidRPr="00807414">
        <w:rPr>
          <w:rStyle w:val="a9"/>
          <w:szCs w:val="24"/>
        </w:rPr>
        <w:commentReference w:id="13"/>
      </w:r>
      <w:r w:rsidRPr="00807414">
        <w:t>。</w:t>
      </w:r>
    </w:p>
    <w:p w14:paraId="709F616F" w14:textId="7C29C500" w:rsidR="007F60C3" w:rsidRPr="00807414" w:rsidRDefault="007F60C3" w:rsidP="007F60C3">
      <w:pPr>
        <w:pStyle w:val="a8"/>
        <w:ind w:firstLineChars="0"/>
        <w:jc w:val="center"/>
      </w:pPr>
      <w:r>
        <w:rPr>
          <w:noProof/>
          <w:color w:val="EE0000"/>
        </w:rPr>
        <mc:AlternateContent>
          <mc:Choice Requires="wpg">
            <w:drawing>
              <wp:inline distT="0" distB="0" distL="0" distR="0" wp14:anchorId="69777973" wp14:editId="277B12B6">
                <wp:extent cx="2921635" cy="2322195"/>
                <wp:effectExtent l="0" t="0" r="0" b="1905"/>
                <wp:docPr id="1994174838" name="组合 177"/>
                <wp:cNvGraphicFramePr/>
                <a:graphic xmlns:a="http://schemas.openxmlformats.org/drawingml/2006/main">
                  <a:graphicData uri="http://schemas.microsoft.com/office/word/2010/wordprocessingGroup">
                    <wpg:wgp>
                      <wpg:cNvGrpSpPr/>
                      <wpg:grpSpPr>
                        <a:xfrm>
                          <a:off x="0" y="0"/>
                          <a:ext cx="2921635" cy="2322195"/>
                          <a:chOff x="-398778" y="0"/>
                          <a:chExt cx="2924513" cy="2323416"/>
                        </a:xfrm>
                      </wpg:grpSpPr>
                      <wpg:grpSp>
                        <wpg:cNvPr id="1397333368" name="组合 174"/>
                        <wpg:cNvGrpSpPr/>
                        <wpg:grpSpPr>
                          <a:xfrm>
                            <a:off x="-398778" y="0"/>
                            <a:ext cx="2924513" cy="2323416"/>
                            <a:chOff x="-398778" y="0"/>
                            <a:chExt cx="2924513" cy="2323416"/>
                          </a:xfrm>
                        </wpg:grpSpPr>
                        <wps:wsp>
                          <wps:cNvPr id="921028742" name="文本框 2"/>
                          <wps:cNvSpPr txBox="1">
                            <a:spLocks noChangeArrowheads="1"/>
                          </wps:cNvSpPr>
                          <wps:spPr bwMode="auto">
                            <a:xfrm>
                              <a:off x="904266" y="261227"/>
                              <a:ext cx="421249" cy="207644"/>
                            </a:xfrm>
                            <a:prstGeom prst="rect">
                              <a:avLst/>
                            </a:prstGeom>
                            <a:noFill/>
                            <a:ln w="9525">
                              <a:noFill/>
                              <a:miter lim="800000"/>
                              <a:headEnd/>
                              <a:tailEnd/>
                            </a:ln>
                          </wps:spPr>
                          <wps:txbx>
                            <w:txbxContent>
                              <w:p w14:paraId="4DA27AAF" w14:textId="77777777" w:rsidR="007F60C3" w:rsidRPr="0032153C" w:rsidRDefault="007F60C3" w:rsidP="007F60C3">
                                <w:pPr>
                                  <w:rPr>
                                    <w:sz w:val="18"/>
                                    <w:szCs w:val="18"/>
                                  </w:rPr>
                                </w:pPr>
                                <w:r>
                                  <w:rPr>
                                    <w:rFonts w:hint="eastAsia"/>
                                    <w:sz w:val="18"/>
                                    <w:szCs w:val="18"/>
                                  </w:rPr>
                                  <w:t>汽缸</w:t>
                                </w:r>
                                <w:r>
                                  <w:rPr>
                                    <w:rFonts w:hint="eastAsia"/>
                                    <w:sz w:val="18"/>
                                    <w:szCs w:val="18"/>
                                  </w:rPr>
                                  <w:t>A</w:t>
                                </w:r>
                              </w:p>
                            </w:txbxContent>
                          </wps:txbx>
                          <wps:bodyPr rot="0" vert="horz" wrap="none" lIns="36000" tIns="0" rIns="36000" bIns="0" anchor="t" anchorCtr="0">
                            <a:spAutoFit/>
                          </wps:bodyPr>
                        </wps:wsp>
                        <wpg:grpSp>
                          <wpg:cNvPr id="443622504" name="组合 35">
                            <a:extLst>
                              <a:ext uri="{FF2B5EF4-FFF2-40B4-BE49-F238E27FC236}">
                                <a16:creationId xmlns:a16="http://schemas.microsoft.com/office/drawing/2014/main" id="{581B465E-98C3-370C-A7D0-A53ED4F7EECB}"/>
                              </a:ext>
                            </a:extLst>
                          </wpg:cNvPr>
                          <wpg:cNvGrpSpPr/>
                          <wpg:grpSpPr>
                            <a:xfrm>
                              <a:off x="0" y="0"/>
                              <a:ext cx="1916582" cy="2011400"/>
                              <a:chOff x="0" y="0"/>
                              <a:chExt cx="4338637" cy="4552950"/>
                            </a:xfrm>
                          </wpg:grpSpPr>
                          <wps:wsp>
                            <wps:cNvPr id="918736151" name="任意多边形: 形状 918736151">
                              <a:extLst>
                                <a:ext uri="{FF2B5EF4-FFF2-40B4-BE49-F238E27FC236}">
                                  <a16:creationId xmlns:a16="http://schemas.microsoft.com/office/drawing/2014/main" id="{EAB4664F-2F1D-25A7-D902-05452B7503BE}"/>
                                </a:ext>
                              </a:extLst>
                            </wps:cNvPr>
                            <wps:cNvSpPr/>
                            <wps:spPr>
                              <a:xfrm>
                                <a:off x="1257300" y="0"/>
                                <a:ext cx="3081337" cy="768667"/>
                              </a:xfrm>
                              <a:custGeom>
                                <a:avLst/>
                                <a:gdLst>
                                  <a:gd name="csX0" fmla="*/ 0 w 3081337"/>
                                  <a:gd name="csY0" fmla="*/ 0 h 768667"/>
                                  <a:gd name="csX1" fmla="*/ 0 w 3081337"/>
                                  <a:gd name="csY1" fmla="*/ 768668 h 768667"/>
                                  <a:gd name="csX2" fmla="*/ 661035 w 3081337"/>
                                  <a:gd name="csY2" fmla="*/ 768668 h 768667"/>
                                  <a:gd name="csX3" fmla="*/ 661035 w 3081337"/>
                                  <a:gd name="csY3" fmla="*/ 503873 h 768667"/>
                                  <a:gd name="csX4" fmla="*/ 3081338 w 3081337"/>
                                  <a:gd name="csY4" fmla="*/ 503873 h 768667"/>
                                </a:gdLst>
                                <a:ahLst/>
                                <a:cxnLst>
                                  <a:cxn ang="0">
                                    <a:pos x="csX0" y="csY0"/>
                                  </a:cxn>
                                  <a:cxn ang="0">
                                    <a:pos x="csX1" y="csY1"/>
                                  </a:cxn>
                                  <a:cxn ang="0">
                                    <a:pos x="csX2" y="csY2"/>
                                  </a:cxn>
                                  <a:cxn ang="0">
                                    <a:pos x="csX3" y="csY3"/>
                                  </a:cxn>
                                  <a:cxn ang="0">
                                    <a:pos x="csX4" y="csY4"/>
                                  </a:cxn>
                                </a:cxnLst>
                                <a:rect l="l" t="t" r="r" b="b"/>
                                <a:pathLst>
                                  <a:path w="3081337" h="768667">
                                    <a:moveTo>
                                      <a:pt x="0" y="0"/>
                                    </a:moveTo>
                                    <a:lnTo>
                                      <a:pt x="0" y="768668"/>
                                    </a:lnTo>
                                    <a:lnTo>
                                      <a:pt x="661035" y="768668"/>
                                    </a:lnTo>
                                    <a:lnTo>
                                      <a:pt x="661035" y="503873"/>
                                    </a:lnTo>
                                    <a:lnTo>
                                      <a:pt x="3081338" y="503873"/>
                                    </a:lnTo>
                                  </a:path>
                                </a:pathLst>
                              </a:custGeom>
                              <a:noFill/>
                              <a:ln w="12700" cap="flat">
                                <a:solidFill>
                                  <a:srgbClr val="000000"/>
                                </a:solidFill>
                                <a:prstDash val="solid"/>
                                <a:miter/>
                              </a:ln>
                            </wps:spPr>
                            <wps:bodyPr/>
                          </wps:wsp>
                          <wps:wsp>
                            <wps:cNvPr id="1708776902" name="任意多边形: 形状 1708776902">
                              <a:extLst>
                                <a:ext uri="{FF2B5EF4-FFF2-40B4-BE49-F238E27FC236}">
                                  <a16:creationId xmlns:a16="http://schemas.microsoft.com/office/drawing/2014/main" id="{6DA90E57-F20B-B169-BBC3-CBF2434200F8}"/>
                                </a:ext>
                              </a:extLst>
                            </wps:cNvPr>
                            <wps:cNvSpPr/>
                            <wps:spPr>
                              <a:xfrm>
                                <a:off x="0" y="0"/>
                                <a:ext cx="1133475" cy="4552950"/>
                              </a:xfrm>
                              <a:custGeom>
                                <a:avLst/>
                                <a:gdLst>
                                  <a:gd name="csX0" fmla="*/ 0 w 1133475"/>
                                  <a:gd name="csY0" fmla="*/ 4552950 h 4552950"/>
                                  <a:gd name="csX1" fmla="*/ 0 w 1133475"/>
                                  <a:gd name="csY1" fmla="*/ 2190750 h 4552950"/>
                                  <a:gd name="csX2" fmla="*/ 419100 w 1133475"/>
                                  <a:gd name="csY2" fmla="*/ 2190750 h 4552950"/>
                                  <a:gd name="csX3" fmla="*/ 419100 w 1133475"/>
                                  <a:gd name="csY3" fmla="*/ 1006793 h 4552950"/>
                                  <a:gd name="csX4" fmla="*/ 657225 w 1133475"/>
                                  <a:gd name="csY4" fmla="*/ 768668 h 4552950"/>
                                  <a:gd name="csX5" fmla="*/ 1133475 w 1133475"/>
                                  <a:gd name="csY5" fmla="*/ 768668 h 4552950"/>
                                  <a:gd name="csX6" fmla="*/ 1133475 w 1133475"/>
                                  <a:gd name="csY6" fmla="*/ 0 h 455295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133475" h="4552950">
                                    <a:moveTo>
                                      <a:pt x="0" y="4552950"/>
                                    </a:moveTo>
                                    <a:lnTo>
                                      <a:pt x="0" y="2190750"/>
                                    </a:lnTo>
                                    <a:lnTo>
                                      <a:pt x="419100" y="2190750"/>
                                    </a:lnTo>
                                    <a:lnTo>
                                      <a:pt x="419100" y="1006793"/>
                                    </a:lnTo>
                                    <a:cubicBezTo>
                                      <a:pt x="419622" y="875497"/>
                                      <a:pt x="525929" y="769190"/>
                                      <a:pt x="657225" y="768668"/>
                                    </a:cubicBezTo>
                                    <a:lnTo>
                                      <a:pt x="1133475" y="768668"/>
                                    </a:lnTo>
                                    <a:lnTo>
                                      <a:pt x="1133475" y="0"/>
                                    </a:lnTo>
                                  </a:path>
                                </a:pathLst>
                              </a:custGeom>
                              <a:noFill/>
                              <a:ln w="12700" cap="flat">
                                <a:solidFill>
                                  <a:srgbClr val="000000"/>
                                </a:solidFill>
                                <a:prstDash val="solid"/>
                                <a:miter/>
                              </a:ln>
                            </wps:spPr>
                            <wps:bodyPr/>
                          </wps:wsp>
                          <wps:wsp>
                            <wps:cNvPr id="1927648379" name="任意多边形: 形状 1927648379">
                              <a:extLst>
                                <a:ext uri="{FF2B5EF4-FFF2-40B4-BE49-F238E27FC236}">
                                  <a16:creationId xmlns:a16="http://schemas.microsoft.com/office/drawing/2014/main" id="{119F6F1B-C4DC-A838-4014-110024FBBCE5}"/>
                                </a:ext>
                              </a:extLst>
                            </wps:cNvPr>
                            <wps:cNvSpPr/>
                            <wps:spPr>
                              <a:xfrm>
                                <a:off x="525780" y="874395"/>
                                <a:ext cx="3812857" cy="3678554"/>
                              </a:xfrm>
                              <a:custGeom>
                                <a:avLst/>
                                <a:gdLst>
                                  <a:gd name="csX0" fmla="*/ 3812858 w 3812857"/>
                                  <a:gd name="csY0" fmla="*/ 275272 h 3678554"/>
                                  <a:gd name="csX1" fmla="*/ 1392555 w 3812857"/>
                                  <a:gd name="csY1" fmla="*/ 275272 h 3678554"/>
                                  <a:gd name="csX2" fmla="*/ 1392555 w 3812857"/>
                                  <a:gd name="csY2" fmla="*/ 0 h 3678554"/>
                                  <a:gd name="csX3" fmla="*/ 131445 w 3812857"/>
                                  <a:gd name="csY3" fmla="*/ 0 h 3678554"/>
                                  <a:gd name="csX4" fmla="*/ 0 w 3812857"/>
                                  <a:gd name="csY4" fmla="*/ 132398 h 3678554"/>
                                  <a:gd name="csX5" fmla="*/ 0 w 3812857"/>
                                  <a:gd name="csY5" fmla="*/ 1316355 h 3678554"/>
                                  <a:gd name="csX6" fmla="*/ 409575 w 3812857"/>
                                  <a:gd name="csY6" fmla="*/ 1316355 h 3678554"/>
                                  <a:gd name="csX7" fmla="*/ 409575 w 3812857"/>
                                  <a:gd name="csY7" fmla="*/ 3678555 h 367855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3812857" h="3678554">
                                    <a:moveTo>
                                      <a:pt x="3812858" y="275272"/>
                                    </a:moveTo>
                                    <a:lnTo>
                                      <a:pt x="1392555" y="275272"/>
                                    </a:lnTo>
                                    <a:lnTo>
                                      <a:pt x="1392555" y="0"/>
                                    </a:lnTo>
                                    <a:lnTo>
                                      <a:pt x="131445" y="0"/>
                                    </a:lnTo>
                                    <a:cubicBezTo>
                                      <a:pt x="58696" y="523"/>
                                      <a:pt x="-2" y="59647"/>
                                      <a:pt x="0" y="132398"/>
                                    </a:cubicBezTo>
                                    <a:lnTo>
                                      <a:pt x="0" y="1316355"/>
                                    </a:lnTo>
                                    <a:lnTo>
                                      <a:pt x="409575" y="1316355"/>
                                    </a:lnTo>
                                    <a:lnTo>
                                      <a:pt x="409575" y="3678555"/>
                                    </a:lnTo>
                                  </a:path>
                                </a:pathLst>
                              </a:custGeom>
                              <a:noFill/>
                              <a:ln w="12700" cap="flat">
                                <a:solidFill>
                                  <a:srgbClr val="000000"/>
                                </a:solidFill>
                                <a:prstDash val="solid"/>
                                <a:miter/>
                              </a:ln>
                            </wps:spPr>
                            <wps:bodyPr/>
                          </wps:wsp>
                        </wpg:grpSp>
                        <wps:wsp>
                          <wps:cNvPr id="1808783549" name="文本框 2"/>
                          <wps:cNvSpPr txBox="1">
                            <a:spLocks noChangeArrowheads="1"/>
                          </wps:cNvSpPr>
                          <wps:spPr bwMode="auto">
                            <a:xfrm>
                              <a:off x="-4798" y="1140477"/>
                              <a:ext cx="415534" cy="207644"/>
                            </a:xfrm>
                            <a:prstGeom prst="rect">
                              <a:avLst/>
                            </a:prstGeom>
                            <a:noFill/>
                            <a:ln w="9525">
                              <a:noFill/>
                              <a:miter lim="800000"/>
                              <a:headEnd/>
                              <a:tailEnd/>
                            </a:ln>
                          </wps:spPr>
                          <wps:txbx>
                            <w:txbxContent>
                              <w:p w14:paraId="6D4959CC" w14:textId="77777777" w:rsidR="007F60C3" w:rsidRPr="0032153C" w:rsidRDefault="007F60C3" w:rsidP="007F60C3">
                                <w:pPr>
                                  <w:rPr>
                                    <w:sz w:val="18"/>
                                    <w:szCs w:val="18"/>
                                  </w:rPr>
                                </w:pPr>
                                <w:r>
                                  <w:rPr>
                                    <w:rFonts w:hint="eastAsia"/>
                                    <w:sz w:val="18"/>
                                    <w:szCs w:val="18"/>
                                  </w:rPr>
                                  <w:t>汽缸</w:t>
                                </w:r>
                                <w:r>
                                  <w:rPr>
                                    <w:rFonts w:hint="eastAsia"/>
                                    <w:sz w:val="18"/>
                                    <w:szCs w:val="18"/>
                                  </w:rPr>
                                  <w:t>B</w:t>
                                </w:r>
                              </w:p>
                            </w:txbxContent>
                          </wps:txbx>
                          <wps:bodyPr rot="0" vert="horz" wrap="none" lIns="36000" tIns="0" rIns="36000" bIns="0" anchor="t" anchorCtr="0">
                            <a:spAutoFit/>
                          </wps:bodyPr>
                        </wps:wsp>
                        <wps:wsp>
                          <wps:cNvPr id="233607967" name="文本框 2"/>
                          <wps:cNvSpPr txBox="1">
                            <a:spLocks noChangeArrowheads="1"/>
                          </wps:cNvSpPr>
                          <wps:spPr bwMode="auto">
                            <a:xfrm>
                              <a:off x="-398778" y="1413614"/>
                              <a:ext cx="396484" cy="207644"/>
                            </a:xfrm>
                            <a:prstGeom prst="rect">
                              <a:avLst/>
                            </a:prstGeom>
                            <a:noFill/>
                            <a:ln w="9525">
                              <a:noFill/>
                              <a:miter lim="800000"/>
                              <a:headEnd/>
                              <a:tailEnd/>
                            </a:ln>
                          </wps:spPr>
                          <wps:txbx>
                            <w:txbxContent>
                              <w:p w14:paraId="3206D93A" w14:textId="77777777" w:rsidR="007F60C3" w:rsidRPr="0032153C" w:rsidRDefault="007F60C3" w:rsidP="007F60C3">
                                <w:pPr>
                                  <w:rPr>
                                    <w:sz w:val="18"/>
                                    <w:szCs w:val="18"/>
                                  </w:rPr>
                                </w:pPr>
                                <w:r>
                                  <w:rPr>
                                    <w:rFonts w:hint="eastAsia"/>
                                    <w:sz w:val="18"/>
                                    <w:szCs w:val="18"/>
                                  </w:rPr>
                                  <w:t>活塞</w:t>
                                </w:r>
                                <w:r>
                                  <w:rPr>
                                    <w:rFonts w:hint="eastAsia"/>
                                    <w:sz w:val="18"/>
                                    <w:szCs w:val="18"/>
                                  </w:rPr>
                                  <w:t>b</w:t>
                                </w:r>
                              </w:p>
                            </w:txbxContent>
                          </wps:txbx>
                          <wps:bodyPr rot="0" vert="horz" wrap="none" lIns="36000" tIns="0" rIns="36000" bIns="0" anchor="t" anchorCtr="0">
                            <a:spAutoFit/>
                          </wps:bodyPr>
                        </wps:wsp>
                        <wps:wsp>
                          <wps:cNvPr id="498632839" name="文本框 2"/>
                          <wps:cNvSpPr txBox="1">
                            <a:spLocks noChangeArrowheads="1"/>
                          </wps:cNvSpPr>
                          <wps:spPr bwMode="auto">
                            <a:xfrm>
                              <a:off x="2100676" y="261554"/>
                              <a:ext cx="425059" cy="207644"/>
                            </a:xfrm>
                            <a:prstGeom prst="rect">
                              <a:avLst/>
                            </a:prstGeom>
                            <a:noFill/>
                            <a:ln w="9525">
                              <a:noFill/>
                              <a:miter lim="800000"/>
                              <a:headEnd/>
                              <a:tailEnd/>
                            </a:ln>
                          </wps:spPr>
                          <wps:txbx>
                            <w:txbxContent>
                              <w:p w14:paraId="4BC8521F" w14:textId="77777777" w:rsidR="007F60C3" w:rsidRPr="0032153C" w:rsidRDefault="007F60C3" w:rsidP="007F60C3">
                                <w:pPr>
                                  <w:rPr>
                                    <w:sz w:val="18"/>
                                    <w:szCs w:val="18"/>
                                  </w:rPr>
                                </w:pPr>
                                <w:r>
                                  <w:rPr>
                                    <w:rFonts w:hint="eastAsia"/>
                                    <w:sz w:val="18"/>
                                    <w:szCs w:val="18"/>
                                  </w:rPr>
                                  <w:t>推拉杆</w:t>
                                </w:r>
                              </w:p>
                            </w:txbxContent>
                          </wps:txbx>
                          <wps:bodyPr rot="0" vert="horz" wrap="none" lIns="36000" tIns="0" rIns="36000" bIns="0" anchor="t" anchorCtr="0">
                            <a:spAutoFit/>
                          </wps:bodyPr>
                        </wps:wsp>
                        <wps:wsp>
                          <wps:cNvPr id="1924215121" name="文本框 2"/>
                          <wps:cNvSpPr txBox="1">
                            <a:spLocks noChangeArrowheads="1"/>
                          </wps:cNvSpPr>
                          <wps:spPr bwMode="auto">
                            <a:xfrm>
                              <a:off x="1212466" y="12285"/>
                              <a:ext cx="389499" cy="207644"/>
                            </a:xfrm>
                            <a:prstGeom prst="rect">
                              <a:avLst/>
                            </a:prstGeom>
                            <a:noFill/>
                            <a:ln w="9525">
                              <a:noFill/>
                              <a:miter lim="800000"/>
                              <a:headEnd/>
                              <a:tailEnd/>
                            </a:ln>
                          </wps:spPr>
                          <wps:txbx>
                            <w:txbxContent>
                              <w:p w14:paraId="5F03571C" w14:textId="77777777" w:rsidR="007F60C3" w:rsidRPr="0032153C" w:rsidRDefault="007F60C3" w:rsidP="007F60C3">
                                <w:pPr>
                                  <w:rPr>
                                    <w:sz w:val="18"/>
                                    <w:szCs w:val="18"/>
                                  </w:rPr>
                                </w:pPr>
                                <w:r>
                                  <w:rPr>
                                    <w:rFonts w:hint="eastAsia"/>
                                    <w:sz w:val="18"/>
                                    <w:szCs w:val="18"/>
                                  </w:rPr>
                                  <w:t>活塞</w:t>
                                </w:r>
                                <w:r>
                                  <w:rPr>
                                    <w:rFonts w:hint="eastAsia"/>
                                    <w:sz w:val="18"/>
                                    <w:szCs w:val="18"/>
                                  </w:rPr>
                                  <w:t>a</w:t>
                                </w:r>
                              </w:p>
                            </w:txbxContent>
                          </wps:txbx>
                          <wps:bodyPr rot="0" vert="horz" wrap="none" lIns="36000" tIns="0" rIns="36000" bIns="0" anchor="t" anchorCtr="0">
                            <a:spAutoFit/>
                          </wps:bodyPr>
                        </wps:wsp>
                        <wps:wsp>
                          <wps:cNvPr id="813110911" name="文本框 2"/>
                          <wps:cNvSpPr txBox="1">
                            <a:spLocks noChangeArrowheads="1"/>
                          </wps:cNvSpPr>
                          <wps:spPr bwMode="auto">
                            <a:xfrm>
                              <a:off x="69533" y="43523"/>
                              <a:ext cx="421249" cy="207644"/>
                            </a:xfrm>
                            <a:prstGeom prst="rect">
                              <a:avLst/>
                            </a:prstGeom>
                            <a:noFill/>
                            <a:ln w="9525">
                              <a:noFill/>
                              <a:miter lim="800000"/>
                              <a:headEnd/>
                              <a:tailEnd/>
                            </a:ln>
                          </wps:spPr>
                          <wps:txbx>
                            <w:txbxContent>
                              <w:p w14:paraId="1E31C3F0" w14:textId="77777777" w:rsidR="007F60C3" w:rsidRPr="0032153C" w:rsidRDefault="007F60C3" w:rsidP="007F60C3">
                                <w:pPr>
                                  <w:rPr>
                                    <w:sz w:val="18"/>
                                    <w:szCs w:val="18"/>
                                  </w:rPr>
                                </w:pPr>
                                <w:r>
                                  <w:rPr>
                                    <w:rFonts w:hint="eastAsia"/>
                                    <w:sz w:val="18"/>
                                    <w:szCs w:val="18"/>
                                  </w:rPr>
                                  <w:t>气阀</w:t>
                                </w:r>
                                <w:r>
                                  <w:rPr>
                                    <w:rFonts w:hint="eastAsia"/>
                                    <w:sz w:val="18"/>
                                    <w:szCs w:val="18"/>
                                  </w:rPr>
                                  <w:t>K</w:t>
                                </w:r>
                              </w:p>
                            </w:txbxContent>
                          </wps:txbx>
                          <wps:bodyPr rot="0" vert="horz" wrap="none" lIns="36000" tIns="0" rIns="36000" bIns="0" anchor="t" anchorCtr="0">
                            <a:spAutoFit/>
                          </wps:bodyPr>
                        </wps:wsp>
                        <wps:wsp>
                          <wps:cNvPr id="1376210350" name="文本框 2"/>
                          <wps:cNvSpPr txBox="1">
                            <a:spLocks noChangeArrowheads="1"/>
                          </wps:cNvSpPr>
                          <wps:spPr bwMode="auto">
                            <a:xfrm>
                              <a:off x="-128400" y="457236"/>
                              <a:ext cx="310759" cy="207644"/>
                            </a:xfrm>
                            <a:prstGeom prst="rect">
                              <a:avLst/>
                            </a:prstGeom>
                            <a:noFill/>
                            <a:ln w="9525">
                              <a:noFill/>
                              <a:miter lim="800000"/>
                              <a:headEnd/>
                              <a:tailEnd/>
                            </a:ln>
                          </wps:spPr>
                          <wps:txbx>
                            <w:txbxContent>
                              <w:p w14:paraId="76367DD7" w14:textId="77777777" w:rsidR="007F60C3" w:rsidRPr="0032153C" w:rsidRDefault="007F60C3" w:rsidP="007F60C3">
                                <w:pPr>
                                  <w:rPr>
                                    <w:sz w:val="18"/>
                                    <w:szCs w:val="18"/>
                                  </w:rPr>
                                </w:pPr>
                                <w:r>
                                  <w:rPr>
                                    <w:rFonts w:hint="eastAsia"/>
                                    <w:sz w:val="18"/>
                                    <w:szCs w:val="18"/>
                                  </w:rPr>
                                  <w:t>细管</w:t>
                                </w:r>
                              </w:p>
                            </w:txbxContent>
                          </wps:txbx>
                          <wps:bodyPr rot="0" vert="horz" wrap="none" lIns="36000" tIns="0" rIns="36000" bIns="0" anchor="t" anchorCtr="0">
                            <a:spAutoFit/>
                          </wps:bodyPr>
                        </wps:wsp>
                        <wps:wsp>
                          <wps:cNvPr id="2132589977" name="文本框 2"/>
                          <wps:cNvSpPr txBox="1">
                            <a:spLocks noChangeArrowheads="1"/>
                          </wps:cNvSpPr>
                          <wps:spPr bwMode="auto">
                            <a:xfrm>
                              <a:off x="293879" y="2115772"/>
                              <a:ext cx="310759" cy="207644"/>
                            </a:xfrm>
                            <a:prstGeom prst="rect">
                              <a:avLst/>
                            </a:prstGeom>
                            <a:noFill/>
                            <a:ln w="9525">
                              <a:noFill/>
                              <a:miter lim="800000"/>
                              <a:headEnd/>
                              <a:tailEnd/>
                            </a:ln>
                          </wps:spPr>
                          <wps:txbx>
                            <w:txbxContent>
                              <w:p w14:paraId="23868F07" w14:textId="77777777" w:rsidR="007F60C3" w:rsidRPr="0032153C" w:rsidRDefault="007F60C3" w:rsidP="007F60C3">
                                <w:pPr>
                                  <w:rPr>
                                    <w:sz w:val="18"/>
                                    <w:szCs w:val="18"/>
                                  </w:rPr>
                                </w:pPr>
                                <w:r>
                                  <w:rPr>
                                    <w:rFonts w:hint="eastAsia"/>
                                    <w:sz w:val="18"/>
                                    <w:szCs w:val="18"/>
                                  </w:rPr>
                                  <w:t>重物</w:t>
                                </w:r>
                              </w:p>
                            </w:txbxContent>
                          </wps:txbx>
                          <wps:bodyPr rot="0" vert="horz" wrap="none" lIns="36000" tIns="0" rIns="36000" bIns="0" anchor="t" anchorCtr="0">
                            <a:spAutoFit/>
                          </wps:bodyPr>
                        </wps:wsp>
                      </wpg:grpSp>
                      <wps:wsp>
                        <wps:cNvPr id="1610502447" name="矩形 175"/>
                        <wps:cNvSpPr/>
                        <wps:spPr>
                          <a:xfrm>
                            <a:off x="1382051" y="223280"/>
                            <a:ext cx="45719" cy="283715"/>
                          </a:xfrm>
                          <a:prstGeom prst="rect">
                            <a:avLst/>
                          </a:prstGeom>
                          <a:pattFill prst="wdDnDiag">
                            <a:fgClr>
                              <a:schemeClr val="tx1"/>
                            </a:fgClr>
                            <a:bgClr>
                              <a:schemeClr val="bg1"/>
                            </a:bgClr>
                          </a:patt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270552" name="直接连接符 176"/>
                        <wps:cNvCnPr/>
                        <wps:spPr>
                          <a:xfrm>
                            <a:off x="1427654" y="364931"/>
                            <a:ext cx="65464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2954778" name="直接连接符 176"/>
                        <wps:cNvCnPr/>
                        <wps:spPr>
                          <a:xfrm>
                            <a:off x="2087817" y="266095"/>
                            <a:ext cx="0" cy="19698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7336909" name="矩形 175"/>
                        <wps:cNvSpPr/>
                        <wps:spPr>
                          <a:xfrm rot="5400000">
                            <a:off x="180398" y="1314790"/>
                            <a:ext cx="45719" cy="399742"/>
                          </a:xfrm>
                          <a:prstGeom prst="rect">
                            <a:avLst/>
                          </a:prstGeom>
                          <a:pattFill prst="wdDnDiag">
                            <a:fgClr>
                              <a:schemeClr val="tx1"/>
                            </a:fgClr>
                            <a:bgClr>
                              <a:schemeClr val="bg1"/>
                            </a:bgClr>
                          </a:patt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209585" name="直接连接符 176"/>
                        <wps:cNvCnPr/>
                        <wps:spPr>
                          <a:xfrm>
                            <a:off x="202773" y="1531112"/>
                            <a:ext cx="0" cy="62663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8853280" name="矩形 175"/>
                        <wps:cNvSpPr/>
                        <wps:spPr>
                          <a:xfrm rot="5400000">
                            <a:off x="136738" y="2131658"/>
                            <a:ext cx="132314" cy="1793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1386906" name="直接连接符 176"/>
                        <wps:cNvCnPr/>
                        <wps:spPr>
                          <a:xfrm>
                            <a:off x="478893" y="153280"/>
                            <a:ext cx="11536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3039881" name="直接连接符 176"/>
                        <wps:cNvCnPr/>
                        <wps:spPr>
                          <a:xfrm>
                            <a:off x="596815" y="84191"/>
                            <a:ext cx="0" cy="13573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69777973" id="组合 177" o:spid="_x0000_s1658" style="width:230.05pt;height:182.85pt;mso-position-horizontal-relative:char;mso-position-vertical-relative:line" coordorigin="-3987" coordsize="29245,23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">
                <v:group id="组合 174" o:spid="_x0000_s1659" style="position:absolute;left:-3987;width:29244;height:23234" coordorigin="-3987" coordsize="29245,2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">
                  <v:shape id="文本框 2" o:spid="_x0000_s1660" type="#_x0000_t202" style="position:absolute;left:9042;top:2612;width:42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" filled="f" stroked="f">
                    <v:textbox style="mso-fit-shape-to-text:t" inset="1mm,0,1mm,0">
                      <w:txbxContent>
                        <w:p w14:paraId="4DA27AAF" w14:textId="77777777" w:rsidR="007F60C3" w:rsidRPr="0032153C" w:rsidRDefault="007F60C3" w:rsidP="007F60C3">
                          <w:pPr>
                            <w:rPr>
                              <w:sz w:val="18"/>
                              <w:szCs w:val="18"/>
                            </w:rPr>
                          </w:pPr>
                          <w:r>
                            <w:rPr>
                              <w:rFonts w:hint="eastAsia"/>
                              <w:sz w:val="18"/>
                              <w:szCs w:val="18"/>
                            </w:rPr>
                            <w:t>汽缸</w:t>
                          </w:r>
                          <w:r>
                            <w:rPr>
                              <w:rFonts w:hint="eastAsia"/>
                              <w:sz w:val="18"/>
                              <w:szCs w:val="18"/>
                            </w:rPr>
                            <w:t>A</w:t>
                          </w:r>
                        </w:p>
                      </w:txbxContent>
                    </v:textbox>
                  </v:shape>
                  <v:group id="组合 35" o:spid="_x0000_s1661" style="position:absolute;width:19165;height:20114" coordsize="43386,4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">
                    <v:shape id="任意多边形: 形状 918736151" o:spid="_x0000_s1662" style="position:absolute;left:12573;width:30813;height:7686;visibility:visible;mso-wrap-style:square;v-text-anchor:top" coordsize="3081337,76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" path="m,l,768668r661035,l661035,503873r2420303,e" filled="f" strokeweight="1pt">
                      <v:stroke joinstyle="miter"/>
                      <v:path arrowok="t" o:connecttype="custom" o:connectlocs="0,0;0,768668;661035,768668;661035,503873;3081338,503873" o:connectangles="0,0,0,0,0"/>
                    </v:shape>
                    <v:shape id="任意多边形: 形状 1708776902" o:spid="_x0000_s1663" style="position:absolute;width:11334;height:45529;visibility:visible;mso-wrap-style:square;v-text-anchor:top" coordsize="1133475,455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" path="m,4552950l,2190750r419100,l419100,1006793c419622,875497,525929,769190,657225,768668r476250,l1133475,e" filled="f" strokeweight="1pt">
                      <v:stroke joinstyle="miter"/>
                      <v:path arrowok="t" o:connecttype="custom" o:connectlocs="0,4552950;0,2190750;419100,2190750;419100,1006793;657225,768668;1133475,768668;1133475,0" o:connectangles="0,0,0,0,0,0,0"/>
                    </v:shape>
                    <v:shape id="任意多边形: 形状 1927648379" o:spid="_x0000_s1664" style="position:absolute;left:5257;top:8743;width:38129;height:36786;visibility:visible;mso-wrap-style:square;v-text-anchor:top" coordsize="3812857,3678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" path="m3812858,275272r-2420303,l1392555,,131445,c58696,523,-2,59647,,132398l,1316355r409575,l409575,3678555e" filled="f" strokeweight="1pt">
                      <v:stroke joinstyle="miter"/>
                      <v:path arrowok="t" o:connecttype="custom" o:connectlocs="3812858,275272;1392555,275272;1392555,0;131445,0;0,132398;0,1316355;409575,1316355;409575,3678555" o:connectangles="0,0,0,0,0,0,0,0"/>
                    </v:shape>
                  </v:group>
                  <v:shape id="文本框 2" o:spid="_x0000_s1665" type="#_x0000_t202" style="position:absolute;left:-47;top:11404;width:415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" filled="f" stroked="f">
                    <v:textbox style="mso-fit-shape-to-text:t" inset="1mm,0,1mm,0">
                      <w:txbxContent>
                        <w:p w14:paraId="6D4959CC" w14:textId="77777777" w:rsidR="007F60C3" w:rsidRPr="0032153C" w:rsidRDefault="007F60C3" w:rsidP="007F60C3">
                          <w:pPr>
                            <w:rPr>
                              <w:sz w:val="18"/>
                              <w:szCs w:val="18"/>
                            </w:rPr>
                          </w:pPr>
                          <w:r>
                            <w:rPr>
                              <w:rFonts w:hint="eastAsia"/>
                              <w:sz w:val="18"/>
                              <w:szCs w:val="18"/>
                            </w:rPr>
                            <w:t>汽缸</w:t>
                          </w:r>
                          <w:r>
                            <w:rPr>
                              <w:rFonts w:hint="eastAsia"/>
                              <w:sz w:val="18"/>
                              <w:szCs w:val="18"/>
                            </w:rPr>
                            <w:t>B</w:t>
                          </w:r>
                        </w:p>
                      </w:txbxContent>
                    </v:textbox>
                  </v:shape>
                  <v:shape id="文本框 2" o:spid="_x0000_s1666" type="#_x0000_t202" style="position:absolute;left:-3987;top:14136;width:3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" filled="f" stroked="f">
                    <v:textbox style="mso-fit-shape-to-text:t" inset="1mm,0,1mm,0">
                      <w:txbxContent>
                        <w:p w14:paraId="3206D93A" w14:textId="77777777" w:rsidR="007F60C3" w:rsidRPr="0032153C" w:rsidRDefault="007F60C3" w:rsidP="007F60C3">
                          <w:pPr>
                            <w:rPr>
                              <w:sz w:val="18"/>
                              <w:szCs w:val="18"/>
                            </w:rPr>
                          </w:pPr>
                          <w:r>
                            <w:rPr>
                              <w:rFonts w:hint="eastAsia"/>
                              <w:sz w:val="18"/>
                              <w:szCs w:val="18"/>
                            </w:rPr>
                            <w:t>活塞</w:t>
                          </w:r>
                          <w:r>
                            <w:rPr>
                              <w:rFonts w:hint="eastAsia"/>
                              <w:sz w:val="18"/>
                              <w:szCs w:val="18"/>
                            </w:rPr>
                            <w:t>b</w:t>
                          </w:r>
                        </w:p>
                      </w:txbxContent>
                    </v:textbox>
                  </v:shape>
                  <v:shape id="文本框 2" o:spid="_x0000_s1667" type="#_x0000_t202" style="position:absolute;left:21006;top:2615;width:425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" filled="f" stroked="f">
                    <v:textbox style="mso-fit-shape-to-text:t" inset="1mm,0,1mm,0">
                      <w:txbxContent>
                        <w:p w14:paraId="4BC8521F" w14:textId="77777777" w:rsidR="007F60C3" w:rsidRPr="0032153C" w:rsidRDefault="007F60C3" w:rsidP="007F60C3">
                          <w:pPr>
                            <w:rPr>
                              <w:sz w:val="18"/>
                              <w:szCs w:val="18"/>
                            </w:rPr>
                          </w:pPr>
                          <w:r>
                            <w:rPr>
                              <w:rFonts w:hint="eastAsia"/>
                              <w:sz w:val="18"/>
                              <w:szCs w:val="18"/>
                            </w:rPr>
                            <w:t>推拉杆</w:t>
                          </w:r>
                        </w:p>
                      </w:txbxContent>
                    </v:textbox>
                  </v:shape>
                  <v:shape id="文本框 2" o:spid="_x0000_s1668" type="#_x0000_t202" style="position:absolute;left:12124;top:122;width:389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" filled="f" stroked="f">
                    <v:textbox style="mso-fit-shape-to-text:t" inset="1mm,0,1mm,0">
                      <w:txbxContent>
                        <w:p w14:paraId="5F03571C" w14:textId="77777777" w:rsidR="007F60C3" w:rsidRPr="0032153C" w:rsidRDefault="007F60C3" w:rsidP="007F60C3">
                          <w:pPr>
                            <w:rPr>
                              <w:sz w:val="18"/>
                              <w:szCs w:val="18"/>
                            </w:rPr>
                          </w:pPr>
                          <w:r>
                            <w:rPr>
                              <w:rFonts w:hint="eastAsia"/>
                              <w:sz w:val="18"/>
                              <w:szCs w:val="18"/>
                            </w:rPr>
                            <w:t>活塞</w:t>
                          </w:r>
                          <w:r>
                            <w:rPr>
                              <w:rFonts w:hint="eastAsia"/>
                              <w:sz w:val="18"/>
                              <w:szCs w:val="18"/>
                            </w:rPr>
                            <w:t>a</w:t>
                          </w:r>
                        </w:p>
                      </w:txbxContent>
                    </v:textbox>
                  </v:shape>
                  <v:shape id="文本框 2" o:spid="_x0000_s1669" type="#_x0000_t202" style="position:absolute;left:695;top:435;width:421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" filled="f" stroked="f">
                    <v:textbox style="mso-fit-shape-to-text:t" inset="1mm,0,1mm,0">
                      <w:txbxContent>
                        <w:p w14:paraId="1E31C3F0" w14:textId="77777777" w:rsidR="007F60C3" w:rsidRPr="0032153C" w:rsidRDefault="007F60C3" w:rsidP="007F60C3">
                          <w:pPr>
                            <w:rPr>
                              <w:sz w:val="18"/>
                              <w:szCs w:val="18"/>
                            </w:rPr>
                          </w:pPr>
                          <w:r>
                            <w:rPr>
                              <w:rFonts w:hint="eastAsia"/>
                              <w:sz w:val="18"/>
                              <w:szCs w:val="18"/>
                            </w:rPr>
                            <w:t>气阀</w:t>
                          </w:r>
                          <w:r>
                            <w:rPr>
                              <w:rFonts w:hint="eastAsia"/>
                              <w:sz w:val="18"/>
                              <w:szCs w:val="18"/>
                            </w:rPr>
                            <w:t>K</w:t>
                          </w:r>
                        </w:p>
                      </w:txbxContent>
                    </v:textbox>
                  </v:shape>
                  <v:shape id="文本框 2" o:spid="_x0000_s1670" type="#_x0000_t202" style="position:absolute;left:-1284;top:4572;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" filled="f" stroked="f">
                    <v:textbox style="mso-fit-shape-to-text:t" inset="1mm,0,1mm,0">
                      <w:txbxContent>
                        <w:p w14:paraId="76367DD7" w14:textId="77777777" w:rsidR="007F60C3" w:rsidRPr="0032153C" w:rsidRDefault="007F60C3" w:rsidP="007F60C3">
                          <w:pPr>
                            <w:rPr>
                              <w:sz w:val="18"/>
                              <w:szCs w:val="18"/>
                            </w:rPr>
                          </w:pPr>
                          <w:r>
                            <w:rPr>
                              <w:rFonts w:hint="eastAsia"/>
                              <w:sz w:val="18"/>
                              <w:szCs w:val="18"/>
                            </w:rPr>
                            <w:t>细管</w:t>
                          </w:r>
                        </w:p>
                      </w:txbxContent>
                    </v:textbox>
                  </v:shape>
                  <v:shape id="文本框 2" o:spid="_x0000_s1671" type="#_x0000_t202" style="position:absolute;left:2938;top:21157;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" filled="f" stroked="f">
                    <v:textbox style="mso-fit-shape-to-text:t" inset="1mm,0,1mm,0">
                      <w:txbxContent>
                        <w:p w14:paraId="23868F07" w14:textId="77777777" w:rsidR="007F60C3" w:rsidRPr="0032153C" w:rsidRDefault="007F60C3" w:rsidP="007F60C3">
                          <w:pPr>
                            <w:rPr>
                              <w:sz w:val="18"/>
                              <w:szCs w:val="18"/>
                            </w:rPr>
                          </w:pPr>
                          <w:r>
                            <w:rPr>
                              <w:rFonts w:hint="eastAsia"/>
                              <w:sz w:val="18"/>
                              <w:szCs w:val="18"/>
                            </w:rPr>
                            <w:t>重物</w:t>
                          </w:r>
                        </w:p>
                      </w:txbxContent>
                    </v:textbox>
                  </v:shape>
                </v:group>
                <v:rect id="矩形 175" o:spid="_x0000_s1672" style="position:absolute;left:13820;top:2232;width:457;height:28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" fillcolor="black [3213]" strokecolor="black [3213]" strokeweight="1pt">
                  <v:fill r:id="rId72" o:title="" color2="white [3212]" type="pattern"/>
                </v:rect>
                <v:line id="直接连接符 176" o:spid="_x0000_s1673" style="position:absolute;visibility:visible;mso-wrap-style:square" from="14276,3649" to="20822,3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" strokecolor="black [3213]" strokeweight="1pt">
                  <v:stroke joinstyle="miter"/>
                </v:line>
                <v:line id="直接连接符 176" o:spid="_x0000_s1674" style="position:absolute;visibility:visible;mso-wrap-style:square" from="20878,2660" to="20878,4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" strokecolor="black [3213]" strokeweight="1pt">
                  <v:stroke joinstyle="miter"/>
                </v:line>
                <v:rect id="矩形 175" o:spid="_x0000_s1675" style="position:absolute;left:1803;top:13148;width:457;height:399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" fillcolor="black [3213]" strokecolor="black [3213]" strokeweight="1pt">
                  <v:fill r:id="rId72" o:title="" color2="white [3212]" type="pattern"/>
                </v:rect>
                <v:line id="直接连接符 176" o:spid="_x0000_s1676" style="position:absolute;visibility:visible;mso-wrap-style:square" from="2027,15311" to="2027,21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" strokecolor="black [3213]" strokeweight=".5pt">
                  <v:stroke joinstyle="miter"/>
                </v:line>
                <v:rect id="矩形 175" o:spid="_x0000_s1677" style="position:absolute;left:1366;top:21316;width:1324;height:179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" filled="f" strokecolor="black [3213]" strokeweight="1pt"/>
                <v:line id="直接连接符 176" o:spid="_x0000_s1678" style="position:absolute;visibility:visible;mso-wrap-style:square" from="4788,1532" to="5942,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" strokecolor="black [3213]" strokeweight="1pt">
                  <v:stroke joinstyle="miter"/>
                </v:line>
                <v:line id="直接连接符 176" o:spid="_x0000_s1679" style="position:absolute;visibility:visible;mso-wrap-style:square" from="5968,841" to="5968,2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" strokecolor="black [3213]" strokeweight="1pt">
                  <v:stroke joinstyle="miter"/>
                </v:line>
                <w10:anchorlock/>
              </v:group>
            </w:pict>
          </mc:Fallback>
        </mc:AlternateContent>
      </w:r>
    </w:p>
    <w:p w14:paraId="71492689" w14:textId="30579117" w:rsidR="00807414" w:rsidRPr="00807414" w:rsidRDefault="00000000" w:rsidP="00807414">
      <w:pPr>
        <w:ind w:firstLine="420"/>
      </w:pPr>
      <w:r w:rsidRPr="00807414">
        <w:t>（</w:t>
      </w:r>
      <w:r w:rsidRPr="00807414">
        <w:t>1</w:t>
      </w:r>
      <w:r w:rsidRPr="00807414">
        <w:t>）打开气阀</w:t>
      </w:r>
      <w:r w:rsidRPr="00807414">
        <w:rPr>
          <w:rFonts w:eastAsia="Times New Roman" w:cs="Times New Roman"/>
        </w:rPr>
        <w:t>K</w:t>
      </w:r>
      <w:r w:rsidRPr="00807414">
        <w:t>，在活塞</w:t>
      </w:r>
      <w:r w:rsidRPr="00807414">
        <w:rPr>
          <w:rFonts w:eastAsia="Times New Roman" w:cs="Times New Roman"/>
          <w:iCs/>
        </w:rPr>
        <w:t>b</w:t>
      </w:r>
      <w:r w:rsidRPr="00807414">
        <w:t>上用轻质细线悬挂重物，逐渐增加重物的质量，当重物质量为</w:t>
      </w:r>
      <w:r w:rsidRPr="00807414">
        <w:rPr>
          <w:rFonts w:eastAsia="Times New Roman" w:cs="Times New Roman"/>
          <w:i/>
        </w:rPr>
        <w:t>m</w:t>
      </w:r>
      <w:r w:rsidRPr="00807414">
        <w:t>时活塞</w:t>
      </w:r>
      <w:r w:rsidRPr="00807414">
        <w:rPr>
          <w:rFonts w:eastAsia="Times New Roman" w:cs="Times New Roman"/>
          <w:iCs/>
        </w:rPr>
        <w:t>b</w:t>
      </w:r>
      <w:r w:rsidRPr="00807414">
        <w:t>刚要开始向下运动，求汽缸</w:t>
      </w:r>
      <w:r w:rsidRPr="00807414">
        <w:rPr>
          <w:rFonts w:eastAsia="Times New Roman" w:cs="Times New Roman"/>
        </w:rPr>
        <w:t>B</w:t>
      </w:r>
      <w:r w:rsidRPr="00807414">
        <w:t>内壁与活塞</w:t>
      </w:r>
      <w:r w:rsidRPr="00807414">
        <w:rPr>
          <w:rFonts w:eastAsia="Times New Roman" w:cs="Times New Roman"/>
          <w:iCs/>
        </w:rPr>
        <w:t>b</w:t>
      </w:r>
      <w:r w:rsidRPr="00807414">
        <w:t>间的最大静摩擦力大小；</w:t>
      </w:r>
    </w:p>
    <w:p w14:paraId="0D3782EF" w14:textId="4C588D38" w:rsidR="00CD2CCA" w:rsidRPr="00807414" w:rsidRDefault="00000000" w:rsidP="00807414">
      <w:pPr>
        <w:ind w:firstLine="420"/>
      </w:pPr>
      <w:r w:rsidRPr="00807414">
        <w:t>（</w:t>
      </w:r>
      <w:r w:rsidRPr="00807414">
        <w:t>2</w:t>
      </w:r>
      <w:r w:rsidRPr="00807414">
        <w:t>）在（</w:t>
      </w:r>
      <w:r w:rsidRPr="00807414">
        <w:rPr>
          <w:rFonts w:eastAsia="Times New Roman" w:cs="Times New Roman"/>
        </w:rPr>
        <w:t>1</w:t>
      </w:r>
      <w:r w:rsidRPr="00807414">
        <w:t>）问操作后关闭气阀</w:t>
      </w:r>
      <w:r w:rsidRPr="00807414">
        <w:rPr>
          <w:rFonts w:eastAsia="Times New Roman" w:cs="Times New Roman"/>
        </w:rPr>
        <w:t>K</w:t>
      </w:r>
      <w:r w:rsidRPr="00807414">
        <w:t>，封闭体积为</w:t>
      </w:r>
      <w:r w:rsidR="00B87A1E" w:rsidRPr="00807414">
        <w:rPr>
          <w:rFonts w:hint="eastAsia"/>
          <w:i/>
          <w:iCs/>
        </w:rPr>
        <w:t>V</w:t>
      </w:r>
      <w:r w:rsidR="00B87A1E" w:rsidRPr="00807414">
        <w:rPr>
          <w:rFonts w:hint="eastAsia"/>
          <w:vertAlign w:val="subscript"/>
        </w:rPr>
        <w:t>0</w:t>
      </w:r>
      <w:r w:rsidRPr="00807414">
        <w:t>的气体（视为理想气体），然后用水平拉力向右缓慢拉动活塞</w:t>
      </w:r>
      <w:r w:rsidRPr="00807414">
        <w:rPr>
          <w:rFonts w:eastAsia="Times New Roman" w:cs="Times New Roman"/>
          <w:iCs/>
        </w:rPr>
        <w:t>a</w:t>
      </w:r>
      <w:r w:rsidRPr="00807414">
        <w:t>，直到重物刚要开始向上运动，已知此过程中气体吸收的热量为</w:t>
      </w:r>
      <w:r w:rsidRPr="00807414">
        <w:rPr>
          <w:rFonts w:eastAsia="Times New Roman" w:cs="Times New Roman"/>
          <w:i/>
        </w:rPr>
        <w:t>Q</w:t>
      </w:r>
      <w:r w:rsidRPr="00807414">
        <w:t>，求该过程活塞</w:t>
      </w:r>
      <w:r w:rsidRPr="00807414">
        <w:rPr>
          <w:rFonts w:eastAsia="Times New Roman" w:cs="Times New Roman"/>
          <w:iCs/>
        </w:rPr>
        <w:t>a</w:t>
      </w:r>
      <w:r w:rsidRPr="00807414">
        <w:t>的位移大小及拉力对活塞</w:t>
      </w:r>
      <w:r w:rsidRPr="00807414">
        <w:rPr>
          <w:rFonts w:eastAsia="Times New Roman" w:cs="Times New Roman"/>
          <w:iCs/>
        </w:rPr>
        <w:t>a</w:t>
      </w:r>
      <w:r w:rsidRPr="00807414">
        <w:t>做的功；</w:t>
      </w:r>
    </w:p>
    <w:p w14:paraId="25A6B9BB" w14:textId="6CC2B6B3" w:rsidR="00CD2CCA" w:rsidRPr="00807414" w:rsidRDefault="00000000" w:rsidP="00807414">
      <w:pPr>
        <w:ind w:firstLine="420"/>
      </w:pPr>
      <w:r w:rsidRPr="00807414">
        <w:t>（</w:t>
      </w:r>
      <w:r w:rsidRPr="00807414">
        <w:t>3</w:t>
      </w:r>
      <w:r w:rsidRPr="00807414">
        <w:t>）在（</w:t>
      </w:r>
      <w:r w:rsidRPr="00807414">
        <w:rPr>
          <w:rFonts w:eastAsia="Times New Roman" w:cs="Times New Roman"/>
        </w:rPr>
        <w:t>2</w:t>
      </w:r>
      <w:r w:rsidRPr="00807414">
        <w:t>）问操作后继续缓慢拉动活塞</w:t>
      </w:r>
      <w:r w:rsidRPr="00807414">
        <w:rPr>
          <w:rFonts w:eastAsia="Times New Roman" w:cs="Times New Roman"/>
          <w:iCs/>
        </w:rPr>
        <w:t>a</w:t>
      </w:r>
      <w:r w:rsidRPr="00807414">
        <w:t>，使重物上升高度</w:t>
      </w:r>
      <w:r w:rsidRPr="00807414">
        <w:rPr>
          <w:rFonts w:eastAsia="Times New Roman" w:cs="Times New Roman"/>
          <w:i/>
        </w:rPr>
        <w:t>H</w:t>
      </w:r>
      <w:r w:rsidRPr="00807414">
        <w:t>，此时活塞</w:t>
      </w:r>
      <w:r w:rsidRPr="00807414">
        <w:rPr>
          <w:rFonts w:eastAsia="Times New Roman" w:cs="Times New Roman"/>
          <w:iCs/>
        </w:rPr>
        <w:t>b</w:t>
      </w:r>
      <w:r w:rsidRPr="00807414">
        <w:t>未到达汽缸</w:t>
      </w:r>
      <w:r w:rsidRPr="00807414">
        <w:rPr>
          <w:rFonts w:eastAsia="Times New Roman" w:cs="Times New Roman"/>
        </w:rPr>
        <w:t>B</w:t>
      </w:r>
      <w:r w:rsidRPr="00807414">
        <w:t>的顶部，求该过程中水平拉力对活塞</w:t>
      </w:r>
      <w:r w:rsidRPr="00807414">
        <w:rPr>
          <w:rFonts w:eastAsia="Times New Roman" w:cs="Times New Roman"/>
          <w:iCs/>
        </w:rPr>
        <w:t>a</w:t>
      </w:r>
      <w:r w:rsidRPr="00807414">
        <w:t>做的功。</w:t>
      </w:r>
    </w:p>
    <w:p w14:paraId="39C96458" w14:textId="72E4ABFD" w:rsidR="00CD2CCA" w:rsidRPr="00783E21" w:rsidRDefault="00000000" w:rsidP="00B87A1E">
      <w:pPr>
        <w:rPr>
          <w:color w:val="EE0000"/>
        </w:rPr>
      </w:pPr>
      <w:r w:rsidRPr="00783E21">
        <w:rPr>
          <w:color w:val="EE0000"/>
        </w:rPr>
        <w:t>【解析】</w:t>
      </w:r>
      <w:r w:rsidR="00B87A1E">
        <w:rPr>
          <w:rFonts w:hint="eastAsia"/>
          <w:color w:val="EE0000"/>
        </w:rPr>
        <w:t>（</w:t>
      </w:r>
      <w:r w:rsidR="00B87A1E">
        <w:rPr>
          <w:rFonts w:hint="eastAsia"/>
          <w:color w:val="EE0000"/>
        </w:rPr>
        <w:t>1</w:t>
      </w:r>
      <w:r w:rsidR="00B87A1E">
        <w:rPr>
          <w:rFonts w:hint="eastAsia"/>
          <w:color w:val="EE0000"/>
        </w:rPr>
        <w:t>）</w:t>
      </w:r>
      <w:r w:rsidRPr="00783E21">
        <w:rPr>
          <w:color w:val="EE0000"/>
        </w:rPr>
        <w:t>打开气阀</w:t>
      </w:r>
      <w:r w:rsidRPr="00783E21">
        <w:rPr>
          <w:rFonts w:eastAsia="Times New Roman" w:cs="Times New Roman"/>
          <w:color w:val="EE0000"/>
        </w:rPr>
        <w:t>K</w:t>
      </w:r>
      <w:r w:rsidRPr="00783E21">
        <w:rPr>
          <w:color w:val="EE0000"/>
        </w:rPr>
        <w:t>，对活塞</w:t>
      </w:r>
      <w:r w:rsidRPr="00783E21">
        <w:rPr>
          <w:rFonts w:eastAsia="Times New Roman" w:cs="Times New Roman"/>
          <w:i/>
          <w:color w:val="EE0000"/>
        </w:rPr>
        <w:t>b</w:t>
      </w:r>
      <w:r w:rsidRPr="00783E21">
        <w:rPr>
          <w:color w:val="EE0000"/>
        </w:rPr>
        <w:t>进行受力分析，当活塞</w:t>
      </w:r>
      <w:r w:rsidRPr="00783E21">
        <w:rPr>
          <w:rFonts w:eastAsia="Times New Roman" w:cs="Times New Roman"/>
          <w:i/>
          <w:color w:val="EE0000"/>
        </w:rPr>
        <w:t>b</w:t>
      </w:r>
      <w:r w:rsidRPr="00783E21">
        <w:rPr>
          <w:color w:val="EE0000"/>
        </w:rPr>
        <w:t>刚要开始向下运动时，在竖直方向上，重物的重力</w:t>
      </w:r>
      <w:r w:rsidRPr="00783E21">
        <w:rPr>
          <w:rFonts w:eastAsia="Times New Roman" w:cs="Times New Roman"/>
          <w:i/>
          <w:color w:val="EE0000"/>
        </w:rPr>
        <w:t>mg</w:t>
      </w:r>
      <w:r w:rsidRPr="00783E21">
        <w:rPr>
          <w:color w:val="EE0000"/>
        </w:rPr>
        <w:t>与最大静摩擦力</w:t>
      </w:r>
      <w:r w:rsidRPr="00783E21">
        <w:rPr>
          <w:rFonts w:eastAsia="Times New Roman" w:cs="Times New Roman"/>
          <w:i/>
          <w:color w:val="EE0000"/>
        </w:rPr>
        <w:t>f</w:t>
      </w:r>
      <w:r w:rsidRPr="00783E21">
        <w:rPr>
          <w:color w:val="EE0000"/>
        </w:rPr>
        <w:t>平衡，即</w:t>
      </w:r>
      <w:r w:rsidR="00B87A1E" w:rsidRPr="00B87A1E">
        <w:rPr>
          <w:rFonts w:hint="eastAsia"/>
          <w:i/>
          <w:iCs/>
          <w:color w:val="EE0000"/>
        </w:rPr>
        <w:t>f</w:t>
      </w:r>
      <w:r w:rsidR="00B87A1E">
        <w:rPr>
          <w:rFonts w:hint="eastAsia"/>
          <w:color w:val="EE0000"/>
        </w:rPr>
        <w:t xml:space="preserve"> = </w:t>
      </w:r>
      <w:r w:rsidR="00B87A1E" w:rsidRPr="00B87A1E">
        <w:rPr>
          <w:rFonts w:hint="eastAsia"/>
          <w:i/>
          <w:iCs/>
          <w:color w:val="EE0000"/>
        </w:rPr>
        <w:t>mg</w:t>
      </w:r>
    </w:p>
    <w:p w14:paraId="7A1BA92E" w14:textId="71198B2A" w:rsidR="00CD2CCA" w:rsidRPr="00783E21" w:rsidRDefault="00B87A1E" w:rsidP="00B87A1E">
      <w:pPr>
        <w:rPr>
          <w:color w:val="EE0000"/>
        </w:rPr>
      </w:pPr>
      <w:r>
        <w:rPr>
          <w:rFonts w:hint="eastAsia"/>
          <w:color w:val="EE0000"/>
        </w:rPr>
        <w:t>（</w:t>
      </w:r>
      <w:r>
        <w:rPr>
          <w:rFonts w:hint="eastAsia"/>
          <w:color w:val="EE0000"/>
        </w:rPr>
        <w:t>2</w:t>
      </w:r>
      <w:r>
        <w:rPr>
          <w:rFonts w:hint="eastAsia"/>
          <w:color w:val="EE0000"/>
        </w:rPr>
        <w:t>）</w:t>
      </w:r>
      <w:r w:rsidRPr="00783E21">
        <w:rPr>
          <w:color w:val="EE0000"/>
        </w:rPr>
        <w:t>在（</w:t>
      </w:r>
      <w:r w:rsidRPr="00783E21">
        <w:rPr>
          <w:rFonts w:eastAsia="Times New Roman" w:cs="Times New Roman"/>
          <w:color w:val="EE0000"/>
        </w:rPr>
        <w:t>1</w:t>
      </w:r>
      <w:r w:rsidRPr="00783E21">
        <w:rPr>
          <w:color w:val="EE0000"/>
        </w:rPr>
        <w:t>）问操作后关闭气阀</w:t>
      </w:r>
      <w:r w:rsidRPr="00783E21">
        <w:rPr>
          <w:rFonts w:eastAsia="Times New Roman" w:cs="Times New Roman"/>
          <w:color w:val="EE0000"/>
        </w:rPr>
        <w:t>K</w:t>
      </w:r>
      <w:r w:rsidRPr="00783E21">
        <w:rPr>
          <w:color w:val="EE0000"/>
        </w:rPr>
        <w:t>，则气体压强为</w:t>
      </w:r>
      <w:r w:rsidR="00807414" w:rsidRPr="00807414">
        <w:rPr>
          <w:rFonts w:hint="eastAsia"/>
          <w:i/>
          <w:iCs/>
          <w:color w:val="EE0000"/>
        </w:rPr>
        <w:t>p</w:t>
      </w:r>
      <w:r w:rsidR="00807414">
        <w:rPr>
          <w:rFonts w:hint="eastAsia"/>
          <w:color w:val="EE0000"/>
          <w:vertAlign w:val="subscript"/>
        </w:rPr>
        <w:t>0</w:t>
      </w:r>
      <w:r w:rsidRPr="00783E21">
        <w:rPr>
          <w:color w:val="EE0000"/>
        </w:rPr>
        <w:t>，然后用水平拉力向右缓慢拉动活塞</w:t>
      </w:r>
      <w:r w:rsidRPr="00783E21">
        <w:rPr>
          <w:rFonts w:eastAsia="Times New Roman" w:cs="Times New Roman"/>
          <w:i/>
          <w:color w:val="EE0000"/>
        </w:rPr>
        <w:t>a</w:t>
      </w:r>
      <w:r w:rsidRPr="00783E21">
        <w:rPr>
          <w:color w:val="EE0000"/>
        </w:rPr>
        <w:t>，直到重物刚要开始向上运动，对活塞</w:t>
      </w:r>
      <w:r w:rsidRPr="00783E21">
        <w:rPr>
          <w:rFonts w:eastAsia="Times New Roman" w:cs="Times New Roman"/>
          <w:i/>
          <w:color w:val="EE0000"/>
        </w:rPr>
        <w:t>b</w:t>
      </w:r>
      <w:r w:rsidRPr="00783E21">
        <w:rPr>
          <w:color w:val="EE0000"/>
        </w:rPr>
        <w:t>，根据平衡条件有</w:t>
      </w:r>
      <w:r w:rsidRPr="00783E21">
        <w:rPr>
          <w:color w:val="EE0000"/>
        </w:rPr>
        <w:object w:dxaOrig="2076" w:dyaOrig="362" w14:anchorId="635DCCD2">
          <v:shape id="_x0000_i1135" type="#_x0000_t75" alt="学科网(www.zxxk.com)--教育资源门户，提供试卷、教案、课件、论文、素材以及各类教学资源下载，还有大量而丰富的教学相关资讯！" style="width:101.5pt;height:21.05pt" o:ole="">
            <v:imagedata r:id="rId236" o:title="eqId4e3fd9862075a5baf468a3023dcd9871"/>
          </v:shape>
          <o:OLEObject Type="Embed" ProgID="Equation.DSMT4" ShapeID="_x0000_i1135" DrawAspect="Content" ObjectID="_1843325859" r:id="rId237"/>
        </w:object>
      </w:r>
    </w:p>
    <w:p w14:paraId="12363F6D" w14:textId="77777777" w:rsidR="00CD2CCA" w:rsidRPr="00783E21" w:rsidRDefault="00000000" w:rsidP="00783E21">
      <w:pPr>
        <w:rPr>
          <w:color w:val="EE0000"/>
        </w:rPr>
      </w:pPr>
      <w:r w:rsidRPr="00783E21">
        <w:rPr>
          <w:color w:val="EE0000"/>
        </w:rPr>
        <w:t>设活塞</w:t>
      </w:r>
      <w:r w:rsidRPr="00783E21">
        <w:rPr>
          <w:rFonts w:eastAsia="Times New Roman" w:cs="Times New Roman"/>
          <w:i/>
          <w:color w:val="EE0000"/>
        </w:rPr>
        <w:t>a</w:t>
      </w:r>
      <w:r w:rsidRPr="00783E21">
        <w:rPr>
          <w:color w:val="EE0000"/>
        </w:rPr>
        <w:t>向右移动的位移为</w:t>
      </w:r>
      <w:r w:rsidRPr="00783E21">
        <w:rPr>
          <w:rFonts w:eastAsia="Times New Roman" w:cs="Times New Roman"/>
          <w:i/>
          <w:color w:val="EE0000"/>
        </w:rPr>
        <w:t>x</w:t>
      </w:r>
      <w:r w:rsidRPr="00783E21">
        <w:rPr>
          <w:color w:val="EE0000"/>
        </w:rPr>
        <w:t>，气体体积变为</w:t>
      </w:r>
      <w:r w:rsidRPr="00783E21">
        <w:rPr>
          <w:color w:val="EE0000"/>
        </w:rPr>
        <w:object w:dxaOrig="1237" w:dyaOrig="362" w14:anchorId="2087733A">
          <v:shape id="_x0000_i1136" type="#_x0000_t75" alt="学科网(www.zxxk.com)--教育资源门户，提供试卷、教案、课件、论文、素材以及各类教学资源下载，还有大量而丰富的教学相关资讯！" style="width:63.55pt;height:21.05pt" o:ole="">
            <v:imagedata r:id="rId238" o:title="eqId162145eafe7b72ad997d87f37aa1d095"/>
          </v:shape>
          <o:OLEObject Type="Embed" ProgID="Equation.DSMT4" ShapeID="_x0000_i1136" DrawAspect="Content" ObjectID="_1843325860" r:id="rId239"/>
        </w:object>
      </w:r>
    </w:p>
    <w:p w14:paraId="462BF9DC" w14:textId="77777777" w:rsidR="00CD2CCA" w:rsidRPr="00783E21" w:rsidRDefault="00000000" w:rsidP="00783E21">
      <w:pPr>
        <w:rPr>
          <w:color w:val="EE0000"/>
        </w:rPr>
      </w:pPr>
      <w:r w:rsidRPr="00783E21">
        <w:rPr>
          <w:color w:val="EE0000"/>
        </w:rPr>
        <w:t>因为缓慢拉动，气体做等温变化，根据玻意耳定律</w:t>
      </w:r>
      <w:r w:rsidRPr="00783E21">
        <w:rPr>
          <w:color w:val="EE0000"/>
        </w:rPr>
        <w:object w:dxaOrig="1125" w:dyaOrig="360" w14:anchorId="075C30DF">
          <v:shape id="_x0000_i1137" type="#_x0000_t75" alt="学科网(www.zxxk.com)--教育资源门户，提供试卷、教案、课件、论文、素材以及各类教学资源下载，还有大量而丰富的教学相关资讯！" style="width:59.35pt;height:21.05pt" o:ole="">
            <v:imagedata r:id="rId240" o:title="eqId3992a990c195911132fafe4d9202c62f"/>
          </v:shape>
          <o:OLEObject Type="Embed" ProgID="Equation.DSMT4" ShapeID="_x0000_i1137" DrawAspect="Content" ObjectID="_1843325861" r:id="rId241"/>
        </w:object>
      </w:r>
    </w:p>
    <w:p w14:paraId="201D4EC8" w14:textId="24C2D639" w:rsidR="00CD2CCA" w:rsidRPr="00783E21" w:rsidRDefault="00000000" w:rsidP="00783E21">
      <w:pPr>
        <w:rPr>
          <w:color w:val="EE0000"/>
        </w:rPr>
      </w:pPr>
      <w:r w:rsidRPr="00783E21">
        <w:rPr>
          <w:color w:val="EE0000"/>
        </w:rPr>
        <w:t>联立解得</w:t>
      </w:r>
      <w:r w:rsidR="00807414" w:rsidRPr="00807414">
        <w:rPr>
          <w:rFonts w:hint="eastAsia"/>
          <w:i/>
          <w:iCs/>
          <w:color w:val="EE0000"/>
        </w:rPr>
        <w:t>x</w:t>
      </w:r>
      <w:r w:rsidR="00807414">
        <w:rPr>
          <w:rFonts w:hint="eastAsia"/>
          <w:color w:val="EE0000"/>
        </w:rPr>
        <w:t xml:space="preserve"> = </w:t>
      </w:r>
      <w:r w:rsidR="00807414">
        <w:rPr>
          <w:color w:val="EE0000"/>
        </w:rPr>
        <w:fldChar w:fldCharType="begin"/>
      </w:r>
      <w:r w:rsidR="00807414">
        <w:rPr>
          <w:color w:val="EE0000"/>
        </w:rPr>
        <w:instrText xml:space="preserve"> </w:instrText>
      </w:r>
      <w:r w:rsidR="00807414">
        <w:rPr>
          <w:rFonts w:hint="eastAsia"/>
          <w:color w:val="EE0000"/>
        </w:rPr>
        <w:instrText>EQ \F(2</w:instrText>
      </w:r>
      <w:r w:rsidR="00807414" w:rsidRPr="00807414">
        <w:rPr>
          <w:rFonts w:hint="eastAsia"/>
          <w:i/>
          <w:iCs/>
          <w:color w:val="EE0000"/>
        </w:rPr>
        <w:instrText>mgV</w:instrText>
      </w:r>
      <w:r w:rsidR="00807414">
        <w:rPr>
          <w:rFonts w:hint="eastAsia"/>
          <w:color w:val="EE0000"/>
          <w:vertAlign w:val="subscript"/>
        </w:rPr>
        <w:instrText>0</w:instrText>
      </w:r>
      <w:r w:rsidR="00807414">
        <w:rPr>
          <w:rFonts w:hint="eastAsia"/>
          <w:color w:val="EE0000"/>
        </w:rPr>
        <w:instrText>,</w:instrText>
      </w:r>
      <w:r w:rsidR="00807414" w:rsidRPr="00807414">
        <w:rPr>
          <w:rFonts w:hint="eastAsia"/>
          <w:i/>
          <w:iCs/>
          <w:color w:val="EE0000"/>
        </w:rPr>
        <w:instrText>S</w:instrText>
      </w:r>
      <w:r w:rsidR="00807414">
        <w:rPr>
          <w:rFonts w:hint="eastAsia"/>
          <w:color w:val="EE0000"/>
          <w:vertAlign w:val="subscript"/>
        </w:rPr>
        <w:instrText>1</w:instrText>
      </w:r>
      <w:r w:rsidR="00807414">
        <w:rPr>
          <w:rFonts w:hint="eastAsia"/>
          <w:color w:val="EE0000"/>
        </w:rPr>
        <w:instrText>(</w:instrText>
      </w:r>
      <w:r w:rsidR="00807414" w:rsidRPr="00807414">
        <w:rPr>
          <w:rFonts w:hint="eastAsia"/>
          <w:i/>
          <w:iCs/>
          <w:color w:val="EE0000"/>
        </w:rPr>
        <w:instrText>p</w:instrText>
      </w:r>
      <w:r w:rsidR="00807414">
        <w:rPr>
          <w:rFonts w:hint="eastAsia"/>
          <w:color w:val="EE0000"/>
          <w:vertAlign w:val="subscript"/>
        </w:rPr>
        <w:instrText>0</w:instrText>
      </w:r>
      <w:r w:rsidR="00807414" w:rsidRPr="00807414">
        <w:rPr>
          <w:rFonts w:hint="eastAsia"/>
          <w:i/>
          <w:iCs/>
          <w:color w:val="EE0000"/>
        </w:rPr>
        <w:instrText>S</w:instrText>
      </w:r>
      <w:r w:rsidR="00807414">
        <w:rPr>
          <w:rFonts w:hint="eastAsia"/>
          <w:color w:val="EE0000"/>
          <w:vertAlign w:val="subscript"/>
        </w:rPr>
        <w:instrText>2</w:instrText>
      </w:r>
      <w:r w:rsidR="00807414">
        <w:rPr>
          <w:rFonts w:hint="eastAsia"/>
          <w:color w:val="EE0000"/>
        </w:rPr>
        <w:instrText xml:space="preserve"> </w:instrText>
      </w:r>
      <w:r w:rsidR="00807414">
        <w:rPr>
          <w:rFonts w:cs="Times New Roman"/>
          <w:color w:val="EE0000"/>
        </w:rPr>
        <w:instrText>−</w:instrText>
      </w:r>
      <w:r w:rsidR="00807414">
        <w:rPr>
          <w:rFonts w:hint="eastAsia"/>
          <w:color w:val="EE0000"/>
        </w:rPr>
        <w:instrText xml:space="preserve"> 2</w:instrText>
      </w:r>
      <w:r w:rsidR="00807414" w:rsidRPr="00807414">
        <w:rPr>
          <w:rFonts w:hint="eastAsia"/>
          <w:i/>
          <w:iCs/>
          <w:color w:val="EE0000"/>
        </w:rPr>
        <w:instrText>mg</w:instrText>
      </w:r>
      <w:r w:rsidR="00807414">
        <w:rPr>
          <w:rFonts w:hint="eastAsia"/>
          <w:color w:val="EE0000"/>
        </w:rPr>
        <w:instrText>))</w:instrText>
      </w:r>
      <w:r w:rsidR="00807414">
        <w:rPr>
          <w:color w:val="EE0000"/>
        </w:rPr>
        <w:instrText xml:space="preserve"> </w:instrText>
      </w:r>
      <w:r w:rsidR="00807414">
        <w:rPr>
          <w:color w:val="EE0000"/>
        </w:rPr>
        <w:fldChar w:fldCharType="separate"/>
      </w:r>
      <w:r w:rsidR="00807414">
        <w:rPr>
          <w:color w:val="EE0000"/>
        </w:rPr>
        <w:fldChar w:fldCharType="end"/>
      </w:r>
    </w:p>
    <w:p w14:paraId="1F640AAD" w14:textId="7D8E7E77" w:rsidR="00CD2CCA" w:rsidRPr="00783E21" w:rsidRDefault="00000000" w:rsidP="00783E21">
      <w:pPr>
        <w:rPr>
          <w:color w:val="EE0000"/>
        </w:rPr>
      </w:pPr>
      <w:r w:rsidRPr="00783E21">
        <w:rPr>
          <w:color w:val="EE0000"/>
        </w:rPr>
        <w:t>以气体为研究对象，根据热力学第一定律</w:t>
      </w:r>
      <w:r w:rsidR="006543B3">
        <w:rPr>
          <w:rFonts w:cs="Times New Roman"/>
          <w:color w:val="EE0000"/>
        </w:rPr>
        <w:t>Δ</w:t>
      </w:r>
      <w:r w:rsidR="006543B3" w:rsidRPr="006543B3">
        <w:rPr>
          <w:rFonts w:hint="eastAsia"/>
          <w:i/>
          <w:iCs/>
          <w:color w:val="EE0000"/>
        </w:rPr>
        <w:t>U</w:t>
      </w:r>
      <w:r w:rsidR="006543B3">
        <w:rPr>
          <w:rFonts w:hint="eastAsia"/>
          <w:color w:val="EE0000"/>
        </w:rPr>
        <w:t xml:space="preserve"> = </w:t>
      </w:r>
      <w:r w:rsidR="006543B3" w:rsidRPr="006543B3">
        <w:rPr>
          <w:rFonts w:hint="eastAsia"/>
          <w:i/>
          <w:iCs/>
          <w:color w:val="EE0000"/>
        </w:rPr>
        <w:t>W</w:t>
      </w:r>
      <w:r w:rsidR="006543B3">
        <w:rPr>
          <w:rFonts w:hint="eastAsia"/>
          <w:color w:val="EE0000"/>
        </w:rPr>
        <w:t xml:space="preserve"> + </w:t>
      </w:r>
      <w:r w:rsidR="006543B3" w:rsidRPr="006543B3">
        <w:rPr>
          <w:rFonts w:hint="eastAsia"/>
          <w:i/>
          <w:iCs/>
          <w:color w:val="EE0000"/>
        </w:rPr>
        <w:t>Q</w:t>
      </w:r>
    </w:p>
    <w:p w14:paraId="5BFA5547" w14:textId="1ADC15EB" w:rsidR="00CD2CCA" w:rsidRPr="00783E21" w:rsidRDefault="00000000" w:rsidP="00783E21">
      <w:pPr>
        <w:rPr>
          <w:color w:val="EE0000"/>
        </w:rPr>
      </w:pPr>
      <w:r w:rsidRPr="00783E21">
        <w:rPr>
          <w:color w:val="EE0000"/>
        </w:rPr>
        <w:t>其中</w:t>
      </w:r>
      <w:r w:rsidR="00807414">
        <w:rPr>
          <w:rFonts w:cs="Times New Roman"/>
          <w:color w:val="EE0000"/>
        </w:rPr>
        <w:t>Δ</w:t>
      </w:r>
      <w:r w:rsidR="00807414" w:rsidRPr="00807414">
        <w:rPr>
          <w:rFonts w:hint="eastAsia"/>
          <w:i/>
          <w:iCs/>
          <w:color w:val="EE0000"/>
        </w:rPr>
        <w:t>U</w:t>
      </w:r>
      <w:r w:rsidR="00807414">
        <w:rPr>
          <w:rFonts w:hint="eastAsia"/>
          <w:color w:val="EE0000"/>
        </w:rPr>
        <w:t xml:space="preserve"> = 0</w:t>
      </w:r>
    </w:p>
    <w:p w14:paraId="2DA67B1B" w14:textId="38BD0D1A" w:rsidR="00CD2CCA" w:rsidRPr="00783E21" w:rsidRDefault="00000000" w:rsidP="00783E21">
      <w:pPr>
        <w:rPr>
          <w:color w:val="EE0000"/>
        </w:rPr>
      </w:pPr>
      <w:r w:rsidRPr="00783E21">
        <w:rPr>
          <w:color w:val="EE0000"/>
        </w:rPr>
        <w:t>活塞对气体做功为</w:t>
      </w:r>
      <w:r w:rsidR="00807414" w:rsidRPr="00807414">
        <w:rPr>
          <w:rFonts w:hint="eastAsia"/>
          <w:i/>
          <w:iCs/>
          <w:color w:val="EE0000"/>
        </w:rPr>
        <w:t>W</w:t>
      </w:r>
      <w:r w:rsidR="00807414">
        <w:rPr>
          <w:rFonts w:hint="eastAsia"/>
          <w:color w:val="EE0000"/>
        </w:rPr>
        <w:t xml:space="preserve"> = </w:t>
      </w:r>
      <w:r w:rsidR="00807414">
        <w:rPr>
          <w:rFonts w:cs="Times New Roman"/>
          <w:color w:val="EE0000"/>
        </w:rPr>
        <w:t>−</w:t>
      </w:r>
      <w:r w:rsidR="00807414">
        <w:rPr>
          <w:rFonts w:hint="eastAsia"/>
          <w:color w:val="EE0000"/>
        </w:rPr>
        <w:t xml:space="preserve"> </w:t>
      </w:r>
      <w:r w:rsidR="00807414" w:rsidRPr="00807414">
        <w:rPr>
          <w:rFonts w:hint="eastAsia"/>
          <w:i/>
          <w:iCs/>
          <w:color w:val="EE0000"/>
        </w:rPr>
        <w:t>Q</w:t>
      </w:r>
    </w:p>
    <w:p w14:paraId="66CD8D61" w14:textId="27B90EBC" w:rsidR="00CD2CCA" w:rsidRPr="00783E21" w:rsidRDefault="00000000" w:rsidP="00783E21">
      <w:pPr>
        <w:rPr>
          <w:color w:val="EE0000"/>
        </w:rPr>
      </w:pPr>
      <w:r w:rsidRPr="00783E21">
        <w:rPr>
          <w:color w:val="EE0000"/>
        </w:rPr>
        <w:t>则气体对活塞做功为</w:t>
      </w:r>
      <w:r w:rsidR="006543B3" w:rsidRPr="00807414">
        <w:rPr>
          <w:rFonts w:hint="eastAsia"/>
          <w:i/>
          <w:iCs/>
          <w:color w:val="EE0000"/>
        </w:rPr>
        <w:t>W</w:t>
      </w:r>
      <w:r w:rsidR="006543B3">
        <w:rPr>
          <w:rFonts w:cs="Times New Roman"/>
          <w:color w:val="EE0000"/>
        </w:rPr>
        <w:t>ʹ</w:t>
      </w:r>
      <w:r w:rsidR="006543B3">
        <w:rPr>
          <w:rFonts w:hint="eastAsia"/>
          <w:color w:val="EE0000"/>
        </w:rPr>
        <w:t xml:space="preserve"> = </w:t>
      </w:r>
      <w:r w:rsidR="006543B3" w:rsidRPr="00807414">
        <w:rPr>
          <w:rFonts w:hint="eastAsia"/>
          <w:i/>
          <w:iCs/>
          <w:color w:val="EE0000"/>
        </w:rPr>
        <w:t>Q</w:t>
      </w:r>
    </w:p>
    <w:p w14:paraId="76B5A285" w14:textId="0B2C4525" w:rsidR="00CD2CCA" w:rsidRPr="00783E21" w:rsidRDefault="00000000" w:rsidP="00783E21">
      <w:pPr>
        <w:rPr>
          <w:color w:val="EE0000"/>
        </w:rPr>
      </w:pPr>
      <w:r w:rsidRPr="00783E21">
        <w:rPr>
          <w:color w:val="EE0000"/>
        </w:rPr>
        <w:lastRenderedPageBreak/>
        <w:t>对活塞，根据动能定理</w:t>
      </w:r>
      <w:r w:rsidRPr="00783E21">
        <w:rPr>
          <w:color w:val="EE0000"/>
        </w:rPr>
        <w:object w:dxaOrig="1935" w:dyaOrig="362" w14:anchorId="07F8BDC7">
          <v:shape id="_x0000_i1138" type="#_x0000_t75" alt="学科网(www.zxxk.com)--教育资源门户，提供试卷、教案、课件、论文、素材以及各类教学资源下载，还有大量而丰富的教学相关资讯！" style="width:93.05pt;height:21.05pt" o:ole="">
            <v:imagedata r:id="rId242" o:title="eqId8056bec0c13470f15ed7b60ec33fd3f3"/>
          </v:shape>
          <o:OLEObject Type="Embed" ProgID="Equation.DSMT4" ShapeID="_x0000_i1138" DrawAspect="Content" ObjectID="_1843325862" r:id="rId243"/>
        </w:object>
      </w:r>
    </w:p>
    <w:p w14:paraId="3128B1D1" w14:textId="50394E2D" w:rsidR="00CD2CCA" w:rsidRPr="00783E21" w:rsidRDefault="00000000" w:rsidP="00783E21">
      <w:pPr>
        <w:rPr>
          <w:color w:val="EE0000"/>
        </w:rPr>
      </w:pPr>
      <w:r w:rsidRPr="00783E21">
        <w:rPr>
          <w:color w:val="EE0000"/>
        </w:rPr>
        <w:t>解得拉力对活塞</w:t>
      </w:r>
      <w:r w:rsidRPr="00807414">
        <w:rPr>
          <w:rFonts w:eastAsia="Times New Roman" w:cs="Times New Roman"/>
          <w:iCs/>
          <w:color w:val="EE0000"/>
        </w:rPr>
        <w:t>a</w:t>
      </w:r>
      <w:r w:rsidRPr="00783E21">
        <w:rPr>
          <w:color w:val="EE0000"/>
        </w:rPr>
        <w:t>做的功</w:t>
      </w:r>
      <w:r w:rsidR="00807414" w:rsidRPr="002E4314">
        <w:rPr>
          <w:rFonts w:hint="eastAsia"/>
          <w:i/>
          <w:iCs/>
          <w:color w:val="EE0000"/>
        </w:rPr>
        <w:t>W</w:t>
      </w:r>
      <w:r w:rsidR="00807414">
        <w:rPr>
          <w:rFonts w:hint="eastAsia"/>
          <w:color w:val="EE0000"/>
          <w:vertAlign w:val="subscript"/>
        </w:rPr>
        <w:t>F</w:t>
      </w:r>
      <w:r w:rsidR="00807414">
        <w:rPr>
          <w:rFonts w:hint="eastAsia"/>
          <w:color w:val="EE0000"/>
        </w:rPr>
        <w:t xml:space="preserve"> = </w:t>
      </w:r>
      <w:r w:rsidR="00807414">
        <w:rPr>
          <w:color w:val="EE0000"/>
        </w:rPr>
        <w:fldChar w:fldCharType="begin"/>
      </w:r>
      <w:r w:rsidR="00807414">
        <w:rPr>
          <w:color w:val="EE0000"/>
        </w:rPr>
        <w:instrText xml:space="preserve"> </w:instrText>
      </w:r>
      <w:r w:rsidR="00807414">
        <w:rPr>
          <w:rFonts w:hint="eastAsia"/>
          <w:color w:val="EE0000"/>
        </w:rPr>
        <w:instrText>EQ \F(2</w:instrText>
      </w:r>
      <w:r w:rsidR="00807414" w:rsidRPr="00807414">
        <w:rPr>
          <w:rFonts w:hint="eastAsia"/>
          <w:i/>
          <w:iCs/>
          <w:color w:val="EE0000"/>
        </w:rPr>
        <w:instrText>mg</w:instrText>
      </w:r>
      <w:r w:rsidR="00807414">
        <w:rPr>
          <w:rFonts w:hint="eastAsia"/>
          <w:i/>
          <w:iCs/>
          <w:color w:val="EE0000"/>
        </w:rPr>
        <w:instrText>p</w:instrText>
      </w:r>
      <w:r w:rsidR="00807414" w:rsidRPr="00807414">
        <w:rPr>
          <w:rFonts w:hint="eastAsia"/>
          <w:color w:val="EE0000"/>
          <w:vertAlign w:val="subscript"/>
        </w:rPr>
        <w:instrText>0</w:instrText>
      </w:r>
      <w:r w:rsidR="00807414" w:rsidRPr="00807414">
        <w:rPr>
          <w:rFonts w:hint="eastAsia"/>
          <w:i/>
          <w:iCs/>
          <w:color w:val="EE0000"/>
        </w:rPr>
        <w:instrText>V</w:instrText>
      </w:r>
      <w:r w:rsidR="00807414">
        <w:rPr>
          <w:rFonts w:hint="eastAsia"/>
          <w:color w:val="EE0000"/>
          <w:vertAlign w:val="subscript"/>
        </w:rPr>
        <w:instrText>0</w:instrText>
      </w:r>
      <w:r w:rsidR="00807414">
        <w:rPr>
          <w:rFonts w:hint="eastAsia"/>
          <w:color w:val="EE0000"/>
        </w:rPr>
        <w:instrText>,</w:instrText>
      </w:r>
      <w:r w:rsidR="00807414" w:rsidRPr="00807414">
        <w:rPr>
          <w:rFonts w:hint="eastAsia"/>
          <w:i/>
          <w:iCs/>
          <w:color w:val="EE0000"/>
        </w:rPr>
        <w:instrText>p</w:instrText>
      </w:r>
      <w:r w:rsidR="00807414">
        <w:rPr>
          <w:rFonts w:hint="eastAsia"/>
          <w:color w:val="EE0000"/>
          <w:vertAlign w:val="subscript"/>
        </w:rPr>
        <w:instrText>0</w:instrText>
      </w:r>
      <w:r w:rsidR="00807414" w:rsidRPr="00807414">
        <w:rPr>
          <w:rFonts w:hint="eastAsia"/>
          <w:i/>
          <w:iCs/>
          <w:color w:val="EE0000"/>
        </w:rPr>
        <w:instrText>S</w:instrText>
      </w:r>
      <w:r w:rsidR="00807414">
        <w:rPr>
          <w:rFonts w:hint="eastAsia"/>
          <w:color w:val="EE0000"/>
          <w:vertAlign w:val="subscript"/>
        </w:rPr>
        <w:instrText>2</w:instrText>
      </w:r>
      <w:r w:rsidR="00807414">
        <w:rPr>
          <w:rFonts w:hint="eastAsia"/>
          <w:color w:val="EE0000"/>
        </w:rPr>
        <w:instrText xml:space="preserve"> </w:instrText>
      </w:r>
      <w:r w:rsidR="00807414">
        <w:rPr>
          <w:rFonts w:cs="Times New Roman"/>
          <w:color w:val="EE0000"/>
        </w:rPr>
        <w:instrText>−</w:instrText>
      </w:r>
      <w:r w:rsidR="00807414">
        <w:rPr>
          <w:rFonts w:hint="eastAsia"/>
          <w:color w:val="EE0000"/>
        </w:rPr>
        <w:instrText xml:space="preserve"> 2</w:instrText>
      </w:r>
      <w:r w:rsidR="00807414" w:rsidRPr="00807414">
        <w:rPr>
          <w:rFonts w:hint="eastAsia"/>
          <w:i/>
          <w:iCs/>
          <w:color w:val="EE0000"/>
        </w:rPr>
        <w:instrText>mg</w:instrText>
      </w:r>
      <w:r w:rsidR="00807414">
        <w:rPr>
          <w:rFonts w:hint="eastAsia"/>
          <w:color w:val="EE0000"/>
        </w:rPr>
        <w:instrText>)</w:instrText>
      </w:r>
      <w:r w:rsidR="00807414">
        <w:rPr>
          <w:color w:val="EE0000"/>
        </w:rPr>
        <w:instrText xml:space="preserve"> </w:instrText>
      </w:r>
      <w:r w:rsidR="00807414">
        <w:rPr>
          <w:color w:val="EE0000"/>
        </w:rPr>
        <w:fldChar w:fldCharType="separate"/>
      </w:r>
      <w:r w:rsidR="00807414">
        <w:rPr>
          <w:color w:val="EE0000"/>
        </w:rPr>
        <w:fldChar w:fldCharType="end"/>
      </w:r>
      <w:r w:rsidR="00807414">
        <w:rPr>
          <w:rFonts w:cs="Times New Roman"/>
          <w:color w:val="EE0000"/>
        </w:rPr>
        <w:t>−</w:t>
      </w:r>
      <w:r w:rsidR="00807414">
        <w:rPr>
          <w:rFonts w:hint="eastAsia"/>
          <w:color w:val="EE0000"/>
        </w:rPr>
        <w:t xml:space="preserve"> </w:t>
      </w:r>
      <w:r w:rsidR="00807414" w:rsidRPr="00807414">
        <w:rPr>
          <w:rFonts w:hint="eastAsia"/>
          <w:i/>
          <w:iCs/>
          <w:color w:val="EE0000"/>
        </w:rPr>
        <w:t>Q</w:t>
      </w:r>
    </w:p>
    <w:p w14:paraId="39C7D96E" w14:textId="19C4FFC1" w:rsidR="00CD2CCA" w:rsidRPr="00783E21" w:rsidRDefault="00B87A1E" w:rsidP="00B87A1E">
      <w:pPr>
        <w:rPr>
          <w:color w:val="EE0000"/>
        </w:rPr>
      </w:pPr>
      <w:r>
        <w:rPr>
          <w:rFonts w:hint="eastAsia"/>
          <w:color w:val="EE0000"/>
        </w:rPr>
        <w:t>（</w:t>
      </w:r>
      <w:r>
        <w:rPr>
          <w:rFonts w:hint="eastAsia"/>
          <w:color w:val="EE0000"/>
        </w:rPr>
        <w:t>3</w:t>
      </w:r>
      <w:r>
        <w:rPr>
          <w:rFonts w:hint="eastAsia"/>
          <w:color w:val="EE0000"/>
        </w:rPr>
        <w:t>）</w:t>
      </w:r>
      <w:r w:rsidRPr="00783E21">
        <w:rPr>
          <w:color w:val="EE0000"/>
        </w:rPr>
        <w:t>重物上升</w:t>
      </w:r>
      <w:r w:rsidRPr="00783E21">
        <w:rPr>
          <w:rFonts w:eastAsia="Times New Roman" w:cs="Times New Roman"/>
          <w:i/>
          <w:color w:val="EE0000"/>
        </w:rPr>
        <w:t>H</w:t>
      </w:r>
      <w:r w:rsidRPr="00783E21">
        <w:rPr>
          <w:color w:val="EE0000"/>
        </w:rPr>
        <w:t>过程中，活塞</w:t>
      </w:r>
      <w:r w:rsidRPr="00783E21">
        <w:rPr>
          <w:rFonts w:eastAsia="Times New Roman" w:cs="Times New Roman"/>
          <w:i/>
          <w:color w:val="EE0000"/>
        </w:rPr>
        <w:t>b</w:t>
      </w:r>
      <w:r w:rsidRPr="00783E21">
        <w:rPr>
          <w:color w:val="EE0000"/>
        </w:rPr>
        <w:t>匀速运动，气体压强保持</w:t>
      </w:r>
      <w:r w:rsidR="00807414" w:rsidRPr="00807414">
        <w:rPr>
          <w:rFonts w:hint="eastAsia"/>
          <w:i/>
          <w:iCs/>
          <w:color w:val="EE0000"/>
        </w:rPr>
        <w:t>p</w:t>
      </w:r>
      <w:r w:rsidR="00807414">
        <w:rPr>
          <w:rFonts w:hint="eastAsia"/>
          <w:color w:val="EE0000"/>
          <w:vertAlign w:val="subscript"/>
        </w:rPr>
        <w:t>1</w:t>
      </w:r>
      <w:r w:rsidRPr="00783E21">
        <w:rPr>
          <w:color w:val="EE0000"/>
        </w:rPr>
        <w:t>不变，恒温下气体总体积不变，因此活塞</w:t>
      </w:r>
      <w:r w:rsidRPr="00807414">
        <w:rPr>
          <w:rFonts w:eastAsia="Times New Roman" w:cs="Times New Roman"/>
          <w:iCs/>
          <w:color w:val="EE0000"/>
        </w:rPr>
        <w:t>a</w:t>
      </w:r>
      <w:r w:rsidRPr="00783E21">
        <w:rPr>
          <w:color w:val="EE0000"/>
        </w:rPr>
        <w:t>向右移动位移</w:t>
      </w:r>
      <w:r w:rsidR="00807414" w:rsidRPr="00807414">
        <w:rPr>
          <w:rFonts w:hint="eastAsia"/>
          <w:i/>
          <w:iCs/>
          <w:color w:val="EE0000"/>
        </w:rPr>
        <w:t>x</w:t>
      </w:r>
      <w:r w:rsidR="00807414">
        <w:rPr>
          <w:rFonts w:cs="Times New Roman"/>
          <w:color w:val="EE0000"/>
        </w:rPr>
        <w:t>ʹ</w:t>
      </w:r>
      <w:r w:rsidRPr="00783E21">
        <w:rPr>
          <w:color w:val="EE0000"/>
        </w:rPr>
        <w:t>满足</w:t>
      </w:r>
      <w:r w:rsidRPr="00783E21">
        <w:rPr>
          <w:color w:val="EE0000"/>
        </w:rPr>
        <w:object w:dxaOrig="1104" w:dyaOrig="362" w14:anchorId="283C5AB9">
          <v:shape id="_x0000_i1139" type="#_x0000_t75" alt="学科网(www.zxxk.com)--教育资源门户，提供试卷、教案、课件、论文、素材以及各类教学资源下载，还有大量而丰富的教学相关资讯！" style="width:59.35pt;height:21.05pt" o:ole="">
            <v:imagedata r:id="rId244" o:title="eqId8328f685c3cb716c6e2a1f58652d71d0"/>
          </v:shape>
          <o:OLEObject Type="Embed" ProgID="Equation.DSMT4" ShapeID="_x0000_i1139" DrawAspect="Content" ObjectID="_1843325863" r:id="rId245"/>
        </w:object>
      </w:r>
    </w:p>
    <w:p w14:paraId="42ED20C3" w14:textId="1540A647" w:rsidR="00CD2CCA" w:rsidRPr="00783E21" w:rsidRDefault="00000000" w:rsidP="00783E21">
      <w:pPr>
        <w:rPr>
          <w:color w:val="EE0000"/>
        </w:rPr>
      </w:pPr>
      <w:r w:rsidRPr="00783E21">
        <w:rPr>
          <w:color w:val="EE0000"/>
        </w:rPr>
        <w:t>得</w:t>
      </w:r>
      <w:r w:rsidRPr="00783E21">
        <w:rPr>
          <w:color w:val="EE0000"/>
        </w:rPr>
        <w:object w:dxaOrig="963" w:dyaOrig="680" w14:anchorId="2E712713">
          <v:shape id="_x0000_i1140" type="#_x0000_t75" alt="学科网(www.zxxk.com)--教育资源门户，提供试卷、教案、课件、论文、素材以及各类教学资源下载，还有大量而丰富的教学相关资讯！" style="width:50.95pt;height:38.3pt" o:ole="">
            <v:imagedata r:id="rId246" o:title="eqId5e6afc8fbc6b0219573a2d4f3ec90065"/>
          </v:shape>
          <o:OLEObject Type="Embed" ProgID="Equation.DSMT4" ShapeID="_x0000_i1140" DrawAspect="Content" ObjectID="_1843325864" r:id="rId247"/>
        </w:object>
      </w:r>
    </w:p>
    <w:p w14:paraId="1E0EA8F1" w14:textId="77777777" w:rsidR="00CD2CCA" w:rsidRPr="00783E21" w:rsidRDefault="00000000" w:rsidP="00783E21">
      <w:pPr>
        <w:rPr>
          <w:color w:val="EE0000"/>
        </w:rPr>
      </w:pPr>
      <w:r w:rsidRPr="00783E21">
        <w:rPr>
          <w:color w:val="EE0000"/>
        </w:rPr>
        <w:t>拉力大小不变</w:t>
      </w:r>
      <w:r w:rsidRPr="00783E21">
        <w:rPr>
          <w:color w:val="EE0000"/>
        </w:rPr>
        <w:object w:dxaOrig="2438" w:dyaOrig="680" w14:anchorId="45F4E2C3">
          <v:shape id="_x0000_i1141" type="#_x0000_t75" alt="学科网(www.zxxk.com)--教育资源门户，提供试卷、教案、课件、论文、素材以及各类教学资源下载，还有大量而丰富的教学相关资讯！" style="width:122.95pt;height:38.3pt" o:ole="">
            <v:imagedata r:id="rId248" o:title="eqIddace8d9d5137a7e2b8cd2c38ab2b6915"/>
          </v:shape>
          <o:OLEObject Type="Embed" ProgID="Equation.DSMT4" ShapeID="_x0000_i1141" DrawAspect="Content" ObjectID="_1843325865" r:id="rId249"/>
        </w:object>
      </w:r>
    </w:p>
    <w:p w14:paraId="3373DFB2" w14:textId="48E14C73" w:rsidR="00CD2CCA" w:rsidRPr="00783E21" w:rsidRDefault="00000000" w:rsidP="00783E21">
      <w:pPr>
        <w:rPr>
          <w:color w:val="EE0000"/>
        </w:rPr>
      </w:pPr>
      <w:r w:rsidRPr="00783E21">
        <w:rPr>
          <w:color w:val="EE0000"/>
        </w:rPr>
        <w:t>拉力做功</w:t>
      </w:r>
      <w:r w:rsidR="006543B3" w:rsidRPr="00807414">
        <w:rPr>
          <w:rFonts w:hint="eastAsia"/>
          <w:i/>
          <w:iCs/>
          <w:color w:val="EE0000"/>
        </w:rPr>
        <w:t>W</w:t>
      </w:r>
      <w:r w:rsidR="006543B3">
        <w:rPr>
          <w:rFonts w:hint="eastAsia"/>
          <w:color w:val="EE0000"/>
          <w:vertAlign w:val="subscript"/>
        </w:rPr>
        <w:t>F</w:t>
      </w:r>
      <w:r w:rsidR="006543B3">
        <w:rPr>
          <w:rFonts w:cs="Times New Roman"/>
          <w:color w:val="EE0000"/>
        </w:rPr>
        <w:t>ʹ</w:t>
      </w:r>
      <w:r w:rsidR="006543B3">
        <w:rPr>
          <w:rFonts w:cs="Times New Roman" w:hint="eastAsia"/>
          <w:color w:val="EE0000"/>
        </w:rPr>
        <w:t xml:space="preserve"> = </w:t>
      </w:r>
      <w:r w:rsidR="006543B3" w:rsidRPr="006543B3">
        <w:rPr>
          <w:rFonts w:cs="Times New Roman" w:hint="eastAsia"/>
          <w:i/>
          <w:iCs/>
          <w:color w:val="EE0000"/>
        </w:rPr>
        <w:t>Fx</w:t>
      </w:r>
      <w:r w:rsidR="006543B3">
        <w:rPr>
          <w:rFonts w:cs="Times New Roman"/>
          <w:color w:val="EE0000"/>
        </w:rPr>
        <w:t>ʹ</w:t>
      </w:r>
    </w:p>
    <w:p w14:paraId="7F5987B4" w14:textId="2A4F5614" w:rsidR="00CD2CCA" w:rsidRPr="00783E21" w:rsidRDefault="00000000" w:rsidP="00783E21">
      <w:pPr>
        <w:rPr>
          <w:color w:val="EE0000"/>
        </w:rPr>
      </w:pPr>
      <w:r w:rsidRPr="00783E21">
        <w:rPr>
          <w:color w:val="EE0000"/>
        </w:rPr>
        <w:t>联立解得</w:t>
      </w:r>
      <w:r w:rsidR="006543B3" w:rsidRPr="00807414">
        <w:rPr>
          <w:rFonts w:hint="eastAsia"/>
          <w:i/>
          <w:iCs/>
          <w:color w:val="EE0000"/>
        </w:rPr>
        <w:t>W</w:t>
      </w:r>
      <w:r w:rsidR="006543B3">
        <w:rPr>
          <w:rFonts w:hint="eastAsia"/>
          <w:color w:val="EE0000"/>
          <w:vertAlign w:val="subscript"/>
        </w:rPr>
        <w:t>F</w:t>
      </w:r>
      <w:r w:rsidR="006543B3">
        <w:rPr>
          <w:rFonts w:cs="Times New Roman"/>
          <w:color w:val="EE0000"/>
        </w:rPr>
        <w:t>ʹ</w:t>
      </w:r>
      <w:r w:rsidR="00807414">
        <w:rPr>
          <w:rFonts w:hint="eastAsia"/>
          <w:color w:val="EE0000"/>
        </w:rPr>
        <w:t xml:space="preserve"> = 2</w:t>
      </w:r>
      <w:r w:rsidR="00807414" w:rsidRPr="00807414">
        <w:rPr>
          <w:rFonts w:hint="eastAsia"/>
          <w:i/>
          <w:iCs/>
          <w:color w:val="EE0000"/>
        </w:rPr>
        <w:t>mgH</w:t>
      </w:r>
    </w:p>
    <w:p w14:paraId="036670E1" w14:textId="77777777" w:rsidR="00783E21" w:rsidRDefault="00783E21" w:rsidP="00783E21">
      <w:pPr>
        <w:rPr>
          <w:color w:val="EE0000"/>
        </w:rPr>
      </w:pPr>
    </w:p>
    <w:p w14:paraId="4C70E7D1" w14:textId="5BA61CE0" w:rsidR="008C03EF" w:rsidRPr="000930AA" w:rsidRDefault="008C03EF" w:rsidP="00783E21">
      <w:pPr>
        <w:pStyle w:val="a8"/>
        <w:numPr>
          <w:ilvl w:val="0"/>
          <w:numId w:val="2"/>
        </w:numPr>
        <w:ind w:firstLineChars="0"/>
      </w:pPr>
      <w:r w:rsidRPr="000930AA">
        <w:rPr>
          <w:rFonts w:hint="eastAsia"/>
        </w:rPr>
        <w:t>（</w:t>
      </w:r>
      <w:r w:rsidRPr="000930AA">
        <w:rPr>
          <w:rFonts w:hint="eastAsia"/>
        </w:rPr>
        <w:t>16</w:t>
      </w:r>
      <w:r w:rsidRPr="000930AA">
        <w:rPr>
          <w:rFonts w:hint="eastAsia"/>
        </w:rPr>
        <w:t>分）</w:t>
      </w:r>
    </w:p>
    <w:p w14:paraId="28B7EEA4" w14:textId="478B0B08" w:rsidR="00CD2CCA" w:rsidRPr="000930AA" w:rsidRDefault="00000000" w:rsidP="008C03EF">
      <w:pPr>
        <w:ind w:firstLine="420"/>
      </w:pPr>
      <w:r w:rsidRPr="000930AA">
        <w:t>某同学设计的弹球游戏装置示意图如图所示，装置由一段倾斜直管道和</w:t>
      </w:r>
      <w:r w:rsidRPr="000930AA">
        <w:rPr>
          <w:rFonts w:eastAsia="Times New Roman" w:cs="Times New Roman"/>
          <w:i/>
        </w:rPr>
        <w:t>N</w:t>
      </w:r>
      <w:r w:rsidRPr="000930AA">
        <w:t>个相同的不对称</w:t>
      </w:r>
      <w:r w:rsidRPr="000930AA">
        <w:rPr>
          <w:rFonts w:ascii="宋体" w:eastAsia="Times New Roman" w:hAnsi="宋体" w:cs="Times New Roman"/>
        </w:rPr>
        <w:t>“</w:t>
      </w:r>
      <w:r w:rsidRPr="000930AA">
        <w:t>倒</w:t>
      </w:r>
      <w:r w:rsidRPr="000930AA">
        <w:rPr>
          <w:rFonts w:eastAsia="Times New Roman" w:cs="Times New Roman"/>
        </w:rPr>
        <w:t>V</w:t>
      </w:r>
      <w:r w:rsidRPr="000930AA">
        <w:rPr>
          <w:rFonts w:ascii="宋体" w:eastAsia="Times New Roman" w:hAnsi="宋体" w:cs="Times New Roman"/>
        </w:rPr>
        <w:t>”</w:t>
      </w:r>
      <w:r w:rsidRPr="000930AA">
        <w:t>形管道平滑连接而成，管道透明且光滑，固定在竖直平面内。入口端与第一个</w:t>
      </w:r>
      <w:r w:rsidRPr="000930AA">
        <w:rPr>
          <w:rFonts w:ascii="宋体" w:eastAsia="Times New Roman" w:hAnsi="宋体" w:cs="Times New Roman"/>
        </w:rPr>
        <w:t>“</w:t>
      </w:r>
      <w:r w:rsidRPr="000930AA">
        <w:t>倒</w:t>
      </w:r>
      <w:r w:rsidRPr="000930AA">
        <w:rPr>
          <w:rFonts w:eastAsia="Times New Roman" w:cs="Times New Roman"/>
        </w:rPr>
        <w:t>V</w:t>
      </w:r>
      <w:r w:rsidRPr="000930AA">
        <w:rPr>
          <w:rFonts w:ascii="宋体" w:eastAsia="Times New Roman" w:hAnsi="宋体" w:cs="Times New Roman"/>
        </w:rPr>
        <w:t>”</w:t>
      </w:r>
      <w:r w:rsidRPr="000930AA">
        <w:t>形管道左端高度差为</w:t>
      </w:r>
      <w:r w:rsidR="00935C2D" w:rsidRPr="000930AA">
        <w:rPr>
          <w:rFonts w:hint="eastAsia"/>
          <w:i/>
          <w:iCs/>
        </w:rPr>
        <w:t>h</w:t>
      </w:r>
      <w:r w:rsidR="00935C2D" w:rsidRPr="000930AA">
        <w:rPr>
          <w:rFonts w:hint="eastAsia"/>
          <w:vertAlign w:val="subscript"/>
        </w:rPr>
        <w:t>0</w:t>
      </w:r>
      <w:r w:rsidRPr="000930AA">
        <w:t>，每个</w:t>
      </w:r>
      <w:r w:rsidRPr="000930AA">
        <w:rPr>
          <w:rFonts w:ascii="宋体" w:eastAsia="Times New Roman" w:hAnsi="宋体" w:cs="Times New Roman"/>
        </w:rPr>
        <w:t>“</w:t>
      </w:r>
      <w:r w:rsidRPr="000930AA">
        <w:t>倒</w:t>
      </w:r>
      <w:r w:rsidRPr="000930AA">
        <w:rPr>
          <w:rFonts w:eastAsia="Times New Roman" w:cs="Times New Roman"/>
        </w:rPr>
        <w:t>V</w:t>
      </w:r>
      <w:r w:rsidRPr="000930AA">
        <w:rPr>
          <w:rFonts w:ascii="宋体" w:eastAsia="Times New Roman" w:hAnsi="宋体" w:cs="Times New Roman"/>
        </w:rPr>
        <w:t>”</w:t>
      </w:r>
      <w:r w:rsidRPr="000930AA">
        <w:t>形管道最高点与其左、右两端的高度差分别为</w:t>
      </w:r>
      <w:r w:rsidR="00935C2D" w:rsidRPr="000930AA">
        <w:rPr>
          <w:rFonts w:hint="eastAsia"/>
          <w:i/>
          <w:iCs/>
        </w:rPr>
        <w:t>h</w:t>
      </w:r>
      <w:r w:rsidR="00935C2D" w:rsidRPr="000930AA">
        <w:rPr>
          <w:rFonts w:hint="eastAsia"/>
          <w:vertAlign w:val="subscript"/>
        </w:rPr>
        <w:t>1</w:t>
      </w:r>
      <w:r w:rsidRPr="000930AA">
        <w:t>和</w:t>
      </w:r>
      <w:r w:rsidR="00935C2D" w:rsidRPr="000930AA">
        <w:rPr>
          <w:rFonts w:hint="eastAsia"/>
          <w:i/>
          <w:iCs/>
        </w:rPr>
        <w:t>h</w:t>
      </w:r>
      <w:r w:rsidR="00935C2D" w:rsidRPr="000930AA">
        <w:rPr>
          <w:rFonts w:hint="eastAsia"/>
          <w:vertAlign w:val="subscript"/>
        </w:rPr>
        <w:t>2</w:t>
      </w:r>
      <w:r w:rsidR="00935C2D" w:rsidRPr="000930AA">
        <w:rPr>
          <w:rFonts w:hint="eastAsia"/>
        </w:rPr>
        <w:t>（</w:t>
      </w:r>
      <w:r w:rsidR="00935C2D" w:rsidRPr="000930AA">
        <w:rPr>
          <w:rFonts w:hint="eastAsia"/>
          <w:i/>
          <w:iCs/>
        </w:rPr>
        <w:t>h</w:t>
      </w:r>
      <w:r w:rsidR="00935C2D" w:rsidRPr="000930AA">
        <w:rPr>
          <w:rFonts w:hint="eastAsia"/>
          <w:vertAlign w:val="subscript"/>
        </w:rPr>
        <w:t>1</w:t>
      </w:r>
      <w:r w:rsidR="00935C2D" w:rsidRPr="000930AA">
        <w:rPr>
          <w:rFonts w:hint="eastAsia"/>
        </w:rPr>
        <w:t xml:space="preserve"> &lt; </w:t>
      </w:r>
      <w:r w:rsidR="00935C2D" w:rsidRPr="000930AA">
        <w:rPr>
          <w:rFonts w:hint="eastAsia"/>
          <w:i/>
          <w:iCs/>
        </w:rPr>
        <w:t>h</w:t>
      </w:r>
      <w:r w:rsidR="00935C2D" w:rsidRPr="000930AA">
        <w:rPr>
          <w:rFonts w:hint="eastAsia"/>
          <w:vertAlign w:val="subscript"/>
        </w:rPr>
        <w:t>2</w:t>
      </w:r>
      <w:r w:rsidR="00935C2D" w:rsidRPr="000930AA">
        <w:rPr>
          <w:rFonts w:hint="eastAsia"/>
        </w:rPr>
        <w:t>）</w:t>
      </w:r>
      <w:r w:rsidRPr="000930AA">
        <w:t>，每个</w:t>
      </w:r>
      <w:r w:rsidRPr="000930AA">
        <w:rPr>
          <w:rFonts w:ascii="宋体" w:eastAsia="Times New Roman" w:hAnsi="宋体" w:cs="Times New Roman"/>
        </w:rPr>
        <w:t>“</w:t>
      </w:r>
      <w:r w:rsidRPr="000930AA">
        <w:t>倒</w:t>
      </w:r>
      <w:r w:rsidRPr="000930AA">
        <w:rPr>
          <w:rFonts w:eastAsia="Times New Roman" w:cs="Times New Roman"/>
        </w:rPr>
        <w:t>V</w:t>
      </w:r>
      <w:r w:rsidRPr="000930AA">
        <w:rPr>
          <w:rFonts w:ascii="宋体" w:eastAsia="Times New Roman" w:hAnsi="宋体" w:cs="Times New Roman"/>
        </w:rPr>
        <w:t>”</w:t>
      </w:r>
      <w:r w:rsidRPr="000930AA">
        <w:t>形管道的左端均静置</w:t>
      </w:r>
      <w:r w:rsidRPr="000930AA">
        <w:rPr>
          <w:rFonts w:eastAsia="Times New Roman" w:cs="Times New Roman"/>
        </w:rPr>
        <w:t>1</w:t>
      </w:r>
      <w:r w:rsidRPr="000930AA">
        <w:t>个质量为</w:t>
      </w:r>
      <w:r w:rsidRPr="000930AA">
        <w:rPr>
          <w:rFonts w:eastAsia="Times New Roman" w:cs="Times New Roman"/>
          <w:i/>
        </w:rPr>
        <w:t>m</w:t>
      </w:r>
      <w:r w:rsidRPr="000930AA">
        <w:t>的弹球，自上而下依次编号为</w:t>
      </w:r>
      <w:r w:rsidRPr="000930AA">
        <w:rPr>
          <w:rFonts w:eastAsia="Times New Roman" w:cs="Times New Roman"/>
        </w:rPr>
        <w:t>1</w:t>
      </w:r>
      <w:r w:rsidRPr="000930AA">
        <w:t>，</w:t>
      </w:r>
      <w:r w:rsidRPr="000930AA">
        <w:rPr>
          <w:rFonts w:eastAsia="Times New Roman" w:cs="Times New Roman"/>
        </w:rPr>
        <w:t>2</w:t>
      </w:r>
      <w:r w:rsidRPr="000930AA">
        <w:t>，</w:t>
      </w:r>
      <w:r w:rsidRPr="000930AA">
        <w:rPr>
          <w:rFonts w:eastAsia="Times New Roman" w:cs="Times New Roman"/>
        </w:rPr>
        <w:t>3</w:t>
      </w:r>
      <w:r w:rsidRPr="000930AA">
        <w:t>，</w:t>
      </w:r>
      <w:r w:rsidRPr="000930AA">
        <w:rPr>
          <w:rFonts w:eastAsia="Times New Roman" w:cs="Times New Roman"/>
        </w:rPr>
        <w:t>…</w:t>
      </w:r>
      <w:r w:rsidRPr="000930AA">
        <w:t>，</w:t>
      </w:r>
      <w:r w:rsidRPr="000930AA">
        <w:rPr>
          <w:rFonts w:eastAsia="Times New Roman" w:cs="Times New Roman"/>
          <w:i/>
        </w:rPr>
        <w:t>N</w:t>
      </w:r>
      <w:r w:rsidRPr="000930AA">
        <w:t>。开始游戏时，在入口端由静止释放一质量为</w:t>
      </w:r>
      <w:r w:rsidR="00935C2D" w:rsidRPr="000930AA">
        <w:rPr>
          <w:rFonts w:hint="eastAsia"/>
          <w:i/>
          <w:iCs/>
        </w:rPr>
        <w:t>M</w:t>
      </w:r>
      <w:r w:rsidR="00935C2D" w:rsidRPr="000930AA">
        <w:rPr>
          <w:rFonts w:hint="eastAsia"/>
        </w:rPr>
        <w:t xml:space="preserve"> = 4</w:t>
      </w:r>
      <w:r w:rsidR="00935C2D" w:rsidRPr="000930AA">
        <w:rPr>
          <w:rFonts w:hint="eastAsia"/>
          <w:i/>
          <w:iCs/>
        </w:rPr>
        <w:t>m</w:t>
      </w:r>
      <w:r w:rsidRPr="000930AA">
        <w:t>的弹球</w:t>
      </w:r>
      <w:r w:rsidRPr="000930AA">
        <w:rPr>
          <w:rFonts w:eastAsia="Times New Roman" w:cs="Times New Roman"/>
        </w:rPr>
        <w:t>P</w:t>
      </w:r>
      <w:r w:rsidRPr="000930AA">
        <w:t>。所有弹球的直径均略小于管道内径，不计管道内径、弹球大小及滚动、弹球与管道相互作用的能量损失和空气阻力，所有弹球之间的碰撞均视为对心弹性碰撞，重力加速度为</w:t>
      </w:r>
      <w:commentRangeStart w:id="14"/>
      <w:r w:rsidRPr="000930AA">
        <w:rPr>
          <w:rFonts w:eastAsia="Times New Roman" w:cs="Times New Roman"/>
          <w:i/>
        </w:rPr>
        <w:t>g</w:t>
      </w:r>
      <w:commentRangeEnd w:id="14"/>
      <w:r w:rsidR="008C03EF" w:rsidRPr="000930AA">
        <w:rPr>
          <w:rStyle w:val="a9"/>
          <w:szCs w:val="24"/>
        </w:rPr>
        <w:commentReference w:id="14"/>
      </w:r>
      <w:r w:rsidRPr="000930AA">
        <w:t>。</w:t>
      </w:r>
    </w:p>
    <w:p w14:paraId="588AEDFE" w14:textId="2F721A1D" w:rsidR="00CD2CCA" w:rsidRPr="000930AA" w:rsidRDefault="00000000" w:rsidP="008C03EF">
      <w:pPr>
        <w:ind w:firstLine="420"/>
      </w:pPr>
      <w:r w:rsidRPr="000930AA">
        <w:t>（</w:t>
      </w:r>
      <w:r w:rsidRPr="000930AA">
        <w:t>1</w:t>
      </w:r>
      <w:r w:rsidRPr="000930AA">
        <w:t>）求弹球</w:t>
      </w:r>
      <w:r w:rsidRPr="000930AA">
        <w:rPr>
          <w:rFonts w:eastAsia="Times New Roman" w:cs="Times New Roman"/>
        </w:rPr>
        <w:t>P</w:t>
      </w:r>
      <w:r w:rsidRPr="000930AA">
        <w:t>与</w:t>
      </w:r>
      <w:r w:rsidRPr="000930AA">
        <w:rPr>
          <w:rFonts w:eastAsia="Times New Roman" w:cs="Times New Roman"/>
        </w:rPr>
        <w:t>1</w:t>
      </w:r>
      <w:r w:rsidRPr="000930AA">
        <w:t>号弹球第一次碰撞后瞬间，弹球</w:t>
      </w:r>
      <w:r w:rsidRPr="000930AA">
        <w:rPr>
          <w:rFonts w:eastAsia="Times New Roman" w:cs="Times New Roman"/>
        </w:rPr>
        <w:t>P</w:t>
      </w:r>
      <w:r w:rsidRPr="000930AA">
        <w:t>和</w:t>
      </w:r>
      <w:r w:rsidRPr="000930AA">
        <w:rPr>
          <w:rFonts w:eastAsia="Times New Roman" w:cs="Times New Roman"/>
        </w:rPr>
        <w:t>1</w:t>
      </w:r>
      <w:r w:rsidRPr="000930AA">
        <w:t>号弹球各自的速度大小；</w:t>
      </w:r>
    </w:p>
    <w:p w14:paraId="64D91AF0" w14:textId="492E4B5C" w:rsidR="00CD2CCA" w:rsidRPr="000930AA" w:rsidRDefault="00000000" w:rsidP="008C03EF">
      <w:pPr>
        <w:ind w:firstLine="420"/>
      </w:pPr>
      <w:r w:rsidRPr="000930AA">
        <w:t>（</w:t>
      </w:r>
      <w:r w:rsidRPr="000930AA">
        <w:t>2</w:t>
      </w:r>
      <w:r w:rsidRPr="000930AA">
        <w:t>）已知：每个弹球在被上方弹球碰撞后，与下方弹球碰撞前不会被上方弹球再次碰撞，且所有弹球（包括</w:t>
      </w:r>
      <w:r w:rsidRPr="000930AA">
        <w:rPr>
          <w:rFonts w:eastAsia="Times New Roman" w:cs="Times New Roman"/>
        </w:rPr>
        <w:t>P</w:t>
      </w:r>
      <w:r w:rsidRPr="000930AA">
        <w:t>）都能到达出口。</w:t>
      </w:r>
    </w:p>
    <w:p w14:paraId="77EB5814" w14:textId="73A55FF5" w:rsidR="00CD2CCA" w:rsidRPr="000930AA" w:rsidRDefault="00000000" w:rsidP="008C03EF">
      <w:pPr>
        <w:ind w:firstLine="420"/>
      </w:pPr>
      <w:r w:rsidRPr="000930AA">
        <w:t>（</w:t>
      </w:r>
      <w:r w:rsidR="00935C2D" w:rsidRPr="000930AA">
        <w:rPr>
          <w:rFonts w:eastAsia="Times New Roman" w:cs="Times New Roman"/>
        </w:rPr>
        <w:t>ⅰ</w:t>
      </w:r>
      <w:r w:rsidRPr="000930AA">
        <w:t>）求</w:t>
      </w:r>
      <w:r w:rsidRPr="000930AA">
        <w:rPr>
          <w:rFonts w:eastAsia="Times New Roman" w:cs="Times New Roman"/>
        </w:rPr>
        <w:t>1</w:t>
      </w:r>
      <w:r w:rsidRPr="000930AA">
        <w:t>号弹球与</w:t>
      </w:r>
      <w:r w:rsidRPr="000930AA">
        <w:rPr>
          <w:rFonts w:eastAsia="Times New Roman" w:cs="Times New Roman"/>
        </w:rPr>
        <w:t>2</w:t>
      </w:r>
      <w:r w:rsidRPr="000930AA">
        <w:t>号弹球第一次碰撞后瞬间，</w:t>
      </w:r>
      <w:r w:rsidRPr="000930AA">
        <w:rPr>
          <w:rFonts w:eastAsia="Times New Roman" w:cs="Times New Roman"/>
        </w:rPr>
        <w:t>1</w:t>
      </w:r>
      <w:r w:rsidRPr="000930AA">
        <w:t>、</w:t>
      </w:r>
      <w:r w:rsidRPr="000930AA">
        <w:rPr>
          <w:rFonts w:eastAsia="Times New Roman" w:cs="Times New Roman"/>
        </w:rPr>
        <w:t>2</w:t>
      </w:r>
      <w:r w:rsidRPr="000930AA">
        <w:t>号弹球各自的速度大小；</w:t>
      </w:r>
    </w:p>
    <w:p w14:paraId="1A9EF0E0" w14:textId="032C1F3F" w:rsidR="00CD2CCA" w:rsidRPr="000930AA" w:rsidRDefault="00000000" w:rsidP="008C03EF">
      <w:pPr>
        <w:ind w:firstLine="420"/>
      </w:pPr>
      <w:r w:rsidRPr="000930AA">
        <w:t>（</w:t>
      </w:r>
      <w:r w:rsidR="00935C2D" w:rsidRPr="000930AA">
        <w:rPr>
          <w:rFonts w:eastAsia="Times New Roman" w:cs="Times New Roman"/>
        </w:rPr>
        <w:t>ⅱ</w:t>
      </w:r>
      <w:r w:rsidRPr="000930AA">
        <w:t>）求弹球</w:t>
      </w:r>
      <w:r w:rsidRPr="000930AA">
        <w:rPr>
          <w:rFonts w:eastAsia="Times New Roman" w:cs="Times New Roman"/>
        </w:rPr>
        <w:t>P</w:t>
      </w:r>
      <w:r w:rsidRPr="000930AA">
        <w:t>与</w:t>
      </w:r>
      <w:r w:rsidRPr="000930AA">
        <w:rPr>
          <w:rFonts w:eastAsia="Times New Roman" w:cs="Times New Roman"/>
        </w:rPr>
        <w:t>1</w:t>
      </w:r>
      <w:r w:rsidRPr="000930AA">
        <w:t>号弹球第</w:t>
      </w:r>
      <w:r w:rsidR="00935C2D" w:rsidRPr="000930AA">
        <w:rPr>
          <w:rFonts w:hint="eastAsia"/>
          <w:i/>
          <w:iCs/>
        </w:rPr>
        <w:t>k</w:t>
      </w:r>
      <w:r w:rsidR="00935C2D" w:rsidRPr="000930AA">
        <w:rPr>
          <w:rFonts w:hint="eastAsia"/>
        </w:rPr>
        <w:t>（</w:t>
      </w:r>
      <w:r w:rsidR="00935C2D" w:rsidRPr="000930AA">
        <w:rPr>
          <w:rFonts w:hint="eastAsia"/>
          <w:i/>
          <w:iCs/>
        </w:rPr>
        <w:t>k</w:t>
      </w:r>
      <w:r w:rsidR="00935C2D" w:rsidRPr="000930AA">
        <w:rPr>
          <w:rFonts w:hint="eastAsia"/>
        </w:rPr>
        <w:t xml:space="preserve"> &lt; </w:t>
      </w:r>
      <w:r w:rsidR="00935C2D" w:rsidRPr="000930AA">
        <w:rPr>
          <w:rFonts w:hint="eastAsia"/>
          <w:i/>
          <w:iCs/>
        </w:rPr>
        <w:t>N</w:t>
      </w:r>
      <w:r w:rsidR="00935C2D" w:rsidRPr="000930AA">
        <w:rPr>
          <w:rFonts w:hint="eastAsia"/>
        </w:rPr>
        <w:t>）</w:t>
      </w:r>
      <w:r w:rsidRPr="000930AA">
        <w:t>次碰撞后瞬间的速度大小；</w:t>
      </w:r>
    </w:p>
    <w:p w14:paraId="5E8B93B8" w14:textId="41B39137" w:rsidR="00CD2CCA" w:rsidRPr="000930AA" w:rsidRDefault="00000000" w:rsidP="008C03EF">
      <w:pPr>
        <w:ind w:firstLine="420"/>
      </w:pPr>
      <w:r w:rsidRPr="000930AA">
        <w:t>（</w:t>
      </w:r>
      <w:r w:rsidR="00935C2D" w:rsidRPr="000930AA">
        <w:rPr>
          <w:rFonts w:eastAsia="Times New Roman" w:cs="Times New Roman"/>
        </w:rPr>
        <w:t>ⅲ</w:t>
      </w:r>
      <w:r w:rsidRPr="000930AA">
        <w:t>）若</w:t>
      </w:r>
      <w:r w:rsidRPr="000930AA">
        <w:rPr>
          <w:rFonts w:eastAsia="Times New Roman" w:cs="Times New Roman"/>
          <w:i/>
        </w:rPr>
        <w:t>N</w:t>
      </w:r>
      <w:r w:rsidRPr="000930AA">
        <w:t>足够大，且</w:t>
      </w:r>
      <w:r w:rsidR="00935C2D" w:rsidRPr="000930AA">
        <w:rPr>
          <w:rFonts w:hint="eastAsia"/>
          <w:i/>
          <w:iCs/>
        </w:rPr>
        <w:t>h</w:t>
      </w:r>
      <w:r w:rsidR="00935C2D" w:rsidRPr="000930AA">
        <w:rPr>
          <w:rFonts w:hint="eastAsia"/>
          <w:vertAlign w:val="subscript"/>
        </w:rPr>
        <w:t>0</w:t>
      </w:r>
      <w:r w:rsidR="00935C2D" w:rsidRPr="000930AA">
        <w:rPr>
          <w:rFonts w:hint="eastAsia"/>
        </w:rPr>
        <w:t xml:space="preserve"> &gt; </w:t>
      </w:r>
      <w:r w:rsidR="00935C2D" w:rsidRPr="000930AA">
        <w:fldChar w:fldCharType="begin"/>
      </w:r>
      <w:r w:rsidR="00935C2D" w:rsidRPr="000930AA">
        <w:instrText xml:space="preserve"> </w:instrText>
      </w:r>
      <w:r w:rsidR="00935C2D" w:rsidRPr="000930AA">
        <w:rPr>
          <w:rFonts w:hint="eastAsia"/>
        </w:rPr>
        <w:instrText>EQ \F(25,16)</w:instrText>
      </w:r>
      <w:r w:rsidR="00935C2D" w:rsidRPr="000930AA">
        <w:instrText xml:space="preserve"> </w:instrText>
      </w:r>
      <w:r w:rsidR="00935C2D" w:rsidRPr="000930AA">
        <w:fldChar w:fldCharType="separate"/>
      </w:r>
      <w:r w:rsidR="00935C2D" w:rsidRPr="000930AA">
        <w:fldChar w:fldCharType="end"/>
      </w:r>
      <w:r w:rsidR="00935C2D" w:rsidRPr="000930AA">
        <w:rPr>
          <w:rFonts w:hint="eastAsia"/>
        </w:rPr>
        <w:t>(</w:t>
      </w:r>
      <w:r w:rsidR="00935C2D" w:rsidRPr="000930AA">
        <w:rPr>
          <w:rFonts w:hint="eastAsia"/>
          <w:i/>
          <w:iCs/>
        </w:rPr>
        <w:t>h</w:t>
      </w:r>
      <w:r w:rsidR="00935C2D" w:rsidRPr="000930AA">
        <w:rPr>
          <w:rFonts w:hint="eastAsia"/>
          <w:vertAlign w:val="subscript"/>
        </w:rPr>
        <w:t>2</w:t>
      </w:r>
      <w:r w:rsidR="00935C2D" w:rsidRPr="000930AA">
        <w:rPr>
          <w:rFonts w:hint="eastAsia"/>
        </w:rPr>
        <w:t xml:space="preserve"> </w:t>
      </w:r>
      <w:r w:rsidR="00935C2D" w:rsidRPr="000930AA">
        <w:rPr>
          <w:rFonts w:cs="Times New Roman"/>
        </w:rPr>
        <w:t>–</w:t>
      </w:r>
      <w:r w:rsidR="00935C2D" w:rsidRPr="000930AA">
        <w:rPr>
          <w:rFonts w:hint="eastAsia"/>
        </w:rPr>
        <w:t xml:space="preserve"> </w:t>
      </w:r>
      <w:r w:rsidR="00935C2D" w:rsidRPr="000930AA">
        <w:rPr>
          <w:rFonts w:hint="eastAsia"/>
          <w:i/>
          <w:iCs/>
        </w:rPr>
        <w:t>h</w:t>
      </w:r>
      <w:r w:rsidR="00935C2D" w:rsidRPr="000930AA">
        <w:rPr>
          <w:rFonts w:hint="eastAsia"/>
          <w:vertAlign w:val="subscript"/>
        </w:rPr>
        <w:t>1</w:t>
      </w:r>
      <w:r w:rsidR="00935C2D" w:rsidRPr="000930AA">
        <w:rPr>
          <w:rFonts w:hint="eastAsia"/>
        </w:rPr>
        <w:t>)</w:t>
      </w:r>
      <w:r w:rsidRPr="000930AA">
        <w:t>，求</w:t>
      </w:r>
      <w:r w:rsidR="00935C2D" w:rsidRPr="000930AA">
        <w:rPr>
          <w:rFonts w:hint="eastAsia"/>
          <w:i/>
          <w:iCs/>
        </w:rPr>
        <w:t>h</w:t>
      </w:r>
      <w:r w:rsidR="00935C2D" w:rsidRPr="000930AA">
        <w:rPr>
          <w:rFonts w:hint="eastAsia"/>
          <w:vertAlign w:val="subscript"/>
        </w:rPr>
        <w:t>1</w:t>
      </w:r>
      <w:r w:rsidR="00935C2D" w:rsidRPr="000930AA">
        <w:rPr>
          <w:rFonts w:hint="eastAsia"/>
        </w:rPr>
        <w:t>与</w:t>
      </w:r>
      <w:r w:rsidR="00935C2D" w:rsidRPr="000930AA">
        <w:rPr>
          <w:rFonts w:hint="eastAsia"/>
          <w:i/>
          <w:iCs/>
        </w:rPr>
        <w:t>h</w:t>
      </w:r>
      <w:r w:rsidR="00935C2D" w:rsidRPr="000930AA">
        <w:rPr>
          <w:rFonts w:hint="eastAsia"/>
          <w:vertAlign w:val="subscript"/>
        </w:rPr>
        <w:t>2</w:t>
      </w:r>
      <w:r w:rsidRPr="000930AA">
        <w:t>之间应满足的关系。</w:t>
      </w:r>
    </w:p>
    <w:p w14:paraId="1FCA6ABF" w14:textId="42E29AFD" w:rsidR="006D2973" w:rsidRDefault="007F60C3" w:rsidP="006D2973">
      <w:r>
        <w:rPr>
          <w:noProof/>
        </w:rPr>
        <mc:AlternateContent>
          <mc:Choice Requires="wpg">
            <w:drawing>
              <wp:inline distT="0" distB="0" distL="0" distR="0" wp14:anchorId="0A60AD49" wp14:editId="39E48709">
                <wp:extent cx="5195570" cy="1650365"/>
                <wp:effectExtent l="0" t="0" r="5080" b="6985"/>
                <wp:docPr id="1858080811" name="组合 182"/>
                <wp:cNvGraphicFramePr/>
                <a:graphic xmlns:a="http://schemas.openxmlformats.org/drawingml/2006/main">
                  <a:graphicData uri="http://schemas.microsoft.com/office/word/2010/wordprocessingGroup">
                    <wpg:wgp>
                      <wpg:cNvGrpSpPr/>
                      <wpg:grpSpPr>
                        <a:xfrm>
                          <a:off x="0" y="0"/>
                          <a:ext cx="5195570" cy="1650365"/>
                          <a:chOff x="0" y="0"/>
                          <a:chExt cx="5195710" cy="1650552"/>
                        </a:xfrm>
                      </wpg:grpSpPr>
                      <wpg:grpSp>
                        <wpg:cNvPr id="1623346107" name="组合 43">
                          <a:extLst>
                            <a:ext uri="{FF2B5EF4-FFF2-40B4-BE49-F238E27FC236}">
                              <a16:creationId xmlns:a16="http://schemas.microsoft.com/office/drawing/2014/main" id="{98CE5ADE-0744-D32B-1CD3-87A430D1D8C8}"/>
                            </a:ext>
                          </a:extLst>
                        </wpg:cNvPr>
                        <wpg:cNvGrpSpPr/>
                        <wpg:grpSpPr>
                          <a:xfrm>
                            <a:off x="263769" y="167054"/>
                            <a:ext cx="4629586" cy="1417988"/>
                            <a:chOff x="0" y="0"/>
                            <a:chExt cx="5646040" cy="1730092"/>
                          </a:xfrm>
                        </wpg:grpSpPr>
                        <wps:wsp>
                          <wps:cNvPr id="1224731096" name="任意多边形: 形状 1224731096">
                            <a:extLst>
                              <a:ext uri="{FF2B5EF4-FFF2-40B4-BE49-F238E27FC236}">
                                <a16:creationId xmlns:a16="http://schemas.microsoft.com/office/drawing/2014/main" id="{63399BAB-2032-CCB3-1D75-4B41DA6E25F1}"/>
                              </a:ext>
                            </a:extLst>
                          </wps:cNvPr>
                          <wps:cNvSpPr/>
                          <wps:spPr>
                            <a:xfrm>
                              <a:off x="68580" y="0"/>
                              <a:ext cx="2626042" cy="906780"/>
                            </a:xfrm>
                            <a:custGeom>
                              <a:avLst/>
                              <a:gdLst>
                                <a:gd name="csX0" fmla="*/ 0 w 2626042"/>
                                <a:gd name="csY0" fmla="*/ 0 h 906780"/>
                                <a:gd name="csX1" fmla="*/ 470535 w 2626042"/>
                                <a:gd name="csY1" fmla="*/ 626745 h 906780"/>
                                <a:gd name="csX2" fmla="*/ 546735 w 2626042"/>
                                <a:gd name="csY2" fmla="*/ 687705 h 906780"/>
                                <a:gd name="csX3" fmla="*/ 718185 w 2626042"/>
                                <a:gd name="csY3" fmla="*/ 687705 h 906780"/>
                                <a:gd name="csX4" fmla="*/ 794385 w 2626042"/>
                                <a:gd name="csY4" fmla="*/ 635318 h 906780"/>
                                <a:gd name="csX5" fmla="*/ 796290 w 2626042"/>
                                <a:gd name="csY5" fmla="*/ 631508 h 906780"/>
                                <a:gd name="csX6" fmla="*/ 990600 w 2626042"/>
                                <a:gd name="csY6" fmla="*/ 376238 h 906780"/>
                                <a:gd name="csX7" fmla="*/ 1143000 w 2626042"/>
                                <a:gd name="csY7" fmla="*/ 285750 h 906780"/>
                                <a:gd name="csX8" fmla="*/ 1143000 w 2626042"/>
                                <a:gd name="csY8" fmla="*/ 285750 h 906780"/>
                                <a:gd name="csX9" fmla="*/ 1304925 w 2626042"/>
                                <a:gd name="csY9" fmla="*/ 381000 h 906780"/>
                                <a:gd name="csX10" fmla="*/ 1688783 w 2626042"/>
                                <a:gd name="csY10" fmla="*/ 870585 h 906780"/>
                                <a:gd name="csX11" fmla="*/ 1766888 w 2626042"/>
                                <a:gd name="csY11" fmla="*/ 906780 h 906780"/>
                                <a:gd name="csX12" fmla="*/ 1902143 w 2626042"/>
                                <a:gd name="csY12" fmla="*/ 906780 h 906780"/>
                                <a:gd name="csX13" fmla="*/ 2000250 w 2626042"/>
                                <a:gd name="csY13" fmla="*/ 882968 h 906780"/>
                                <a:gd name="csX14" fmla="*/ 2240280 w 2626042"/>
                                <a:gd name="csY14" fmla="*/ 577215 h 906780"/>
                                <a:gd name="csX15" fmla="*/ 2498408 w 2626042"/>
                                <a:gd name="csY15" fmla="*/ 573405 h 906780"/>
                                <a:gd name="csX16" fmla="*/ 2502218 w 2626042"/>
                                <a:gd name="csY16" fmla="*/ 577215 h 906780"/>
                                <a:gd name="csX17" fmla="*/ 2626043 w 2626042"/>
                                <a:gd name="csY17" fmla="*/ 710565 h 90678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Lst>
                              <a:rect l="l" t="t" r="r" b="b"/>
                              <a:pathLst>
                                <a:path w="2626042" h="906780">
                                  <a:moveTo>
                                    <a:pt x="0" y="0"/>
                                  </a:moveTo>
                                  <a:lnTo>
                                    <a:pt x="470535" y="626745"/>
                                  </a:lnTo>
                                  <a:cubicBezTo>
                                    <a:pt x="489585" y="653415"/>
                                    <a:pt x="519113" y="687705"/>
                                    <a:pt x="546735" y="687705"/>
                                  </a:cubicBezTo>
                                  <a:lnTo>
                                    <a:pt x="718185" y="687705"/>
                                  </a:lnTo>
                                  <a:cubicBezTo>
                                    <a:pt x="741998" y="687705"/>
                                    <a:pt x="781050" y="661035"/>
                                    <a:pt x="794385" y="635318"/>
                                  </a:cubicBezTo>
                                  <a:lnTo>
                                    <a:pt x="796290" y="631508"/>
                                  </a:lnTo>
                                  <a:lnTo>
                                    <a:pt x="990600" y="376238"/>
                                  </a:lnTo>
                                  <a:cubicBezTo>
                                    <a:pt x="1045845" y="301943"/>
                                    <a:pt x="1103948" y="285750"/>
                                    <a:pt x="1143000" y="285750"/>
                                  </a:cubicBezTo>
                                  <a:lnTo>
                                    <a:pt x="1143000" y="285750"/>
                                  </a:lnTo>
                                  <a:cubicBezTo>
                                    <a:pt x="1201103" y="285750"/>
                                    <a:pt x="1259205" y="320040"/>
                                    <a:pt x="1304925" y="381000"/>
                                  </a:cubicBezTo>
                                  <a:lnTo>
                                    <a:pt x="1688783" y="870585"/>
                                  </a:lnTo>
                                  <a:cubicBezTo>
                                    <a:pt x="1708275" y="893487"/>
                                    <a:pt x="1736813" y="906712"/>
                                    <a:pt x="1766888" y="906780"/>
                                  </a:cubicBezTo>
                                  <a:lnTo>
                                    <a:pt x="1902143" y="906780"/>
                                  </a:lnTo>
                                  <a:cubicBezTo>
                                    <a:pt x="1943100" y="906780"/>
                                    <a:pt x="1985963" y="896303"/>
                                    <a:pt x="2000250" y="882968"/>
                                  </a:cubicBezTo>
                                  <a:lnTo>
                                    <a:pt x="2240280" y="577215"/>
                                  </a:lnTo>
                                  <a:cubicBezTo>
                                    <a:pt x="2306003" y="507683"/>
                                    <a:pt x="2417445" y="506730"/>
                                    <a:pt x="2498408" y="573405"/>
                                  </a:cubicBezTo>
                                  <a:lnTo>
                                    <a:pt x="2502218" y="577215"/>
                                  </a:lnTo>
                                  <a:lnTo>
                                    <a:pt x="2626043" y="710565"/>
                                  </a:lnTo>
                                </a:path>
                              </a:pathLst>
                            </a:custGeom>
                            <a:noFill/>
                            <a:ln w="12700" cap="flat">
                              <a:solidFill>
                                <a:schemeClr val="tx1"/>
                              </a:solidFill>
                              <a:prstDash val="solid"/>
                              <a:miter/>
                            </a:ln>
                          </wps:spPr>
                          <wps:bodyPr/>
                        </wps:wsp>
                        <wps:wsp>
                          <wps:cNvPr id="2139781985" name="任意多边形: 形状 2139781985">
                            <a:extLst>
                              <a:ext uri="{FF2B5EF4-FFF2-40B4-BE49-F238E27FC236}">
                                <a16:creationId xmlns:a16="http://schemas.microsoft.com/office/drawing/2014/main" id="{1E33CB06-C160-EAAF-0C57-2774C8C62325}"/>
                              </a:ext>
                            </a:extLst>
                          </wps:cNvPr>
                          <wps:cNvSpPr/>
                          <wps:spPr>
                            <a:xfrm>
                              <a:off x="0" y="51435"/>
                              <a:ext cx="2631757" cy="941070"/>
                            </a:xfrm>
                            <a:custGeom>
                              <a:avLst/>
                              <a:gdLst>
                                <a:gd name="csX0" fmla="*/ 2631758 w 2631757"/>
                                <a:gd name="csY0" fmla="*/ 718185 h 941070"/>
                                <a:gd name="csX1" fmla="*/ 2509838 w 2631757"/>
                                <a:gd name="csY1" fmla="*/ 586740 h 941070"/>
                                <a:gd name="csX2" fmla="*/ 2371725 w 2631757"/>
                                <a:gd name="csY2" fmla="*/ 583883 h 941070"/>
                                <a:gd name="csX3" fmla="*/ 2131695 w 2631757"/>
                                <a:gd name="csY3" fmla="*/ 889635 h 941070"/>
                                <a:gd name="csX4" fmla="*/ 1970723 w 2631757"/>
                                <a:gd name="csY4" fmla="*/ 941070 h 941070"/>
                                <a:gd name="csX5" fmla="*/ 1835468 w 2631757"/>
                                <a:gd name="csY5" fmla="*/ 941070 h 941070"/>
                                <a:gd name="csX6" fmla="*/ 1690688 w 2631757"/>
                                <a:gd name="csY6" fmla="*/ 874395 h 941070"/>
                                <a:gd name="csX7" fmla="*/ 1690688 w 2631757"/>
                                <a:gd name="csY7" fmla="*/ 872490 h 941070"/>
                                <a:gd name="csX8" fmla="*/ 1305878 w 2631757"/>
                                <a:gd name="csY8" fmla="*/ 381953 h 941070"/>
                                <a:gd name="csX9" fmla="*/ 1211580 w 2631757"/>
                                <a:gd name="csY9" fmla="*/ 320040 h 941070"/>
                                <a:gd name="csX10" fmla="*/ 1211580 w 2631757"/>
                                <a:gd name="csY10" fmla="*/ 320040 h 941070"/>
                                <a:gd name="csX11" fmla="*/ 1127760 w 2631757"/>
                                <a:gd name="csY11" fmla="*/ 376238 h 941070"/>
                                <a:gd name="csX12" fmla="*/ 937260 w 2631757"/>
                                <a:gd name="csY12" fmla="*/ 625793 h 941070"/>
                                <a:gd name="csX13" fmla="*/ 786765 w 2631757"/>
                                <a:gd name="csY13" fmla="*/ 721995 h 941070"/>
                                <a:gd name="csX14" fmla="*/ 615315 w 2631757"/>
                                <a:gd name="csY14" fmla="*/ 721995 h 941070"/>
                                <a:gd name="csX15" fmla="*/ 470535 w 2631757"/>
                                <a:gd name="csY15" fmla="*/ 626745 h 941070"/>
                                <a:gd name="csX16" fmla="*/ 0 w 2631757"/>
                                <a:gd name="csY16" fmla="*/ 0 h 94107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2631757" h="941070">
                                  <a:moveTo>
                                    <a:pt x="2631758" y="718185"/>
                                  </a:moveTo>
                                  <a:lnTo>
                                    <a:pt x="2509838" y="586740"/>
                                  </a:lnTo>
                                  <a:cubicBezTo>
                                    <a:pt x="2470785" y="555308"/>
                                    <a:pt x="2410778" y="544830"/>
                                    <a:pt x="2371725" y="583883"/>
                                  </a:cubicBezTo>
                                  <a:lnTo>
                                    <a:pt x="2131695" y="889635"/>
                                  </a:lnTo>
                                  <a:cubicBezTo>
                                    <a:pt x="2086928" y="937260"/>
                                    <a:pt x="1997393" y="941070"/>
                                    <a:pt x="1970723" y="941070"/>
                                  </a:cubicBezTo>
                                  <a:lnTo>
                                    <a:pt x="1835468" y="941070"/>
                                  </a:lnTo>
                                  <a:cubicBezTo>
                                    <a:pt x="1779838" y="940820"/>
                                    <a:pt x="1727039" y="916505"/>
                                    <a:pt x="1690688" y="874395"/>
                                  </a:cubicBezTo>
                                  <a:lnTo>
                                    <a:pt x="1690688" y="872490"/>
                                  </a:lnTo>
                                  <a:lnTo>
                                    <a:pt x="1305878" y="381953"/>
                                  </a:lnTo>
                                  <a:cubicBezTo>
                                    <a:pt x="1276350" y="341948"/>
                                    <a:pt x="1242060" y="320040"/>
                                    <a:pt x="1211580" y="320040"/>
                                  </a:cubicBezTo>
                                  <a:lnTo>
                                    <a:pt x="1211580" y="320040"/>
                                  </a:lnTo>
                                  <a:cubicBezTo>
                                    <a:pt x="1183005" y="320040"/>
                                    <a:pt x="1155383" y="339090"/>
                                    <a:pt x="1127760" y="376238"/>
                                  </a:cubicBezTo>
                                  <a:lnTo>
                                    <a:pt x="937260" y="625793"/>
                                  </a:lnTo>
                                  <a:cubicBezTo>
                                    <a:pt x="911543" y="672465"/>
                                    <a:pt x="848678" y="721995"/>
                                    <a:pt x="786765" y="721995"/>
                                  </a:cubicBezTo>
                                  <a:lnTo>
                                    <a:pt x="615315" y="721995"/>
                                  </a:lnTo>
                                  <a:cubicBezTo>
                                    <a:pt x="549593" y="721995"/>
                                    <a:pt x="502920" y="671513"/>
                                    <a:pt x="470535" y="626745"/>
                                  </a:cubicBezTo>
                                  <a:lnTo>
                                    <a:pt x="0" y="0"/>
                                  </a:lnTo>
                                </a:path>
                              </a:pathLst>
                            </a:custGeom>
                            <a:noFill/>
                            <a:ln w="12700" cap="flat">
                              <a:solidFill>
                                <a:schemeClr val="tx1"/>
                              </a:solidFill>
                              <a:prstDash val="solid"/>
                              <a:miter/>
                            </a:ln>
                          </wps:spPr>
                          <wps:bodyPr/>
                        </wps:wsp>
                        <wps:wsp>
                          <wps:cNvPr id="2088231160" name="任意多边形: 形状 2088231160">
                            <a:extLst>
                              <a:ext uri="{FF2B5EF4-FFF2-40B4-BE49-F238E27FC236}">
                                <a16:creationId xmlns:a16="http://schemas.microsoft.com/office/drawing/2014/main" id="{568EC5C3-C203-40E6-2AFD-95200E59418D}"/>
                              </a:ext>
                            </a:extLst>
                          </wps:cNvPr>
                          <wps:cNvSpPr/>
                          <wps:spPr>
                            <a:xfrm>
                              <a:off x="2910460" y="877124"/>
                              <a:ext cx="2735579" cy="852968"/>
                            </a:xfrm>
                            <a:custGeom>
                              <a:avLst/>
                              <a:gdLst>
                                <a:gd name="csX0" fmla="*/ 2735580 w 2735580"/>
                                <a:gd name="csY0" fmla="*/ 852969 h 852968"/>
                                <a:gd name="csX1" fmla="*/ 2640330 w 2735580"/>
                                <a:gd name="csY1" fmla="*/ 852969 h 852968"/>
                                <a:gd name="csX2" fmla="*/ 2501265 w 2735580"/>
                                <a:gd name="csY2" fmla="*/ 767244 h 852968"/>
                                <a:gd name="csX3" fmla="*/ 2120265 w 2735580"/>
                                <a:gd name="csY3" fmla="*/ 264324 h 852968"/>
                                <a:gd name="csX4" fmla="*/ 2049780 w 2735580"/>
                                <a:gd name="csY4" fmla="*/ 214794 h 852968"/>
                                <a:gd name="csX5" fmla="*/ 1987868 w 2735580"/>
                                <a:gd name="csY5" fmla="*/ 247179 h 852968"/>
                                <a:gd name="csX6" fmla="*/ 1747838 w 2735580"/>
                                <a:gd name="csY6" fmla="*/ 555789 h 852968"/>
                                <a:gd name="csX7" fmla="*/ 1637348 w 2735580"/>
                                <a:gd name="csY7" fmla="*/ 605319 h 852968"/>
                                <a:gd name="csX8" fmla="*/ 1443990 w 2735580"/>
                                <a:gd name="csY8" fmla="*/ 605319 h 852968"/>
                                <a:gd name="csX9" fmla="*/ 1311592 w 2735580"/>
                                <a:gd name="csY9" fmla="*/ 541501 h 852968"/>
                                <a:gd name="csX10" fmla="*/ 920115 w 2735580"/>
                                <a:gd name="csY10" fmla="*/ 36676 h 852968"/>
                                <a:gd name="csX11" fmla="*/ 840105 w 2735580"/>
                                <a:gd name="csY11" fmla="*/ 481 h 852968"/>
                                <a:gd name="csX12" fmla="*/ 768667 w 2735580"/>
                                <a:gd name="csY12" fmla="*/ 29056 h 852968"/>
                                <a:gd name="csX13" fmla="*/ 558165 w 2735580"/>
                                <a:gd name="csY13" fmla="*/ 304329 h 852968"/>
                                <a:gd name="csX14" fmla="*/ 396240 w 2735580"/>
                                <a:gd name="csY14" fmla="*/ 376719 h 852968"/>
                                <a:gd name="csX15" fmla="*/ 222885 w 2735580"/>
                                <a:gd name="csY15" fmla="*/ 376719 h 852968"/>
                                <a:gd name="csX16" fmla="*/ 124777 w 2735580"/>
                                <a:gd name="csY16" fmla="*/ 346239 h 852968"/>
                                <a:gd name="csX17" fmla="*/ 123825 w 2735580"/>
                                <a:gd name="csY17" fmla="*/ 346239 h 852968"/>
                                <a:gd name="csX18" fmla="*/ 0 w 2735580"/>
                                <a:gd name="csY18" fmla="*/ 222414 h 85296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Lst>
                              <a:rect l="l" t="t" r="r" b="b"/>
                              <a:pathLst>
                                <a:path w="2735580" h="852968">
                                  <a:moveTo>
                                    <a:pt x="2735580" y="852969"/>
                                  </a:moveTo>
                                  <a:lnTo>
                                    <a:pt x="2640330" y="852969"/>
                                  </a:lnTo>
                                  <a:cubicBezTo>
                                    <a:pt x="2572702" y="852969"/>
                                    <a:pt x="2516505" y="787246"/>
                                    <a:pt x="2501265" y="767244"/>
                                  </a:cubicBezTo>
                                  <a:lnTo>
                                    <a:pt x="2120265" y="264324"/>
                                  </a:lnTo>
                                  <a:cubicBezTo>
                                    <a:pt x="2098358" y="235749"/>
                                    <a:pt x="2068830" y="214794"/>
                                    <a:pt x="2049780" y="214794"/>
                                  </a:cubicBezTo>
                                  <a:cubicBezTo>
                                    <a:pt x="2025577" y="216650"/>
                                    <a:pt x="2003196" y="228357"/>
                                    <a:pt x="1987868" y="247179"/>
                                  </a:cubicBezTo>
                                  <a:lnTo>
                                    <a:pt x="1747838" y="555789"/>
                                  </a:lnTo>
                                  <a:cubicBezTo>
                                    <a:pt x="1719858" y="587439"/>
                                    <a:pt x="1679591" y="605489"/>
                                    <a:pt x="1637348" y="605319"/>
                                  </a:cubicBezTo>
                                  <a:lnTo>
                                    <a:pt x="1443990" y="605319"/>
                                  </a:lnTo>
                                  <a:cubicBezTo>
                                    <a:pt x="1392387" y="605558"/>
                                    <a:pt x="1343550" y="582017"/>
                                    <a:pt x="1311592" y="541501"/>
                                  </a:cubicBezTo>
                                  <a:lnTo>
                                    <a:pt x="920115" y="36676"/>
                                  </a:lnTo>
                                  <a:cubicBezTo>
                                    <a:pt x="908685" y="21436"/>
                                    <a:pt x="866775" y="2386"/>
                                    <a:pt x="840105" y="481"/>
                                  </a:cubicBezTo>
                                  <a:cubicBezTo>
                                    <a:pt x="813022" y="-2465"/>
                                    <a:pt x="786247" y="8245"/>
                                    <a:pt x="768667" y="29056"/>
                                  </a:cubicBezTo>
                                  <a:lnTo>
                                    <a:pt x="558165" y="304329"/>
                                  </a:lnTo>
                                  <a:cubicBezTo>
                                    <a:pt x="523875" y="345286"/>
                                    <a:pt x="442913" y="376719"/>
                                    <a:pt x="396240" y="376719"/>
                                  </a:cubicBezTo>
                                  <a:lnTo>
                                    <a:pt x="222885" y="376719"/>
                                  </a:lnTo>
                                  <a:cubicBezTo>
                                    <a:pt x="192405" y="376719"/>
                                    <a:pt x="158115" y="377671"/>
                                    <a:pt x="124777" y="346239"/>
                                  </a:cubicBezTo>
                                  <a:lnTo>
                                    <a:pt x="123825" y="346239"/>
                                  </a:lnTo>
                                  <a:lnTo>
                                    <a:pt x="0" y="222414"/>
                                  </a:lnTo>
                                </a:path>
                              </a:pathLst>
                            </a:custGeom>
                            <a:noFill/>
                            <a:ln w="12700" cap="flat">
                              <a:solidFill>
                                <a:schemeClr val="tx1"/>
                              </a:solidFill>
                              <a:prstDash val="solid"/>
                              <a:miter/>
                            </a:ln>
                          </wps:spPr>
                          <wps:bodyPr/>
                        </wps:wsp>
                        <wps:wsp>
                          <wps:cNvPr id="449212249" name="任意多边形: 形状 449212249">
                            <a:extLst>
                              <a:ext uri="{FF2B5EF4-FFF2-40B4-BE49-F238E27FC236}">
                                <a16:creationId xmlns:a16="http://schemas.microsoft.com/office/drawing/2014/main" id="{138B3C36-E916-3BF8-89CC-5EE6A24388BD}"/>
                              </a:ext>
                            </a:extLst>
                          </wps:cNvPr>
                          <wps:cNvSpPr/>
                          <wps:spPr>
                            <a:xfrm>
                              <a:off x="2971422" y="791190"/>
                              <a:ext cx="2674618" cy="853178"/>
                            </a:xfrm>
                            <a:custGeom>
                              <a:avLst/>
                              <a:gdLst>
                                <a:gd name="csX0" fmla="*/ 0 w 2674620"/>
                                <a:gd name="csY0" fmla="*/ 246436 h 853178"/>
                                <a:gd name="csX1" fmla="*/ 122872 w 2674620"/>
                                <a:gd name="csY1" fmla="*/ 370261 h 853178"/>
                                <a:gd name="csX2" fmla="*/ 160972 w 2674620"/>
                                <a:gd name="csY2" fmla="*/ 376929 h 853178"/>
                                <a:gd name="csX3" fmla="*/ 335280 w 2674620"/>
                                <a:gd name="csY3" fmla="*/ 376929 h 853178"/>
                                <a:gd name="csX4" fmla="*/ 431482 w 2674620"/>
                                <a:gd name="csY4" fmla="*/ 335971 h 853178"/>
                                <a:gd name="csX5" fmla="*/ 641985 w 2674620"/>
                                <a:gd name="csY5" fmla="*/ 60699 h 853178"/>
                                <a:gd name="csX6" fmla="*/ 786765 w 2674620"/>
                                <a:gd name="csY6" fmla="*/ 691 h 853178"/>
                                <a:gd name="csX7" fmla="*/ 926782 w 2674620"/>
                                <a:gd name="csY7" fmla="*/ 69271 h 853178"/>
                                <a:gd name="csX8" fmla="*/ 1318260 w 2674620"/>
                                <a:gd name="csY8" fmla="*/ 574096 h 853178"/>
                                <a:gd name="csX9" fmla="*/ 1383030 w 2674620"/>
                                <a:gd name="csY9" fmla="*/ 605529 h 853178"/>
                                <a:gd name="csX10" fmla="*/ 1576388 w 2674620"/>
                                <a:gd name="csY10" fmla="*/ 605529 h 853178"/>
                                <a:gd name="csX11" fmla="*/ 1621155 w 2674620"/>
                                <a:gd name="csY11" fmla="*/ 585526 h 853178"/>
                                <a:gd name="csX12" fmla="*/ 1861185 w 2674620"/>
                                <a:gd name="csY12" fmla="*/ 276916 h 853178"/>
                                <a:gd name="csX13" fmla="*/ 1988820 w 2674620"/>
                                <a:gd name="csY13" fmla="*/ 215004 h 853178"/>
                                <a:gd name="csX14" fmla="*/ 2127885 w 2674620"/>
                                <a:gd name="csY14" fmla="*/ 298824 h 853178"/>
                                <a:gd name="csX15" fmla="*/ 2508885 w 2674620"/>
                                <a:gd name="csY15" fmla="*/ 800791 h 853178"/>
                                <a:gd name="csX16" fmla="*/ 2579370 w 2674620"/>
                                <a:gd name="csY16" fmla="*/ 853179 h 853178"/>
                                <a:gd name="csX17" fmla="*/ 2674620 w 2674620"/>
                                <a:gd name="csY17" fmla="*/ 853179 h 85317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Lst>
                              <a:rect l="l" t="t" r="r" b="b"/>
                              <a:pathLst>
                                <a:path w="2674620" h="853178">
                                  <a:moveTo>
                                    <a:pt x="0" y="246436"/>
                                  </a:moveTo>
                                  <a:lnTo>
                                    <a:pt x="122872" y="370261"/>
                                  </a:lnTo>
                                  <a:cubicBezTo>
                                    <a:pt x="130492" y="376929"/>
                                    <a:pt x="135255" y="376929"/>
                                    <a:pt x="160972" y="376929"/>
                                  </a:cubicBezTo>
                                  <a:lnTo>
                                    <a:pt x="335280" y="376929"/>
                                  </a:lnTo>
                                  <a:cubicBezTo>
                                    <a:pt x="360997" y="376929"/>
                                    <a:pt x="415290" y="353116"/>
                                    <a:pt x="431482" y="335971"/>
                                  </a:cubicBezTo>
                                  <a:lnTo>
                                    <a:pt x="641985" y="60699"/>
                                  </a:lnTo>
                                  <a:cubicBezTo>
                                    <a:pt x="677450" y="18117"/>
                                    <a:pt x="731576" y="-4317"/>
                                    <a:pt x="786765" y="691"/>
                                  </a:cubicBezTo>
                                  <a:cubicBezTo>
                                    <a:pt x="830580" y="4501"/>
                                    <a:pt x="897255" y="32124"/>
                                    <a:pt x="926782" y="69271"/>
                                  </a:cubicBezTo>
                                  <a:lnTo>
                                    <a:pt x="1318260" y="574096"/>
                                  </a:lnTo>
                                  <a:cubicBezTo>
                                    <a:pt x="1333748" y="594124"/>
                                    <a:pt x="1357713" y="605755"/>
                                    <a:pt x="1383030" y="605529"/>
                                  </a:cubicBezTo>
                                  <a:lnTo>
                                    <a:pt x="1576388" y="605529"/>
                                  </a:lnTo>
                                  <a:cubicBezTo>
                                    <a:pt x="1593452" y="605421"/>
                                    <a:pt x="1609690" y="598166"/>
                                    <a:pt x="1621155" y="585526"/>
                                  </a:cubicBezTo>
                                  <a:lnTo>
                                    <a:pt x="1861185" y="276916"/>
                                  </a:lnTo>
                                  <a:cubicBezTo>
                                    <a:pt x="1896428" y="237864"/>
                                    <a:pt x="1943100" y="215004"/>
                                    <a:pt x="1988820" y="215004"/>
                                  </a:cubicBezTo>
                                  <a:cubicBezTo>
                                    <a:pt x="2058353" y="215004"/>
                                    <a:pt x="2112645" y="278821"/>
                                    <a:pt x="2127885" y="298824"/>
                                  </a:cubicBezTo>
                                  <a:lnTo>
                                    <a:pt x="2508885" y="800791"/>
                                  </a:lnTo>
                                  <a:cubicBezTo>
                                    <a:pt x="2531745" y="831271"/>
                                    <a:pt x="2561273" y="853179"/>
                                    <a:pt x="2579370" y="853179"/>
                                  </a:cubicBezTo>
                                  <a:lnTo>
                                    <a:pt x="2674620" y="853179"/>
                                  </a:lnTo>
                                </a:path>
                              </a:pathLst>
                            </a:custGeom>
                            <a:noFill/>
                            <a:ln w="12700" cap="flat">
                              <a:solidFill>
                                <a:schemeClr val="tx1"/>
                              </a:solidFill>
                              <a:prstDash val="solid"/>
                              <a:miter/>
                            </a:ln>
                          </wps:spPr>
                          <wps:bodyPr/>
                        </wps:wsp>
                      </wpg:grpSp>
                      <wpg:grpSp>
                        <wpg:cNvPr id="423252462" name="组合 181"/>
                        <wpg:cNvGrpSpPr/>
                        <wpg:grpSpPr>
                          <a:xfrm>
                            <a:off x="0" y="0"/>
                            <a:ext cx="5195710" cy="1650552"/>
                            <a:chOff x="7816" y="-12"/>
                            <a:chExt cx="5195710" cy="1650552"/>
                          </a:xfrm>
                        </wpg:grpSpPr>
                        <wpg:grpSp>
                          <wpg:cNvPr id="1303889735" name="组合 178"/>
                          <wpg:cNvGrpSpPr/>
                          <wpg:grpSpPr>
                            <a:xfrm>
                              <a:off x="7816" y="-12"/>
                              <a:ext cx="5195710" cy="1650552"/>
                              <a:chOff x="7816" y="-12"/>
                              <a:chExt cx="5195710" cy="1650552"/>
                            </a:xfrm>
                          </wpg:grpSpPr>
                          <wps:wsp>
                            <wps:cNvPr id="1279905845" name="文本框 2"/>
                            <wps:cNvSpPr txBox="1">
                              <a:spLocks noChangeArrowheads="1"/>
                            </wps:cNvSpPr>
                            <wps:spPr bwMode="auto">
                              <a:xfrm>
                                <a:off x="7816" y="-12"/>
                                <a:ext cx="309880" cy="207010"/>
                              </a:xfrm>
                              <a:prstGeom prst="rect">
                                <a:avLst/>
                              </a:prstGeom>
                              <a:noFill/>
                              <a:ln w="9525">
                                <a:noFill/>
                                <a:miter lim="800000"/>
                                <a:headEnd/>
                                <a:tailEnd/>
                              </a:ln>
                            </wps:spPr>
                            <wps:txbx>
                              <w:txbxContent>
                                <w:p w14:paraId="76D4F4A1" w14:textId="77777777" w:rsidR="007F60C3" w:rsidRPr="0032153C" w:rsidRDefault="007F60C3" w:rsidP="007F60C3">
                                  <w:pPr>
                                    <w:rPr>
                                      <w:sz w:val="18"/>
                                      <w:szCs w:val="18"/>
                                    </w:rPr>
                                  </w:pPr>
                                  <w:r>
                                    <w:rPr>
                                      <w:rFonts w:hint="eastAsia"/>
                                      <w:sz w:val="18"/>
                                      <w:szCs w:val="18"/>
                                    </w:rPr>
                                    <w:t>入口</w:t>
                                  </w:r>
                                </w:p>
                              </w:txbxContent>
                            </wps:txbx>
                            <wps:bodyPr rot="0" vert="horz" wrap="none" lIns="36000" tIns="0" rIns="36000" bIns="0" anchor="t" anchorCtr="0">
                              <a:spAutoFit/>
                            </wps:bodyPr>
                          </wps:wsp>
                          <wps:wsp>
                            <wps:cNvPr id="659161831" name="文本框 2"/>
                            <wps:cNvSpPr txBox="1">
                              <a:spLocks noChangeArrowheads="1"/>
                            </wps:cNvSpPr>
                            <wps:spPr bwMode="auto">
                              <a:xfrm>
                                <a:off x="4893646" y="1443530"/>
                                <a:ext cx="309880" cy="207010"/>
                              </a:xfrm>
                              <a:prstGeom prst="rect">
                                <a:avLst/>
                              </a:prstGeom>
                              <a:noFill/>
                              <a:ln w="9525">
                                <a:noFill/>
                                <a:miter lim="800000"/>
                                <a:headEnd/>
                                <a:tailEnd/>
                              </a:ln>
                            </wps:spPr>
                            <wps:txbx>
                              <w:txbxContent>
                                <w:p w14:paraId="62B9AF42" w14:textId="77777777" w:rsidR="007F60C3" w:rsidRPr="0032153C" w:rsidRDefault="007F60C3" w:rsidP="007F60C3">
                                  <w:pPr>
                                    <w:rPr>
                                      <w:sz w:val="18"/>
                                      <w:szCs w:val="18"/>
                                    </w:rPr>
                                  </w:pPr>
                                  <w:r>
                                    <w:rPr>
                                      <w:rFonts w:hint="eastAsia"/>
                                      <w:sz w:val="18"/>
                                      <w:szCs w:val="18"/>
                                    </w:rPr>
                                    <w:t>出口</w:t>
                                  </w:r>
                                </w:p>
                              </w:txbxContent>
                            </wps:txbx>
                            <wps:bodyPr rot="0" vert="horz" wrap="none" lIns="36000" tIns="0" rIns="36000" bIns="0" anchor="t" anchorCtr="0">
                              <a:spAutoFit/>
                            </wps:bodyPr>
                          </wps:wsp>
                          <wps:wsp>
                            <wps:cNvPr id="363996614" name="文本框 2"/>
                            <wps:cNvSpPr txBox="1">
                              <a:spLocks noChangeArrowheads="1"/>
                            </wps:cNvSpPr>
                            <wps:spPr bwMode="auto">
                              <a:xfrm>
                                <a:off x="335823" y="25063"/>
                                <a:ext cx="145659" cy="207644"/>
                              </a:xfrm>
                              <a:prstGeom prst="rect">
                                <a:avLst/>
                              </a:prstGeom>
                              <a:noFill/>
                              <a:ln w="9525">
                                <a:noFill/>
                                <a:miter lim="800000"/>
                                <a:headEnd/>
                                <a:tailEnd/>
                              </a:ln>
                            </wps:spPr>
                            <wps:txbx>
                              <w:txbxContent>
                                <w:p w14:paraId="0885710A" w14:textId="77777777" w:rsidR="007F60C3" w:rsidRPr="0032153C" w:rsidRDefault="007F60C3" w:rsidP="007F60C3">
                                  <w:pPr>
                                    <w:rPr>
                                      <w:sz w:val="18"/>
                                      <w:szCs w:val="18"/>
                                    </w:rPr>
                                  </w:pPr>
                                  <w:r>
                                    <w:rPr>
                                      <w:rFonts w:hint="eastAsia"/>
                                      <w:sz w:val="18"/>
                                      <w:szCs w:val="18"/>
                                    </w:rPr>
                                    <w:t>P</w:t>
                                  </w:r>
                                </w:p>
                              </w:txbxContent>
                            </wps:txbx>
                            <wps:bodyPr rot="0" vert="horz" wrap="none" lIns="36000" tIns="0" rIns="36000" bIns="0" anchor="t" anchorCtr="0">
                              <a:spAutoFit/>
                            </wps:bodyPr>
                          </wps:wsp>
                          <wps:wsp>
                            <wps:cNvPr id="1669725202" name="文本框 2"/>
                            <wps:cNvSpPr txBox="1">
                              <a:spLocks noChangeArrowheads="1"/>
                            </wps:cNvSpPr>
                            <wps:spPr bwMode="auto">
                              <a:xfrm>
                                <a:off x="114130" y="406184"/>
                                <a:ext cx="177409" cy="207644"/>
                              </a:xfrm>
                              <a:prstGeom prst="rect">
                                <a:avLst/>
                              </a:prstGeom>
                              <a:noFill/>
                              <a:ln w="9525">
                                <a:noFill/>
                                <a:miter lim="800000"/>
                                <a:headEnd/>
                                <a:tailEnd/>
                              </a:ln>
                            </wps:spPr>
                            <wps:txbx>
                              <w:txbxContent>
                                <w:p w14:paraId="024E3BFE" w14:textId="77777777" w:rsidR="007F60C3" w:rsidRPr="006D2973" w:rsidRDefault="007F60C3" w:rsidP="007F60C3">
                                  <w:pPr>
                                    <w:rPr>
                                      <w:sz w:val="18"/>
                                      <w:szCs w:val="18"/>
                                      <w:vertAlign w:val="subscript"/>
                                    </w:rPr>
                                  </w:pPr>
                                  <w:r w:rsidRPr="006D2973">
                                    <w:rPr>
                                      <w:i/>
                                      <w:iCs/>
                                      <w:sz w:val="18"/>
                                      <w:szCs w:val="18"/>
                                    </w:rPr>
                                    <w:t>h</w:t>
                                  </w:r>
                                  <w:r>
                                    <w:rPr>
                                      <w:rFonts w:hint="eastAsia"/>
                                      <w:sz w:val="18"/>
                                      <w:szCs w:val="18"/>
                                      <w:vertAlign w:val="subscript"/>
                                    </w:rPr>
                                    <w:t>0</w:t>
                                  </w:r>
                                </w:p>
                              </w:txbxContent>
                            </wps:txbx>
                            <wps:bodyPr rot="0" vert="horz" wrap="none" lIns="36000" tIns="0" rIns="36000" bIns="0" anchor="t" anchorCtr="0">
                              <a:spAutoFit/>
                            </wps:bodyPr>
                          </wps:wsp>
                          <wps:wsp>
                            <wps:cNvPr id="423918685" name="文本框 2"/>
                            <wps:cNvSpPr txBox="1">
                              <a:spLocks noChangeArrowheads="1"/>
                            </wps:cNvSpPr>
                            <wps:spPr bwMode="auto">
                              <a:xfrm>
                                <a:off x="750743" y="462465"/>
                                <a:ext cx="177409" cy="207644"/>
                              </a:xfrm>
                              <a:prstGeom prst="rect">
                                <a:avLst/>
                              </a:prstGeom>
                              <a:noFill/>
                              <a:ln w="9525">
                                <a:noFill/>
                                <a:miter lim="800000"/>
                                <a:headEnd/>
                                <a:tailEnd/>
                              </a:ln>
                            </wps:spPr>
                            <wps:txbx>
                              <w:txbxContent>
                                <w:p w14:paraId="0E602AF6" w14:textId="77777777" w:rsidR="007F60C3" w:rsidRPr="006D2973" w:rsidRDefault="007F60C3" w:rsidP="007F60C3">
                                  <w:pPr>
                                    <w:rPr>
                                      <w:sz w:val="18"/>
                                      <w:szCs w:val="18"/>
                                      <w:vertAlign w:val="subscript"/>
                                    </w:rPr>
                                  </w:pPr>
                                  <w:r w:rsidRPr="006D2973">
                                    <w:rPr>
                                      <w:i/>
                                      <w:iCs/>
                                      <w:sz w:val="18"/>
                                      <w:szCs w:val="18"/>
                                    </w:rPr>
                                    <w:t>h</w:t>
                                  </w:r>
                                  <w:r>
                                    <w:rPr>
                                      <w:rFonts w:hint="eastAsia"/>
                                      <w:sz w:val="18"/>
                                      <w:szCs w:val="18"/>
                                      <w:vertAlign w:val="subscript"/>
                                    </w:rPr>
                                    <w:t>1</w:t>
                                  </w:r>
                                </w:p>
                              </w:txbxContent>
                            </wps:txbx>
                            <wps:bodyPr rot="0" vert="horz" wrap="none" lIns="36000" tIns="0" rIns="36000" bIns="0" anchor="t" anchorCtr="0">
                              <a:spAutoFit/>
                            </wps:bodyPr>
                          </wps:wsp>
                          <wps:wsp>
                            <wps:cNvPr id="93410036" name="文本框 2"/>
                            <wps:cNvSpPr txBox="1">
                              <a:spLocks noChangeArrowheads="1"/>
                            </wps:cNvSpPr>
                            <wps:spPr bwMode="auto">
                              <a:xfrm>
                                <a:off x="1758623" y="554206"/>
                                <a:ext cx="177409" cy="207644"/>
                              </a:xfrm>
                              <a:prstGeom prst="rect">
                                <a:avLst/>
                              </a:prstGeom>
                              <a:noFill/>
                              <a:ln w="9525">
                                <a:noFill/>
                                <a:miter lim="800000"/>
                                <a:headEnd/>
                                <a:tailEnd/>
                              </a:ln>
                            </wps:spPr>
                            <wps:txbx>
                              <w:txbxContent>
                                <w:p w14:paraId="1A5CCEE0" w14:textId="77777777" w:rsidR="007F60C3" w:rsidRPr="006D2973" w:rsidRDefault="007F60C3" w:rsidP="007F60C3">
                                  <w:pPr>
                                    <w:rPr>
                                      <w:sz w:val="18"/>
                                      <w:szCs w:val="18"/>
                                      <w:vertAlign w:val="subscript"/>
                                    </w:rPr>
                                  </w:pPr>
                                  <w:r w:rsidRPr="006D2973">
                                    <w:rPr>
                                      <w:i/>
                                      <w:iCs/>
                                      <w:sz w:val="18"/>
                                      <w:szCs w:val="18"/>
                                    </w:rPr>
                                    <w:t>h</w:t>
                                  </w:r>
                                  <w:r>
                                    <w:rPr>
                                      <w:rFonts w:hint="eastAsia"/>
                                      <w:sz w:val="18"/>
                                      <w:szCs w:val="18"/>
                                      <w:vertAlign w:val="subscript"/>
                                    </w:rPr>
                                    <w:t>2</w:t>
                                  </w:r>
                                </w:p>
                              </w:txbxContent>
                            </wps:txbx>
                            <wps:bodyPr rot="0" vert="horz" wrap="none" lIns="36000" tIns="0" rIns="36000" bIns="0" anchor="t" anchorCtr="0">
                              <a:spAutoFit/>
                            </wps:bodyPr>
                          </wps:wsp>
                          <wps:wsp>
                            <wps:cNvPr id="45675444" name="文本框 2"/>
                            <wps:cNvSpPr txBox="1">
                              <a:spLocks noChangeArrowheads="1"/>
                            </wps:cNvSpPr>
                            <wps:spPr bwMode="auto">
                              <a:xfrm>
                                <a:off x="764324" y="774864"/>
                                <a:ext cx="139309" cy="207644"/>
                              </a:xfrm>
                              <a:prstGeom prst="rect">
                                <a:avLst/>
                              </a:prstGeom>
                              <a:noFill/>
                              <a:ln w="9525">
                                <a:noFill/>
                                <a:miter lim="800000"/>
                                <a:headEnd/>
                                <a:tailEnd/>
                              </a:ln>
                            </wps:spPr>
                            <wps:txbx>
                              <w:txbxContent>
                                <w:p w14:paraId="757937FF" w14:textId="77777777" w:rsidR="007F60C3" w:rsidRPr="0032153C" w:rsidRDefault="007F60C3" w:rsidP="007F60C3">
                                  <w:pPr>
                                    <w:rPr>
                                      <w:sz w:val="18"/>
                                      <w:szCs w:val="18"/>
                                    </w:rPr>
                                  </w:pPr>
                                  <w:r>
                                    <w:rPr>
                                      <w:rFonts w:hint="eastAsia"/>
                                      <w:sz w:val="18"/>
                                      <w:szCs w:val="18"/>
                                    </w:rPr>
                                    <w:t>1</w:t>
                                  </w:r>
                                </w:p>
                              </w:txbxContent>
                            </wps:txbx>
                            <wps:bodyPr rot="0" vert="horz" wrap="none" lIns="36000" tIns="0" rIns="36000" bIns="0" anchor="t" anchorCtr="0">
                              <a:spAutoFit/>
                            </wps:bodyPr>
                          </wps:wsp>
                          <wps:wsp>
                            <wps:cNvPr id="2016027232" name="文本框 2"/>
                            <wps:cNvSpPr txBox="1">
                              <a:spLocks noChangeArrowheads="1"/>
                            </wps:cNvSpPr>
                            <wps:spPr bwMode="auto">
                              <a:xfrm>
                                <a:off x="1772630" y="958229"/>
                                <a:ext cx="139309" cy="207644"/>
                              </a:xfrm>
                              <a:prstGeom prst="rect">
                                <a:avLst/>
                              </a:prstGeom>
                              <a:noFill/>
                              <a:ln w="9525">
                                <a:noFill/>
                                <a:miter lim="800000"/>
                                <a:headEnd/>
                                <a:tailEnd/>
                              </a:ln>
                            </wps:spPr>
                            <wps:txbx>
                              <w:txbxContent>
                                <w:p w14:paraId="46661C8F" w14:textId="77777777" w:rsidR="007F60C3" w:rsidRPr="0032153C" w:rsidRDefault="007F60C3" w:rsidP="007F60C3">
                                  <w:pPr>
                                    <w:rPr>
                                      <w:sz w:val="18"/>
                                      <w:szCs w:val="18"/>
                                    </w:rPr>
                                  </w:pPr>
                                  <w:r>
                                    <w:rPr>
                                      <w:rFonts w:hint="eastAsia"/>
                                      <w:sz w:val="18"/>
                                      <w:szCs w:val="18"/>
                                    </w:rPr>
                                    <w:t>2</w:t>
                                  </w:r>
                                </w:p>
                              </w:txbxContent>
                            </wps:txbx>
                            <wps:bodyPr rot="0" vert="horz" wrap="none" lIns="36000" tIns="0" rIns="36000" bIns="0" anchor="t" anchorCtr="0">
                              <a:spAutoFit/>
                            </wps:bodyPr>
                          </wps:wsp>
                          <wps:wsp>
                            <wps:cNvPr id="1473820720" name="文本框 2"/>
                            <wps:cNvSpPr txBox="1">
                              <a:spLocks noChangeArrowheads="1"/>
                            </wps:cNvSpPr>
                            <wps:spPr bwMode="auto">
                              <a:xfrm>
                                <a:off x="2759334" y="1166288"/>
                                <a:ext cx="336794" cy="207644"/>
                              </a:xfrm>
                              <a:prstGeom prst="rect">
                                <a:avLst/>
                              </a:prstGeom>
                              <a:noFill/>
                              <a:ln w="9525">
                                <a:noFill/>
                                <a:miter lim="800000"/>
                                <a:headEnd/>
                                <a:tailEnd/>
                              </a:ln>
                            </wps:spPr>
                            <wps:txbx>
                              <w:txbxContent>
                                <w:p w14:paraId="56627B94" w14:textId="77777777" w:rsidR="007F60C3" w:rsidRPr="0032153C" w:rsidRDefault="007F60C3" w:rsidP="007F60C3">
                                  <w:pPr>
                                    <w:rPr>
                                      <w:sz w:val="18"/>
                                      <w:szCs w:val="18"/>
                                    </w:rPr>
                                  </w:pPr>
                                  <w:r w:rsidRPr="00B621F7">
                                    <w:rPr>
                                      <w:rFonts w:hint="eastAsia"/>
                                      <w:i/>
                                      <w:iCs/>
                                      <w:sz w:val="18"/>
                                      <w:szCs w:val="18"/>
                                    </w:rPr>
                                    <w:t>N</w:t>
                                  </w:r>
                                  <w:r>
                                    <w:rPr>
                                      <w:rFonts w:hint="eastAsia"/>
                                      <w:sz w:val="18"/>
                                      <w:szCs w:val="18"/>
                                    </w:rPr>
                                    <w:t xml:space="preserve"> </w:t>
                                  </w:r>
                                  <w:r>
                                    <w:rPr>
                                      <w:rFonts w:cs="Times New Roman"/>
                                      <w:sz w:val="18"/>
                                      <w:szCs w:val="18"/>
                                    </w:rPr>
                                    <w:t>−</w:t>
                                  </w:r>
                                  <w:r>
                                    <w:rPr>
                                      <w:rFonts w:hint="eastAsia"/>
                                      <w:sz w:val="18"/>
                                      <w:szCs w:val="18"/>
                                    </w:rPr>
                                    <w:t xml:space="preserve"> 1</w:t>
                                  </w:r>
                                </w:p>
                              </w:txbxContent>
                            </wps:txbx>
                            <wps:bodyPr rot="0" vert="horz" wrap="none" lIns="36000" tIns="0" rIns="36000" bIns="0" anchor="t" anchorCtr="0">
                              <a:spAutoFit/>
                            </wps:bodyPr>
                          </wps:wsp>
                          <wps:wsp>
                            <wps:cNvPr id="2097254914" name="文本框 2"/>
                            <wps:cNvSpPr txBox="1">
                              <a:spLocks noChangeArrowheads="1"/>
                            </wps:cNvSpPr>
                            <wps:spPr bwMode="auto">
                              <a:xfrm>
                                <a:off x="3845612" y="1356925"/>
                                <a:ext cx="158359" cy="207644"/>
                              </a:xfrm>
                              <a:prstGeom prst="rect">
                                <a:avLst/>
                              </a:prstGeom>
                              <a:noFill/>
                              <a:ln w="9525">
                                <a:noFill/>
                                <a:miter lim="800000"/>
                                <a:headEnd/>
                                <a:tailEnd/>
                              </a:ln>
                            </wps:spPr>
                            <wps:txbx>
                              <w:txbxContent>
                                <w:p w14:paraId="1B2BD09B" w14:textId="77777777" w:rsidR="007F60C3" w:rsidRPr="0032153C" w:rsidRDefault="007F60C3" w:rsidP="007F60C3">
                                  <w:pPr>
                                    <w:rPr>
                                      <w:sz w:val="18"/>
                                      <w:szCs w:val="18"/>
                                    </w:rPr>
                                  </w:pPr>
                                  <w:r w:rsidRPr="00B621F7">
                                    <w:rPr>
                                      <w:rFonts w:hint="eastAsia"/>
                                      <w:i/>
                                      <w:iCs/>
                                      <w:sz w:val="18"/>
                                      <w:szCs w:val="18"/>
                                    </w:rPr>
                                    <w:t>N</w:t>
                                  </w:r>
                                </w:p>
                              </w:txbxContent>
                            </wps:txbx>
                            <wps:bodyPr rot="0" vert="horz" wrap="none" lIns="36000" tIns="0" rIns="36000" bIns="0" anchor="t" anchorCtr="0">
                              <a:spAutoFit/>
                            </wps:bodyPr>
                          </wps:wsp>
                          <wps:wsp>
                            <wps:cNvPr id="847671963" name="文本框 2"/>
                            <wps:cNvSpPr txBox="1">
                              <a:spLocks noChangeArrowheads="1"/>
                            </wps:cNvSpPr>
                            <wps:spPr bwMode="auto">
                              <a:xfrm>
                                <a:off x="750743" y="190449"/>
                                <a:ext cx="1221349" cy="207644"/>
                              </a:xfrm>
                              <a:prstGeom prst="rect">
                                <a:avLst/>
                              </a:prstGeom>
                              <a:noFill/>
                              <a:ln w="9525">
                                <a:noFill/>
                                <a:miter lim="800000"/>
                                <a:headEnd/>
                                <a:tailEnd/>
                              </a:ln>
                            </wps:spPr>
                            <wps:txbx>
                              <w:txbxContent>
                                <w:p w14:paraId="7AEE9D1A" w14:textId="77777777" w:rsidR="007F60C3" w:rsidRPr="00B621F7" w:rsidRDefault="007F60C3" w:rsidP="007F60C3">
                                  <w:pPr>
                                    <w:rPr>
                                      <w:sz w:val="18"/>
                                      <w:szCs w:val="18"/>
                                    </w:rPr>
                                  </w:pPr>
                                  <w:r w:rsidRPr="00B621F7">
                                    <w:rPr>
                                      <w:rFonts w:hint="eastAsia"/>
                                      <w:sz w:val="18"/>
                                      <w:szCs w:val="18"/>
                                    </w:rPr>
                                    <w:t>第一个“倒</w:t>
                                  </w:r>
                                  <w:r w:rsidRPr="00B621F7">
                                    <w:rPr>
                                      <w:rFonts w:hint="eastAsia"/>
                                      <w:sz w:val="18"/>
                                      <w:szCs w:val="18"/>
                                    </w:rPr>
                                    <w:t>V</w:t>
                                  </w:r>
                                  <w:r w:rsidRPr="00B621F7">
                                    <w:rPr>
                                      <w:rFonts w:hint="eastAsia"/>
                                      <w:sz w:val="18"/>
                                      <w:szCs w:val="18"/>
                                    </w:rPr>
                                    <w:t>”形管道</w:t>
                                  </w:r>
                                </w:p>
                              </w:txbxContent>
                            </wps:txbx>
                            <wps:bodyPr rot="0" vert="horz" wrap="none" lIns="36000" tIns="0" rIns="36000" bIns="0" anchor="t" anchorCtr="0">
                              <a:spAutoFit/>
                            </wps:bodyPr>
                          </wps:wsp>
                          <wps:wsp>
                            <wps:cNvPr id="189147176" name="文本框 2"/>
                            <wps:cNvSpPr txBox="1">
                              <a:spLocks noChangeArrowheads="1"/>
                            </wps:cNvSpPr>
                            <wps:spPr bwMode="auto">
                              <a:xfrm rot="3204930">
                                <a:off x="379941" y="288155"/>
                                <a:ext cx="425059" cy="207644"/>
                              </a:xfrm>
                              <a:prstGeom prst="rect">
                                <a:avLst/>
                              </a:prstGeom>
                              <a:noFill/>
                              <a:ln w="9525">
                                <a:noFill/>
                                <a:miter lim="800000"/>
                                <a:headEnd/>
                                <a:tailEnd/>
                              </a:ln>
                            </wps:spPr>
                            <wps:txbx>
                              <w:txbxContent>
                                <w:p w14:paraId="2F0DE3A2" w14:textId="77777777" w:rsidR="007F60C3" w:rsidRPr="0032153C" w:rsidRDefault="007F60C3" w:rsidP="007F60C3">
                                  <w:pPr>
                                    <w:rPr>
                                      <w:sz w:val="18"/>
                                      <w:szCs w:val="18"/>
                                    </w:rPr>
                                  </w:pPr>
                                  <w:r>
                                    <w:rPr>
                                      <w:rFonts w:hint="eastAsia"/>
                                      <w:sz w:val="18"/>
                                      <w:szCs w:val="18"/>
                                    </w:rPr>
                                    <w:t>直管道</w:t>
                                  </w:r>
                                </w:p>
                              </w:txbxContent>
                            </wps:txbx>
                            <wps:bodyPr rot="0" vert="horz" wrap="none" lIns="36000" tIns="0" rIns="36000" bIns="0" anchor="t" anchorCtr="0">
                              <a:spAutoFit/>
                            </wps:bodyPr>
                          </wps:wsp>
                        </wpg:grpSp>
                        <wps:wsp>
                          <wps:cNvPr id="1730410209" name="直接箭头连接符 179"/>
                          <wps:cNvCnPr/>
                          <wps:spPr>
                            <a:xfrm>
                              <a:off x="203188" y="582152"/>
                              <a:ext cx="0" cy="21904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25110594" name="椭圆 180"/>
                          <wps:cNvSpPr/>
                          <wps:spPr>
                            <a:xfrm>
                              <a:off x="271600" y="157442"/>
                              <a:ext cx="57150" cy="57150"/>
                            </a:xfrm>
                            <a:prstGeom prst="ellipse">
                              <a:avLst/>
                            </a:prstGeom>
                            <a:gradFill flip="none" rotWithShape="1">
                              <a:gsLst>
                                <a:gs pos="0">
                                  <a:schemeClr val="bg1"/>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9497483" name="直接箭头连接符 179"/>
                          <wps:cNvCnPr/>
                          <wps:spPr>
                            <a:xfrm flipH="1">
                              <a:off x="152400" y="797442"/>
                              <a:ext cx="562763"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565252266" name="直接箭头连接符 179"/>
                          <wps:cNvCnPr/>
                          <wps:spPr>
                            <a:xfrm flipH="1">
                              <a:off x="144585" y="215183"/>
                              <a:ext cx="121184"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98281870" name="直接箭头连接符 179"/>
                          <wps:cNvCnPr/>
                          <wps:spPr>
                            <a:xfrm flipV="1">
                              <a:off x="844041" y="398092"/>
                              <a:ext cx="0" cy="104724"/>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79616369" name="椭圆 180"/>
                          <wps:cNvSpPr/>
                          <wps:spPr>
                            <a:xfrm>
                              <a:off x="1813231" y="916701"/>
                              <a:ext cx="57150" cy="57150"/>
                            </a:xfrm>
                            <a:prstGeom prst="ellipse">
                              <a:avLst/>
                            </a:prstGeom>
                            <a:gradFill flip="none" rotWithShape="1">
                              <a:gsLst>
                                <a:gs pos="0">
                                  <a:schemeClr val="bg1"/>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555641" name="椭圆 180"/>
                          <wps:cNvSpPr/>
                          <wps:spPr>
                            <a:xfrm>
                              <a:off x="2900785" y="1129213"/>
                              <a:ext cx="57150" cy="57150"/>
                            </a:xfrm>
                            <a:prstGeom prst="ellipse">
                              <a:avLst/>
                            </a:prstGeom>
                            <a:gradFill flip="none" rotWithShape="1">
                              <a:gsLst>
                                <a:gs pos="0">
                                  <a:schemeClr val="bg1"/>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289286" name="椭圆 180"/>
                          <wps:cNvSpPr/>
                          <wps:spPr>
                            <a:xfrm>
                              <a:off x="3897247" y="1316782"/>
                              <a:ext cx="57150" cy="57150"/>
                            </a:xfrm>
                            <a:prstGeom prst="ellipse">
                              <a:avLst/>
                            </a:prstGeom>
                            <a:gradFill flip="none" rotWithShape="1">
                              <a:gsLst>
                                <a:gs pos="0">
                                  <a:schemeClr val="bg1"/>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1345444" name="直接箭头连接符 179"/>
                          <wps:cNvCnPr/>
                          <wps:spPr>
                            <a:xfrm flipH="1">
                              <a:off x="808831" y="394167"/>
                              <a:ext cx="1066861"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11084131" name="直接箭头连接符 179"/>
                          <wps:cNvCnPr/>
                          <wps:spPr>
                            <a:xfrm flipV="1">
                              <a:off x="1844282" y="394090"/>
                              <a:ext cx="0" cy="1799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32799057" name="直接箭头连接符 179"/>
                          <wps:cNvCnPr/>
                          <wps:spPr>
                            <a:xfrm>
                              <a:off x="836225" y="629205"/>
                              <a:ext cx="0" cy="104724"/>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62121879" name="直接箭头连接符 179"/>
                          <wps:cNvCnPr/>
                          <wps:spPr>
                            <a:xfrm>
                              <a:off x="1840374" y="730803"/>
                              <a:ext cx="0" cy="17992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043427" name="直接箭头连接符 179"/>
                          <wps:cNvCnPr/>
                          <wps:spPr>
                            <a:xfrm flipV="1">
                              <a:off x="202322" y="217209"/>
                              <a:ext cx="0" cy="21904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3914281" name="椭圆 180"/>
                          <wps:cNvSpPr/>
                          <wps:spPr>
                            <a:xfrm>
                              <a:off x="808850" y="736622"/>
                              <a:ext cx="57150" cy="57150"/>
                            </a:xfrm>
                            <a:prstGeom prst="ellipse">
                              <a:avLst/>
                            </a:prstGeom>
                            <a:gradFill flip="none" rotWithShape="1">
                              <a:gsLst>
                                <a:gs pos="0">
                                  <a:schemeClr val="bg1"/>
                                </a:gs>
                                <a:gs pos="100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0280626" name="椭圆 180"/>
                          <wps:cNvSpPr/>
                          <wps:spPr>
                            <a:xfrm>
                              <a:off x="2515892" y="853485"/>
                              <a:ext cx="25400" cy="254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44879" name="椭圆 180"/>
                          <wps:cNvSpPr/>
                          <wps:spPr>
                            <a:xfrm>
                              <a:off x="2548102" y="891296"/>
                              <a:ext cx="25400" cy="254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8697477" name="椭圆 180"/>
                          <wps:cNvSpPr/>
                          <wps:spPr>
                            <a:xfrm>
                              <a:off x="2582101" y="924839"/>
                              <a:ext cx="25400" cy="254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0A60AD49" id="组合 182" o:spid="_x0000_s1680" style="width:409.1pt;height:129.95pt;mso-position-horizontal-relative:char;mso-position-vertical-relative:line" coordsize="51957,16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">
                <v:group id="_x0000_s1681" style="position:absolute;left:2637;top:1670;width:46296;height:14180" coordsize="56460,17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">
                  <v:shape id="任意多边形: 形状 1224731096" o:spid="_x0000_s1682" style="position:absolute;left:685;width:26261;height:9067;visibility:visible;mso-wrap-style:square;v-text-anchor:top" coordsize="2626042,906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" path="m,l470535,626745v19050,26670,48578,60960,76200,60960l718185,687705v23813,,62865,-26670,76200,-52387l796290,631508,990600,376238v55245,-74295,113348,-90488,152400,-90488l1143000,285750v58103,,116205,34290,161925,95250l1688783,870585v19492,22902,48030,36127,78105,36195l1902143,906780v40957,,83820,-10477,98107,-23812l2240280,577215v65723,-69532,177165,-70485,258128,-3810l2502218,577215r123825,133350e" filled="f" strokecolor="black [3213]" strokeweight="1pt">
                    <v:stroke joinstyle="miter"/>
                    <v:path arrowok="t" o:connecttype="custom" o:connectlocs="0,0;470535,626745;546735,687705;718185,687705;794385,635318;796290,631508;990600,376238;1143000,285750;1143000,285750;1304925,381000;1688783,870585;1766888,906780;1902143,906780;2000250,882968;2240280,577215;2498408,573405;2502218,577215;2626043,710565" o:connectangles="0,0,0,0,0,0,0,0,0,0,0,0,0,0,0,0,0,0"/>
                  </v:shape>
                  <v:shape id="任意多边形: 形状 2139781985" o:spid="_x0000_s1683" style="position:absolute;top:514;width:26317;height:9411;visibility:visible;mso-wrap-style:square;v-text-anchor:top" coordsize="2631757,941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" path="m2631758,718185l2509838,586740v-39053,-31432,-99060,-41910,-138113,-2857l2131695,889635v-44767,47625,-134302,51435,-160972,51435l1835468,941070v-55630,-250,-108429,-24565,-144780,-66675l1690688,872490,1305878,381953v-29528,-40005,-63818,-61913,-94298,-61913l1211580,320040v-28575,,-56197,19050,-83820,56198l937260,625793v-25717,46672,-88582,96202,-150495,96202l615315,721995v-65722,,-112395,-50482,-144780,-95250l,e" filled="f" strokecolor="black [3213]" strokeweight="1pt">
                    <v:stroke joinstyle="miter"/>
                    <v:path arrowok="t" o:connecttype="custom" o:connectlocs="2631758,718185;2509838,586740;2371725,583883;2131695,889635;1970723,941070;1835468,941070;1690688,874395;1690688,872490;1305878,381953;1211580,320040;1211580,320040;1127760,376238;937260,625793;786765,721995;615315,721995;470535,626745;0,0" o:connectangles="0,0,0,0,0,0,0,0,0,0,0,0,0,0,0,0,0"/>
                  </v:shape>
                  <v:shape id="任意多边形: 形状 2088231160" o:spid="_x0000_s1684" style="position:absolute;left:29104;top:8771;width:27356;height:8529;visibility:visible;mso-wrap-style:square;v-text-anchor:top" coordsize="2735580,85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" path="m2735580,852969r-95250,c2572702,852969,2516505,787246,2501265,767244l2120265,264324v-21907,-28575,-51435,-49530,-70485,-49530c2025577,216650,2003196,228357,1987868,247179l1747838,555789v-27980,31650,-68247,49700,-110490,49530l1443990,605319v-51603,239,-100440,-23302,-132398,-63818l920115,36676c908685,21436,866775,2386,840105,481,813022,-2465,786247,8245,768667,29056l558165,304329v-34290,40957,-115252,72390,-161925,72390l222885,376719v-30480,,-64770,952,-98108,-30480l123825,346239,,222414e" filled="f" strokecolor="black [3213]" strokeweight="1pt">
                    <v:stroke joinstyle="miter"/>
                    <v:path arrowok="t" o:connecttype="custom" o:connectlocs="2735579,852969;2640329,852969;2501264,767244;2120264,264324;2049779,214794;1987867,247179;1747837,555789;1637347,605319;1443989,605319;1311592,541501;920115,36676;840105,481;768667,29056;558165,304329;396240,376719;222885,376719;124777,346239;123825,346239;0,222414" o:connectangles="0,0,0,0,0,0,0,0,0,0,0,0,0,0,0,0,0,0,0"/>
                  </v:shape>
                  <v:shape id="任意多边形: 形状 449212249" o:spid="_x0000_s1685" style="position:absolute;left:29714;top:7911;width:26746;height:8532;visibility:visible;mso-wrap-style:square;v-text-anchor:top" coordsize="2674620,853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" path="m,246436l122872,370261v7620,6668,12383,6668,38100,6668l335280,376929v25717,,80010,-23813,96202,-40958l641985,60699c677450,18117,731576,-4317,786765,691v43815,3810,110490,31433,140017,68580l1318260,574096v15488,20028,39453,31659,64770,31433l1576388,605529v17064,-108,33302,-7363,44767,-20003l1861185,276916v35243,-39052,81915,-61912,127635,-61912c2058353,215004,2112645,278821,2127885,298824r381000,501967c2531745,831271,2561273,853179,2579370,853179r95250,e" filled="f" strokecolor="black [3213]" strokeweight="1pt">
                    <v:stroke joinstyle="miter"/>
                    <v:path arrowok="t" o:connecttype="custom" o:connectlocs="0,246436;122872,370261;160972,376929;335280,376929;431482,335971;641985,60699;786764,691;926781,69271;1318259,574096;1383029,605529;1576387,605529;1621154,585526;1861184,276916;1988819,215004;2127883,298824;2508883,800791;2579368,853179;2674618,853179" o:connectangles="0,0,0,0,0,0,0,0,0,0,0,0,0,0,0,0,0,0"/>
                  </v:shape>
                </v:group>
                <v:group id="组合 181" o:spid="_x0000_s1686" style="position:absolute;width:51957;height:16505" coordorigin="78" coordsize="51957,1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">
                  <v:group id="组合 178" o:spid="_x0000_s1687" style="position:absolute;left:78;width:51957;height:16505" coordorigin="78" coordsize="51957,1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">
                    <v:shape id="文本框 2" o:spid="_x0000_s1688" type="#_x0000_t202" style="position:absolute;left:78;width:3098;height:20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" filled="f" stroked="f">
                      <v:textbox style="mso-fit-shape-to-text:t" inset="1mm,0,1mm,0">
                        <w:txbxContent>
                          <w:p w14:paraId="76D4F4A1" w14:textId="77777777" w:rsidR="007F60C3" w:rsidRPr="0032153C" w:rsidRDefault="007F60C3" w:rsidP="007F60C3">
                            <w:pPr>
                              <w:rPr>
                                <w:sz w:val="18"/>
                                <w:szCs w:val="18"/>
                              </w:rPr>
                            </w:pPr>
                            <w:r>
                              <w:rPr>
                                <w:rFonts w:hint="eastAsia"/>
                                <w:sz w:val="18"/>
                                <w:szCs w:val="18"/>
                              </w:rPr>
                              <w:t>入口</w:t>
                            </w:r>
                          </w:p>
                        </w:txbxContent>
                      </v:textbox>
                    </v:shape>
                    <v:shape id="文本框 2" o:spid="_x0000_s1689" type="#_x0000_t202" style="position:absolute;left:48936;top:14435;width:3099;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" filled="f" stroked="f">
                      <v:textbox style="mso-fit-shape-to-text:t" inset="1mm,0,1mm,0">
                        <w:txbxContent>
                          <w:p w14:paraId="62B9AF42" w14:textId="77777777" w:rsidR="007F60C3" w:rsidRPr="0032153C" w:rsidRDefault="007F60C3" w:rsidP="007F60C3">
                            <w:pPr>
                              <w:rPr>
                                <w:sz w:val="18"/>
                                <w:szCs w:val="18"/>
                              </w:rPr>
                            </w:pPr>
                            <w:r>
                              <w:rPr>
                                <w:rFonts w:hint="eastAsia"/>
                                <w:sz w:val="18"/>
                                <w:szCs w:val="18"/>
                              </w:rPr>
                              <w:t>出口</w:t>
                            </w:r>
                          </w:p>
                        </w:txbxContent>
                      </v:textbox>
                    </v:shape>
                    <v:shape id="文本框 2" o:spid="_x0000_s1690" type="#_x0000_t202" style="position:absolute;left:3358;top:250;width:145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" filled="f" stroked="f">
                      <v:textbox style="mso-fit-shape-to-text:t" inset="1mm,0,1mm,0">
                        <w:txbxContent>
                          <w:p w14:paraId="0885710A" w14:textId="77777777" w:rsidR="007F60C3" w:rsidRPr="0032153C" w:rsidRDefault="007F60C3" w:rsidP="007F60C3">
                            <w:pPr>
                              <w:rPr>
                                <w:sz w:val="18"/>
                                <w:szCs w:val="18"/>
                              </w:rPr>
                            </w:pPr>
                            <w:r>
                              <w:rPr>
                                <w:rFonts w:hint="eastAsia"/>
                                <w:sz w:val="18"/>
                                <w:szCs w:val="18"/>
                              </w:rPr>
                              <w:t>P</w:t>
                            </w:r>
                          </w:p>
                        </w:txbxContent>
                      </v:textbox>
                    </v:shape>
                    <v:shape id="文本框 2" o:spid="_x0000_s1691" type="#_x0000_t202" style="position:absolute;left:1141;top:4061;width:177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" filled="f" stroked="f">
                      <v:textbox style="mso-fit-shape-to-text:t" inset="1mm,0,1mm,0">
                        <w:txbxContent>
                          <w:p w14:paraId="024E3BFE" w14:textId="77777777" w:rsidR="007F60C3" w:rsidRPr="006D2973" w:rsidRDefault="007F60C3" w:rsidP="007F60C3">
                            <w:pPr>
                              <w:rPr>
                                <w:sz w:val="18"/>
                                <w:szCs w:val="18"/>
                                <w:vertAlign w:val="subscript"/>
                              </w:rPr>
                            </w:pPr>
                            <w:r w:rsidRPr="006D2973">
                              <w:rPr>
                                <w:i/>
                                <w:iCs/>
                                <w:sz w:val="18"/>
                                <w:szCs w:val="18"/>
                              </w:rPr>
                              <w:t>h</w:t>
                            </w:r>
                            <w:r>
                              <w:rPr>
                                <w:rFonts w:hint="eastAsia"/>
                                <w:sz w:val="18"/>
                                <w:szCs w:val="18"/>
                                <w:vertAlign w:val="subscript"/>
                              </w:rPr>
                              <w:t>0</w:t>
                            </w:r>
                          </w:p>
                        </w:txbxContent>
                      </v:textbox>
                    </v:shape>
                    <v:shape id="文本框 2" o:spid="_x0000_s1692" type="#_x0000_t202" style="position:absolute;left:7507;top:4624;width:177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" filled="f" stroked="f">
                      <v:textbox style="mso-fit-shape-to-text:t" inset="1mm,0,1mm,0">
                        <w:txbxContent>
                          <w:p w14:paraId="0E602AF6" w14:textId="77777777" w:rsidR="007F60C3" w:rsidRPr="006D2973" w:rsidRDefault="007F60C3" w:rsidP="007F60C3">
                            <w:pPr>
                              <w:rPr>
                                <w:sz w:val="18"/>
                                <w:szCs w:val="18"/>
                                <w:vertAlign w:val="subscript"/>
                              </w:rPr>
                            </w:pPr>
                            <w:r w:rsidRPr="006D2973">
                              <w:rPr>
                                <w:i/>
                                <w:iCs/>
                                <w:sz w:val="18"/>
                                <w:szCs w:val="18"/>
                              </w:rPr>
                              <w:t>h</w:t>
                            </w:r>
                            <w:r>
                              <w:rPr>
                                <w:rFonts w:hint="eastAsia"/>
                                <w:sz w:val="18"/>
                                <w:szCs w:val="18"/>
                                <w:vertAlign w:val="subscript"/>
                              </w:rPr>
                              <w:t>1</w:t>
                            </w:r>
                          </w:p>
                        </w:txbxContent>
                      </v:textbox>
                    </v:shape>
                    <v:shape id="文本框 2" o:spid="_x0000_s1693" type="#_x0000_t202" style="position:absolute;left:17586;top:5542;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" filled="f" stroked="f">
                      <v:textbox style="mso-fit-shape-to-text:t" inset="1mm,0,1mm,0">
                        <w:txbxContent>
                          <w:p w14:paraId="1A5CCEE0" w14:textId="77777777" w:rsidR="007F60C3" w:rsidRPr="006D2973" w:rsidRDefault="007F60C3" w:rsidP="007F60C3">
                            <w:pPr>
                              <w:rPr>
                                <w:sz w:val="18"/>
                                <w:szCs w:val="18"/>
                                <w:vertAlign w:val="subscript"/>
                              </w:rPr>
                            </w:pPr>
                            <w:r w:rsidRPr="006D2973">
                              <w:rPr>
                                <w:i/>
                                <w:iCs/>
                                <w:sz w:val="18"/>
                                <w:szCs w:val="18"/>
                              </w:rPr>
                              <w:t>h</w:t>
                            </w:r>
                            <w:r>
                              <w:rPr>
                                <w:rFonts w:hint="eastAsia"/>
                                <w:sz w:val="18"/>
                                <w:szCs w:val="18"/>
                                <w:vertAlign w:val="subscript"/>
                              </w:rPr>
                              <w:t>2</w:t>
                            </w:r>
                          </w:p>
                        </w:txbxContent>
                      </v:textbox>
                    </v:shape>
                    <v:shape id="文本框 2" o:spid="_x0000_s1694" type="#_x0000_t202" style="position:absolute;left:7643;top:7748;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" filled="f" stroked="f">
                      <v:textbox style="mso-fit-shape-to-text:t" inset="1mm,0,1mm,0">
                        <w:txbxContent>
                          <w:p w14:paraId="757937FF" w14:textId="77777777" w:rsidR="007F60C3" w:rsidRPr="0032153C" w:rsidRDefault="007F60C3" w:rsidP="007F60C3">
                            <w:pPr>
                              <w:rPr>
                                <w:sz w:val="18"/>
                                <w:szCs w:val="18"/>
                              </w:rPr>
                            </w:pPr>
                            <w:r>
                              <w:rPr>
                                <w:rFonts w:hint="eastAsia"/>
                                <w:sz w:val="18"/>
                                <w:szCs w:val="18"/>
                              </w:rPr>
                              <w:t>1</w:t>
                            </w:r>
                          </w:p>
                        </w:txbxContent>
                      </v:textbox>
                    </v:shape>
                    <v:shape id="文本框 2" o:spid="_x0000_s1695" type="#_x0000_t202" style="position:absolute;left:17726;top:958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" filled="f" stroked="f">
                      <v:textbox style="mso-fit-shape-to-text:t" inset="1mm,0,1mm,0">
                        <w:txbxContent>
                          <w:p w14:paraId="46661C8F" w14:textId="77777777" w:rsidR="007F60C3" w:rsidRPr="0032153C" w:rsidRDefault="007F60C3" w:rsidP="007F60C3">
                            <w:pPr>
                              <w:rPr>
                                <w:sz w:val="18"/>
                                <w:szCs w:val="18"/>
                              </w:rPr>
                            </w:pPr>
                            <w:r>
                              <w:rPr>
                                <w:rFonts w:hint="eastAsia"/>
                                <w:sz w:val="18"/>
                                <w:szCs w:val="18"/>
                              </w:rPr>
                              <w:t>2</w:t>
                            </w:r>
                          </w:p>
                        </w:txbxContent>
                      </v:textbox>
                    </v:shape>
                    <v:shape id="文本框 2" o:spid="_x0000_s1696" type="#_x0000_t202" style="position:absolute;left:27593;top:11662;width:336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" filled="f" stroked="f">
                      <v:textbox style="mso-fit-shape-to-text:t" inset="1mm,0,1mm,0">
                        <w:txbxContent>
                          <w:p w14:paraId="56627B94" w14:textId="77777777" w:rsidR="007F60C3" w:rsidRPr="0032153C" w:rsidRDefault="007F60C3" w:rsidP="007F60C3">
                            <w:pPr>
                              <w:rPr>
                                <w:sz w:val="18"/>
                                <w:szCs w:val="18"/>
                              </w:rPr>
                            </w:pPr>
                            <w:r w:rsidRPr="00B621F7">
                              <w:rPr>
                                <w:rFonts w:hint="eastAsia"/>
                                <w:i/>
                                <w:iCs/>
                                <w:sz w:val="18"/>
                                <w:szCs w:val="18"/>
                              </w:rPr>
                              <w:t>N</w:t>
                            </w:r>
                            <w:r>
                              <w:rPr>
                                <w:rFonts w:hint="eastAsia"/>
                                <w:sz w:val="18"/>
                                <w:szCs w:val="18"/>
                              </w:rPr>
                              <w:t xml:space="preserve"> </w:t>
                            </w:r>
                            <w:r>
                              <w:rPr>
                                <w:rFonts w:cs="Times New Roman"/>
                                <w:sz w:val="18"/>
                                <w:szCs w:val="18"/>
                              </w:rPr>
                              <w:t>−</w:t>
                            </w:r>
                            <w:r>
                              <w:rPr>
                                <w:rFonts w:hint="eastAsia"/>
                                <w:sz w:val="18"/>
                                <w:szCs w:val="18"/>
                              </w:rPr>
                              <w:t xml:space="preserve"> 1</w:t>
                            </w:r>
                          </w:p>
                        </w:txbxContent>
                      </v:textbox>
                    </v:shape>
                    <v:shape id="文本框 2" o:spid="_x0000_s1697" type="#_x0000_t202" style="position:absolute;left:38456;top:13569;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" filled="f" stroked="f">
                      <v:textbox style="mso-fit-shape-to-text:t" inset="1mm,0,1mm,0">
                        <w:txbxContent>
                          <w:p w14:paraId="1B2BD09B" w14:textId="77777777" w:rsidR="007F60C3" w:rsidRPr="0032153C" w:rsidRDefault="007F60C3" w:rsidP="007F60C3">
                            <w:pPr>
                              <w:rPr>
                                <w:sz w:val="18"/>
                                <w:szCs w:val="18"/>
                              </w:rPr>
                            </w:pPr>
                            <w:r w:rsidRPr="00B621F7">
                              <w:rPr>
                                <w:rFonts w:hint="eastAsia"/>
                                <w:i/>
                                <w:iCs/>
                                <w:sz w:val="18"/>
                                <w:szCs w:val="18"/>
                              </w:rPr>
                              <w:t>N</w:t>
                            </w:r>
                          </w:p>
                        </w:txbxContent>
                      </v:textbox>
                    </v:shape>
                    <v:shape id="文本框 2" o:spid="_x0000_s1698" type="#_x0000_t202" style="position:absolute;left:7507;top:1904;width:122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" filled="f" stroked="f">
                      <v:textbox style="mso-fit-shape-to-text:t" inset="1mm,0,1mm,0">
                        <w:txbxContent>
                          <w:p w14:paraId="7AEE9D1A" w14:textId="77777777" w:rsidR="007F60C3" w:rsidRPr="00B621F7" w:rsidRDefault="007F60C3" w:rsidP="007F60C3">
                            <w:pPr>
                              <w:rPr>
                                <w:sz w:val="18"/>
                                <w:szCs w:val="18"/>
                              </w:rPr>
                            </w:pPr>
                            <w:r w:rsidRPr="00B621F7">
                              <w:rPr>
                                <w:rFonts w:hint="eastAsia"/>
                                <w:sz w:val="18"/>
                                <w:szCs w:val="18"/>
                              </w:rPr>
                              <w:t>第一个“倒</w:t>
                            </w:r>
                            <w:r w:rsidRPr="00B621F7">
                              <w:rPr>
                                <w:rFonts w:hint="eastAsia"/>
                                <w:sz w:val="18"/>
                                <w:szCs w:val="18"/>
                              </w:rPr>
                              <w:t>V</w:t>
                            </w:r>
                            <w:r w:rsidRPr="00B621F7">
                              <w:rPr>
                                <w:rFonts w:hint="eastAsia"/>
                                <w:sz w:val="18"/>
                                <w:szCs w:val="18"/>
                              </w:rPr>
                              <w:t>”形管道</w:t>
                            </w:r>
                          </w:p>
                        </w:txbxContent>
                      </v:textbox>
                    </v:shape>
                    <v:shape id="文本框 2" o:spid="_x0000_s1699" type="#_x0000_t202" style="position:absolute;left:3798;top:2882;width:4251;height:2076;rotation:3500638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" filled="f" stroked="f">
                      <v:textbox style="mso-fit-shape-to-text:t" inset="1mm,0,1mm,0">
                        <w:txbxContent>
                          <w:p w14:paraId="2F0DE3A2" w14:textId="77777777" w:rsidR="007F60C3" w:rsidRPr="0032153C" w:rsidRDefault="007F60C3" w:rsidP="007F60C3">
                            <w:pPr>
                              <w:rPr>
                                <w:sz w:val="18"/>
                                <w:szCs w:val="18"/>
                              </w:rPr>
                            </w:pPr>
                            <w:r>
                              <w:rPr>
                                <w:rFonts w:hint="eastAsia"/>
                                <w:sz w:val="18"/>
                                <w:szCs w:val="18"/>
                              </w:rPr>
                              <w:t>直管道</w:t>
                            </w:r>
                          </w:p>
                        </w:txbxContent>
                      </v:textbox>
                    </v:shape>
                  </v:group>
                  <v:shape id="直接箭头连接符 179" o:spid="_x0000_s1700" type="#_x0000_t32" style="position:absolute;left:2031;top:5821;width:0;height:2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" strokecolor="black [3213]" strokeweight=".5pt">
                    <v:stroke endarrow="block" endarrowwidth="narrow" joinstyle="miter"/>
                  </v:shape>
                  <v:oval id="椭圆 180" o:spid="_x0000_s1701" style="position:absolute;left:2716;top:1574;width:571;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" fillcolor="white [3212]" strokecolor="black [3213]" strokeweight="1pt">
                    <v:fill color2="black [3213]" rotate="t" focusposition=".5,.5" focussize="" focus="100%" type="gradientRadial"/>
                    <v:stroke joinstyle="miter"/>
                  </v:oval>
                  <v:shape id="直接箭头连接符 179" o:spid="_x0000_s1702" type="#_x0000_t32" style="position:absolute;left:1524;top:7974;width:562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" strokecolor="black [3213]" strokeweight=".5pt">
                    <v:stroke dashstyle="dash" endarrowwidth="narrow" joinstyle="miter"/>
                  </v:shape>
                  <v:shape id="直接箭头连接符 179" o:spid="_x0000_s1703" type="#_x0000_t32" style="position:absolute;left:1445;top:2151;width:121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" strokecolor="black [3213]" strokeweight=".5pt">
                    <v:stroke dashstyle="dash" endarrowwidth="narrow" joinstyle="miter"/>
                  </v:shape>
                  <v:shape id="直接箭头连接符 179" o:spid="_x0000_s1704" type="#_x0000_t32" style="position:absolute;left:8440;top:3980;width:0;height:10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" strokecolor="black [3213]" strokeweight=".5pt">
                    <v:stroke endarrow="block" endarrowwidth="narrow" joinstyle="miter"/>
                  </v:shape>
                  <v:oval id="椭圆 180" o:spid="_x0000_s1705" style="position:absolute;left:18132;top:9167;width:571;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" fillcolor="white [3212]" strokecolor="black [3213]" strokeweight="1pt">
                    <v:fill color2="black [3213]" rotate="t" focusposition=".5,.5" focussize="" focus="100%" type="gradientRadial"/>
                    <v:stroke joinstyle="miter"/>
                  </v:oval>
                  <v:oval id="椭圆 180" o:spid="_x0000_s1706" style="position:absolute;left:29007;top:11292;width:572;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" fillcolor="white [3212]" strokecolor="black [3213]" strokeweight="1pt">
                    <v:fill color2="black [3213]" rotate="t" focusposition=".5,.5" focussize="" focus="100%" type="gradientRadial"/>
                    <v:stroke joinstyle="miter"/>
                  </v:oval>
                  <v:oval id="椭圆 180" o:spid="_x0000_s1707" style="position:absolute;left:38972;top:13167;width:571;height: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" fillcolor="white [3212]" strokecolor="black [3213]" strokeweight="1pt">
                    <v:fill color2="black [3213]" rotate="t" focusposition=".5,.5" focussize="" focus="100%" type="gradientRadial"/>
                    <v:stroke joinstyle="miter"/>
                  </v:oval>
                  <v:shape id="直接箭头连接符 179" o:spid="_x0000_s1708" type="#_x0000_t32" style="position:absolute;left:8088;top:3941;width:106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" strokecolor="black [3213]" strokeweight=".5pt">
                    <v:stroke dashstyle="dash" endarrowwidth="narrow" joinstyle="miter"/>
                  </v:shape>
                  <v:shape id="直接箭头连接符 179" o:spid="_x0000_s1709" type="#_x0000_t32" style="position:absolute;left:18442;top:3940;width:0;height:18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" strokecolor="black [3213]" strokeweight=".5pt">
                    <v:stroke endarrow="block" endarrowwidth="narrow" joinstyle="miter"/>
                  </v:shape>
                  <v:shape id="直接箭头连接符 179" o:spid="_x0000_s1710" type="#_x0000_t32" style="position:absolute;left:8362;top:6292;width:0;height:10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" strokecolor="black [3213]" strokeweight=".5pt">
                    <v:stroke endarrow="block" endarrowwidth="narrow" joinstyle="miter"/>
                  </v:shape>
                  <v:shape id="直接箭头连接符 179" o:spid="_x0000_s1711" type="#_x0000_t32" style="position:absolute;left:18403;top:7308;width:0;height:17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" strokecolor="black [3213]" strokeweight=".5pt">
                    <v:stroke endarrow="block" endarrowwidth="narrow" joinstyle="miter"/>
                  </v:shape>
                  <v:shape id="直接箭头连接符 179" o:spid="_x0000_s1712" type="#_x0000_t32" style="position:absolute;left:2023;top:2172;width:0;height:2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" strokecolor="black [3213]" strokeweight=".5pt">
                    <v:stroke endarrow="block" endarrowwidth="narrow" joinstyle="miter"/>
                  </v:shape>
                  <v:oval id="椭圆 180" o:spid="_x0000_s1713" style="position:absolute;left:8088;top:7366;width:572;height:5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" fillcolor="white [3212]" strokecolor="black [3213]" strokeweight="1pt">
                    <v:fill color2="black [3213]" rotate="t" focusposition=".5,.5" focussize="" focus="100%" type="gradientRadial"/>
                    <v:stroke joinstyle="miter"/>
                  </v:oval>
                  <v:oval id="椭圆 180" o:spid="_x0000_s1714" style="position:absolute;left:25158;top:8534;width:254;height: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" fillcolor="black [3213]" stroked="f" strokeweight="1pt">
                    <v:stroke joinstyle="miter"/>
                  </v:oval>
                  <v:oval id="椭圆 180" o:spid="_x0000_s1715" style="position:absolute;left:25481;top:8912;width:254;height: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" fillcolor="black [3213]" stroked="f" strokeweight="1pt">
                    <v:stroke joinstyle="miter"/>
                  </v:oval>
                  <v:oval id="椭圆 180" o:spid="_x0000_s1716" style="position:absolute;left:25821;top:9248;width:254;height: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" fillcolor="black [3213]" stroked="f" strokeweight="1pt">
                    <v:stroke joinstyle="miter"/>
                  </v:oval>
                </v:group>
                <w10:anchorlock/>
              </v:group>
            </w:pict>
          </mc:Fallback>
        </mc:AlternateContent>
      </w:r>
    </w:p>
    <w:p w14:paraId="1906E85B" w14:textId="4DC128FB" w:rsidR="00CD2CCA" w:rsidRPr="00783E21" w:rsidRDefault="00000000" w:rsidP="00DA3CF1">
      <w:pPr>
        <w:rPr>
          <w:color w:val="EE0000"/>
        </w:rPr>
      </w:pPr>
      <w:r w:rsidRPr="00783E21">
        <w:rPr>
          <w:color w:val="EE0000"/>
        </w:rPr>
        <w:t>【解析】</w:t>
      </w:r>
      <w:r w:rsidR="00DA3CF1">
        <w:rPr>
          <w:rFonts w:hint="eastAsia"/>
          <w:color w:val="EE0000"/>
        </w:rPr>
        <w:t>（</w:t>
      </w:r>
      <w:r w:rsidR="00DA3CF1">
        <w:rPr>
          <w:rFonts w:hint="eastAsia"/>
          <w:color w:val="EE0000"/>
        </w:rPr>
        <w:t>1</w:t>
      </w:r>
      <w:r w:rsidR="00DA3CF1">
        <w:rPr>
          <w:rFonts w:hint="eastAsia"/>
          <w:color w:val="EE0000"/>
        </w:rPr>
        <w:t>）</w:t>
      </w:r>
      <w:r w:rsidRPr="00783E21">
        <w:rPr>
          <w:rFonts w:eastAsia="Times New Roman" w:cs="Times New Roman"/>
          <w:color w:val="EE0000"/>
        </w:rPr>
        <w:t>P</w:t>
      </w:r>
      <w:r w:rsidRPr="00783E21">
        <w:rPr>
          <w:color w:val="EE0000"/>
        </w:rPr>
        <w:t>球到达第</w:t>
      </w:r>
      <w:r w:rsidRPr="00783E21">
        <w:rPr>
          <w:rFonts w:eastAsia="Times New Roman" w:cs="Times New Roman"/>
          <w:color w:val="EE0000"/>
        </w:rPr>
        <w:t>1</w:t>
      </w:r>
      <w:r w:rsidRPr="00783E21">
        <w:rPr>
          <w:color w:val="EE0000"/>
        </w:rPr>
        <w:t>个平台时，由机械能守恒定律有</w:t>
      </w:r>
      <w:r w:rsidRPr="00783E21">
        <w:rPr>
          <w:color w:val="EE0000"/>
        </w:rPr>
        <w:object w:dxaOrig="1480" w:dyaOrig="620" w14:anchorId="3ABD5DBC">
          <v:shape id="_x0000_i1142" type="#_x0000_t75" alt="学科网(www.zxxk.com)--教育资源门户，提供试卷、教案、课件、论文、素材以及各类教学资源下载，还有大量而丰富的教学相关资讯！" style="width:1in;height:29.5pt" o:ole="">
            <v:imagedata r:id="rId250" o:title="eqId4453f0ed81c687fea96be99aee338c92"/>
          </v:shape>
          <o:OLEObject Type="Embed" ProgID="Equation.DSMT4" ShapeID="_x0000_i1142" DrawAspect="Content" ObjectID="_1843325866" r:id="rId251"/>
        </w:object>
      </w:r>
    </w:p>
    <w:p w14:paraId="390CB10B" w14:textId="406C37D8" w:rsidR="00CD2CCA" w:rsidRPr="00783E21" w:rsidRDefault="00000000" w:rsidP="00783E21">
      <w:pPr>
        <w:rPr>
          <w:color w:val="EE0000"/>
        </w:rPr>
      </w:pPr>
      <w:r w:rsidRPr="00783E21">
        <w:rPr>
          <w:color w:val="EE0000"/>
        </w:rPr>
        <w:t>解得</w:t>
      </w:r>
      <w:r w:rsidR="00935C2D" w:rsidRPr="00935C2D">
        <w:rPr>
          <w:rFonts w:ascii="Book Antiqua" w:hAnsi="Book Antiqua"/>
          <w:i/>
          <w:iCs/>
          <w:color w:val="EE0000"/>
        </w:rPr>
        <w:t>v</w:t>
      </w:r>
      <w:r w:rsidR="00935C2D">
        <w:rPr>
          <w:rFonts w:hint="eastAsia"/>
          <w:color w:val="EE0000"/>
          <w:vertAlign w:val="subscript"/>
        </w:rPr>
        <w:t>P1</w:t>
      </w:r>
      <w:r w:rsidR="00935C2D">
        <w:rPr>
          <w:rFonts w:hint="eastAsia"/>
          <w:color w:val="EE0000"/>
        </w:rPr>
        <w:t xml:space="preserve"> = </w:t>
      </w:r>
      <w:r w:rsidR="00935C2D">
        <w:rPr>
          <w:color w:val="EE0000"/>
        </w:rPr>
        <w:fldChar w:fldCharType="begin"/>
      </w:r>
      <w:r w:rsidR="00935C2D">
        <w:rPr>
          <w:color w:val="EE0000"/>
        </w:rPr>
        <w:instrText xml:space="preserve"> </w:instrText>
      </w:r>
      <w:r w:rsidR="00935C2D">
        <w:rPr>
          <w:rFonts w:hint="eastAsia"/>
          <w:color w:val="EE0000"/>
        </w:rPr>
        <w:instrText>EQ \R(2</w:instrText>
      </w:r>
      <w:r w:rsidR="00935C2D" w:rsidRPr="00935C2D">
        <w:rPr>
          <w:rFonts w:hint="eastAsia"/>
          <w:i/>
          <w:iCs/>
          <w:color w:val="EE0000"/>
        </w:rPr>
        <w:instrText>gh</w:instrText>
      </w:r>
      <w:r w:rsidR="00935C2D">
        <w:rPr>
          <w:rFonts w:hint="eastAsia"/>
          <w:color w:val="EE0000"/>
          <w:vertAlign w:val="subscript"/>
        </w:rPr>
        <w:instrText>0</w:instrText>
      </w:r>
      <w:r w:rsidR="00935C2D">
        <w:rPr>
          <w:rFonts w:hint="eastAsia"/>
          <w:color w:val="EE0000"/>
        </w:rPr>
        <w:instrText>)</w:instrText>
      </w:r>
      <w:r w:rsidR="00935C2D">
        <w:rPr>
          <w:color w:val="EE0000"/>
        </w:rPr>
        <w:instrText xml:space="preserve"> </w:instrText>
      </w:r>
      <w:r w:rsidR="00935C2D">
        <w:rPr>
          <w:color w:val="EE0000"/>
        </w:rPr>
        <w:fldChar w:fldCharType="separate"/>
      </w:r>
      <w:r w:rsidR="00935C2D">
        <w:rPr>
          <w:color w:val="EE0000"/>
        </w:rPr>
        <w:fldChar w:fldCharType="end"/>
      </w:r>
    </w:p>
    <w:p w14:paraId="2B86CC8C" w14:textId="77777777" w:rsidR="00935C2D" w:rsidRDefault="00000000" w:rsidP="00783E21">
      <w:pPr>
        <w:rPr>
          <w:color w:val="EE0000"/>
        </w:rPr>
      </w:pPr>
      <w:r w:rsidRPr="00783E21">
        <w:rPr>
          <w:rFonts w:eastAsia="Times New Roman" w:cs="Times New Roman"/>
          <w:color w:val="EE0000"/>
        </w:rPr>
        <w:lastRenderedPageBreak/>
        <w:t>P</w:t>
      </w:r>
      <w:r w:rsidRPr="00783E21">
        <w:rPr>
          <w:color w:val="EE0000"/>
        </w:rPr>
        <w:t>球与</w:t>
      </w:r>
      <w:r w:rsidRPr="00783E21">
        <w:rPr>
          <w:rFonts w:eastAsia="Times New Roman" w:cs="Times New Roman"/>
          <w:color w:val="EE0000"/>
        </w:rPr>
        <w:t>1</w:t>
      </w:r>
      <w:r w:rsidRPr="00783E21">
        <w:rPr>
          <w:color w:val="EE0000"/>
        </w:rPr>
        <w:t>球碰撞，由动量守恒定律和机械能守恒定律有</w:t>
      </w:r>
    </w:p>
    <w:p w14:paraId="36F0BF80" w14:textId="6DA9F0C6" w:rsidR="00CD2CCA" w:rsidRPr="00783E21" w:rsidRDefault="00000000" w:rsidP="00783E21">
      <w:pPr>
        <w:rPr>
          <w:color w:val="EE0000"/>
        </w:rPr>
      </w:pPr>
      <w:r w:rsidRPr="00783E21">
        <w:rPr>
          <w:color w:val="EE0000"/>
        </w:rPr>
        <w:object w:dxaOrig="1860" w:dyaOrig="360" w14:anchorId="5C48E503">
          <v:shape id="_x0000_i1143" type="#_x0000_t75" alt="学科网(www.zxxk.com)--教育资源门户，提供试卷、教案、课件、论文、素材以及各类教学资源下载，还有大量而丰富的教学相关资讯！" style="width:93.05pt;height:21.05pt" o:ole="">
            <v:imagedata r:id="rId252" o:title="eqId8b402cf3551c44d29f07d722e50487c4"/>
          </v:shape>
          <o:OLEObject Type="Embed" ProgID="Equation.DSMT4" ShapeID="_x0000_i1143" DrawAspect="Content" ObjectID="_1843325867" r:id="rId253"/>
        </w:object>
      </w:r>
      <w:r w:rsidRPr="00783E21">
        <w:rPr>
          <w:color w:val="EE0000"/>
        </w:rPr>
        <w:t>，</w:t>
      </w:r>
      <w:r w:rsidRPr="00783E21">
        <w:rPr>
          <w:color w:val="EE0000"/>
        </w:rPr>
        <w:object w:dxaOrig="2460" w:dyaOrig="620" w14:anchorId="73867AC7">
          <v:shape id="_x0000_i1144" type="#_x0000_t75" alt="学科网(www.zxxk.com)--教育资源门户，提供试卷、教案、课件、论文、素材以及各类教学资源下载，还有大量而丰富的教学相关资讯！" style="width:122.95pt;height:29.5pt" o:ole="">
            <v:imagedata r:id="rId254" o:title="eqId2dcf949af663026f9051eab1852ad7c0"/>
          </v:shape>
          <o:OLEObject Type="Embed" ProgID="Equation.DSMT4" ShapeID="_x0000_i1144" DrawAspect="Content" ObjectID="_1843325868" r:id="rId255"/>
        </w:object>
      </w:r>
    </w:p>
    <w:p w14:paraId="4CEF566F" w14:textId="4D63B8C2" w:rsidR="00CD2CCA" w:rsidRPr="00783E21" w:rsidRDefault="00000000" w:rsidP="00783E21">
      <w:pPr>
        <w:rPr>
          <w:color w:val="EE0000"/>
        </w:rPr>
      </w:pPr>
      <w:r w:rsidRPr="00783E21">
        <w:rPr>
          <w:color w:val="EE0000"/>
        </w:rPr>
        <w:t>解得</w:t>
      </w:r>
      <w:r w:rsidR="00935C2D" w:rsidRPr="00935C2D">
        <w:rPr>
          <w:rFonts w:ascii="Book Antiqua" w:hAnsi="Book Antiqua"/>
          <w:i/>
          <w:iCs/>
          <w:color w:val="EE0000"/>
        </w:rPr>
        <w:t>v</w:t>
      </w:r>
      <w:r w:rsidR="00935C2D">
        <w:rPr>
          <w:rFonts w:hint="eastAsia"/>
          <w:color w:val="EE0000"/>
          <w:vertAlign w:val="subscript"/>
        </w:rPr>
        <w:t>P1</w:t>
      </w:r>
      <w:r w:rsidR="00935C2D">
        <w:rPr>
          <w:rFonts w:cs="Times New Roman"/>
          <w:color w:val="EE0000"/>
        </w:rPr>
        <w:t>ʹ</w:t>
      </w:r>
      <w:r w:rsidR="00935C2D">
        <w:rPr>
          <w:rFonts w:hint="eastAsia"/>
          <w:color w:val="EE0000"/>
        </w:rPr>
        <w:t xml:space="preserve"> = </w:t>
      </w:r>
      <w:r w:rsidR="00935C2D">
        <w:rPr>
          <w:color w:val="EE0000"/>
        </w:rPr>
        <w:fldChar w:fldCharType="begin"/>
      </w:r>
      <w:r w:rsidR="00935C2D">
        <w:rPr>
          <w:color w:val="EE0000"/>
        </w:rPr>
        <w:instrText xml:space="preserve"> </w:instrText>
      </w:r>
      <w:r w:rsidR="00935C2D">
        <w:rPr>
          <w:rFonts w:hint="eastAsia"/>
          <w:color w:val="EE0000"/>
        </w:rPr>
        <w:instrText>EQ \F(3,5)</w:instrText>
      </w:r>
      <w:r w:rsidR="00935C2D">
        <w:rPr>
          <w:color w:val="EE0000"/>
        </w:rPr>
        <w:instrText xml:space="preserve"> </w:instrText>
      </w:r>
      <w:r w:rsidR="00935C2D">
        <w:rPr>
          <w:color w:val="EE0000"/>
        </w:rPr>
        <w:fldChar w:fldCharType="separate"/>
      </w:r>
      <w:r w:rsidR="00935C2D">
        <w:rPr>
          <w:color w:val="EE0000"/>
        </w:rPr>
        <w:fldChar w:fldCharType="end"/>
      </w:r>
      <w:r w:rsidR="00935C2D" w:rsidRPr="00935C2D">
        <w:rPr>
          <w:rFonts w:ascii="Book Antiqua" w:hAnsi="Book Antiqua"/>
          <w:i/>
          <w:iCs/>
          <w:color w:val="EE0000"/>
        </w:rPr>
        <w:t>v</w:t>
      </w:r>
      <w:r w:rsidR="00935C2D">
        <w:rPr>
          <w:rFonts w:hint="eastAsia"/>
          <w:color w:val="EE0000"/>
          <w:vertAlign w:val="subscript"/>
        </w:rPr>
        <w:t>P1</w:t>
      </w:r>
      <w:r w:rsidR="00935C2D">
        <w:rPr>
          <w:rFonts w:hint="eastAsia"/>
          <w:color w:val="EE0000"/>
        </w:rPr>
        <w:t xml:space="preserve"> = </w:t>
      </w:r>
      <w:r w:rsidR="00935C2D">
        <w:rPr>
          <w:color w:val="EE0000"/>
        </w:rPr>
        <w:fldChar w:fldCharType="begin"/>
      </w:r>
      <w:r w:rsidR="00935C2D">
        <w:rPr>
          <w:color w:val="EE0000"/>
        </w:rPr>
        <w:instrText xml:space="preserve"> </w:instrText>
      </w:r>
      <w:r w:rsidR="00935C2D">
        <w:rPr>
          <w:rFonts w:hint="eastAsia"/>
          <w:color w:val="EE0000"/>
        </w:rPr>
        <w:instrText>EQ \F(3,5)\R(2</w:instrText>
      </w:r>
      <w:r w:rsidR="00935C2D" w:rsidRPr="00935C2D">
        <w:rPr>
          <w:rFonts w:hint="eastAsia"/>
          <w:i/>
          <w:iCs/>
          <w:color w:val="EE0000"/>
        </w:rPr>
        <w:instrText>gh</w:instrText>
      </w:r>
      <w:r w:rsidR="00935C2D">
        <w:rPr>
          <w:rFonts w:hint="eastAsia"/>
          <w:color w:val="EE0000"/>
          <w:vertAlign w:val="subscript"/>
        </w:rPr>
        <w:instrText>0</w:instrText>
      </w:r>
      <w:r w:rsidR="00935C2D">
        <w:rPr>
          <w:rFonts w:hint="eastAsia"/>
          <w:color w:val="EE0000"/>
        </w:rPr>
        <w:instrText>)</w:instrText>
      </w:r>
      <w:r w:rsidR="00935C2D">
        <w:rPr>
          <w:color w:val="EE0000"/>
        </w:rPr>
        <w:instrText xml:space="preserve"> </w:instrText>
      </w:r>
      <w:r w:rsidR="00935C2D">
        <w:rPr>
          <w:color w:val="EE0000"/>
        </w:rPr>
        <w:fldChar w:fldCharType="separate"/>
      </w:r>
      <w:r w:rsidR="00935C2D">
        <w:rPr>
          <w:color w:val="EE0000"/>
        </w:rPr>
        <w:fldChar w:fldCharType="end"/>
      </w:r>
      <w:r w:rsidRPr="00783E21">
        <w:rPr>
          <w:color w:val="EE0000"/>
        </w:rPr>
        <w:t>，</w:t>
      </w:r>
      <w:r w:rsidR="00935C2D" w:rsidRPr="00935C2D">
        <w:rPr>
          <w:rFonts w:ascii="Book Antiqua" w:hAnsi="Book Antiqua"/>
          <w:i/>
          <w:iCs/>
          <w:color w:val="EE0000"/>
        </w:rPr>
        <w:t>v</w:t>
      </w:r>
      <w:r w:rsidR="00935C2D">
        <w:rPr>
          <w:rFonts w:hint="eastAsia"/>
          <w:color w:val="EE0000"/>
          <w:vertAlign w:val="subscript"/>
        </w:rPr>
        <w:t>11</w:t>
      </w:r>
      <w:r w:rsidR="00935C2D">
        <w:rPr>
          <w:rFonts w:cs="Times New Roman"/>
          <w:color w:val="EE0000"/>
        </w:rPr>
        <w:t>ʹ</w:t>
      </w:r>
      <w:r w:rsidR="00935C2D">
        <w:rPr>
          <w:rFonts w:hint="eastAsia"/>
          <w:color w:val="EE0000"/>
        </w:rPr>
        <w:t xml:space="preserve"> = </w:t>
      </w:r>
      <w:r w:rsidR="00935C2D">
        <w:rPr>
          <w:color w:val="EE0000"/>
        </w:rPr>
        <w:fldChar w:fldCharType="begin"/>
      </w:r>
      <w:r w:rsidR="00935C2D">
        <w:rPr>
          <w:color w:val="EE0000"/>
        </w:rPr>
        <w:instrText xml:space="preserve"> </w:instrText>
      </w:r>
      <w:r w:rsidR="00935C2D">
        <w:rPr>
          <w:rFonts w:hint="eastAsia"/>
          <w:color w:val="EE0000"/>
        </w:rPr>
        <w:instrText>EQ \F(8,5)</w:instrText>
      </w:r>
      <w:r w:rsidR="00935C2D">
        <w:rPr>
          <w:color w:val="EE0000"/>
        </w:rPr>
        <w:instrText xml:space="preserve"> </w:instrText>
      </w:r>
      <w:r w:rsidR="00935C2D">
        <w:rPr>
          <w:color w:val="EE0000"/>
        </w:rPr>
        <w:fldChar w:fldCharType="separate"/>
      </w:r>
      <w:r w:rsidR="00935C2D">
        <w:rPr>
          <w:color w:val="EE0000"/>
        </w:rPr>
        <w:fldChar w:fldCharType="end"/>
      </w:r>
      <w:r w:rsidR="00935C2D" w:rsidRPr="00935C2D">
        <w:rPr>
          <w:rFonts w:ascii="Book Antiqua" w:hAnsi="Book Antiqua"/>
          <w:i/>
          <w:iCs/>
          <w:color w:val="EE0000"/>
        </w:rPr>
        <w:t>v</w:t>
      </w:r>
      <w:r w:rsidR="00935C2D">
        <w:rPr>
          <w:rFonts w:hint="eastAsia"/>
          <w:color w:val="EE0000"/>
          <w:vertAlign w:val="subscript"/>
        </w:rPr>
        <w:t>P1</w:t>
      </w:r>
      <w:r w:rsidR="00935C2D">
        <w:rPr>
          <w:rFonts w:hint="eastAsia"/>
          <w:color w:val="EE0000"/>
        </w:rPr>
        <w:t xml:space="preserve"> = </w:t>
      </w:r>
      <w:r w:rsidR="00935C2D">
        <w:rPr>
          <w:color w:val="EE0000"/>
        </w:rPr>
        <w:fldChar w:fldCharType="begin"/>
      </w:r>
      <w:r w:rsidR="00935C2D">
        <w:rPr>
          <w:color w:val="EE0000"/>
        </w:rPr>
        <w:instrText xml:space="preserve"> </w:instrText>
      </w:r>
      <w:r w:rsidR="00935C2D">
        <w:rPr>
          <w:rFonts w:hint="eastAsia"/>
          <w:color w:val="EE0000"/>
        </w:rPr>
        <w:instrText>EQ \F(8,5)\R(2</w:instrText>
      </w:r>
      <w:r w:rsidR="00935C2D" w:rsidRPr="00935C2D">
        <w:rPr>
          <w:rFonts w:hint="eastAsia"/>
          <w:i/>
          <w:iCs/>
          <w:color w:val="EE0000"/>
        </w:rPr>
        <w:instrText>gh</w:instrText>
      </w:r>
      <w:r w:rsidR="00935C2D">
        <w:rPr>
          <w:rFonts w:hint="eastAsia"/>
          <w:color w:val="EE0000"/>
          <w:vertAlign w:val="subscript"/>
        </w:rPr>
        <w:instrText>0</w:instrText>
      </w:r>
      <w:r w:rsidR="00935C2D">
        <w:rPr>
          <w:rFonts w:hint="eastAsia"/>
          <w:color w:val="EE0000"/>
        </w:rPr>
        <w:instrText>)</w:instrText>
      </w:r>
      <w:r w:rsidR="00935C2D">
        <w:rPr>
          <w:color w:val="EE0000"/>
        </w:rPr>
        <w:instrText xml:space="preserve"> </w:instrText>
      </w:r>
      <w:r w:rsidR="00935C2D">
        <w:rPr>
          <w:color w:val="EE0000"/>
        </w:rPr>
        <w:fldChar w:fldCharType="separate"/>
      </w:r>
      <w:r w:rsidR="00935C2D">
        <w:rPr>
          <w:color w:val="EE0000"/>
        </w:rPr>
        <w:fldChar w:fldCharType="end"/>
      </w:r>
    </w:p>
    <w:p w14:paraId="1A3AA7B1" w14:textId="642DC3B5" w:rsidR="00CD2CCA" w:rsidRPr="00783E21" w:rsidRDefault="00DA3CF1" w:rsidP="00DA3CF1">
      <w:pPr>
        <w:rPr>
          <w:color w:val="EE0000"/>
        </w:rPr>
      </w:pPr>
      <w:r>
        <w:rPr>
          <w:rFonts w:hint="eastAsia"/>
          <w:color w:val="EE0000"/>
        </w:rPr>
        <w:t>（</w:t>
      </w:r>
      <w:r>
        <w:rPr>
          <w:rFonts w:hint="eastAsia"/>
          <w:color w:val="EE0000"/>
        </w:rPr>
        <w:t>2</w:t>
      </w:r>
      <w:r>
        <w:rPr>
          <w:rFonts w:hint="eastAsia"/>
          <w:color w:val="EE0000"/>
        </w:rPr>
        <w:t>）</w:t>
      </w:r>
      <w:r w:rsidRPr="00783E21">
        <w:rPr>
          <w:color w:val="EE0000"/>
        </w:rPr>
        <w:t>（</w:t>
      </w:r>
      <w:r w:rsidRPr="00783E21">
        <w:rPr>
          <w:rFonts w:eastAsia="Times New Roman" w:cs="Times New Roman"/>
          <w:color w:val="EE0000"/>
        </w:rPr>
        <w:t>i</w:t>
      </w:r>
      <w:r w:rsidRPr="00783E21">
        <w:rPr>
          <w:color w:val="EE0000"/>
        </w:rPr>
        <w:t>）</w:t>
      </w:r>
      <w:r w:rsidRPr="00783E21">
        <w:rPr>
          <w:rFonts w:eastAsia="Times New Roman" w:cs="Times New Roman"/>
          <w:color w:val="EE0000"/>
        </w:rPr>
        <w:t>1</w:t>
      </w:r>
      <w:r w:rsidRPr="00783E21">
        <w:rPr>
          <w:color w:val="EE0000"/>
        </w:rPr>
        <w:t>球到达第</w:t>
      </w:r>
      <w:r w:rsidRPr="00783E21">
        <w:rPr>
          <w:rFonts w:eastAsia="Times New Roman" w:cs="Times New Roman"/>
          <w:color w:val="EE0000"/>
        </w:rPr>
        <w:t>2</w:t>
      </w:r>
      <w:r w:rsidRPr="00783E21">
        <w:rPr>
          <w:color w:val="EE0000"/>
        </w:rPr>
        <w:t>个平台时，由动能定理有</w:t>
      </w:r>
      <w:r w:rsidRPr="00783E21">
        <w:rPr>
          <w:color w:val="EE0000"/>
        </w:rPr>
        <w:object w:dxaOrig="2700" w:dyaOrig="615" w14:anchorId="12D478BC">
          <v:shape id="_x0000_i1145" type="#_x0000_t75" alt="学科网(www.zxxk.com)--教育资源门户，提供试卷、教案、课件、论文、素材以及各类教学资源下载，还有大量而丰富的教学相关资讯！" style="width:135.55pt;height:29.5pt" o:ole="">
            <v:imagedata r:id="rId256" o:title="eqId40840cef77c6d7e3e4c1483577864904"/>
          </v:shape>
          <o:OLEObject Type="Embed" ProgID="Equation.DSMT4" ShapeID="_x0000_i1145" DrawAspect="Content" ObjectID="_1843325869" r:id="rId257"/>
        </w:object>
      </w:r>
    </w:p>
    <w:p w14:paraId="573FE3BA" w14:textId="32450B96" w:rsidR="00CD2CCA" w:rsidRPr="00783E21" w:rsidRDefault="00000000" w:rsidP="00783E21">
      <w:pPr>
        <w:rPr>
          <w:color w:val="EE0000"/>
        </w:rPr>
      </w:pPr>
      <w:r w:rsidRPr="00783E21">
        <w:rPr>
          <w:color w:val="EE0000"/>
        </w:rPr>
        <w:t>解得</w:t>
      </w:r>
      <w:r w:rsidR="00935C2D" w:rsidRPr="00935C2D">
        <w:rPr>
          <w:rFonts w:ascii="Book Antiqua" w:hAnsi="Book Antiqua"/>
          <w:i/>
          <w:iCs/>
          <w:color w:val="EE0000"/>
        </w:rPr>
        <w:t>v</w:t>
      </w:r>
      <w:r w:rsidR="00935C2D">
        <w:rPr>
          <w:rFonts w:hint="eastAsia"/>
          <w:color w:val="EE0000"/>
          <w:vertAlign w:val="subscript"/>
        </w:rPr>
        <w:t>1</w:t>
      </w:r>
      <w:r w:rsidR="00935C2D">
        <w:rPr>
          <w:rFonts w:hint="eastAsia"/>
          <w:color w:val="EE0000"/>
        </w:rPr>
        <w:t xml:space="preserve"> = </w:t>
      </w:r>
      <w:r w:rsidR="00935C2D">
        <w:rPr>
          <w:color w:val="EE0000"/>
        </w:rPr>
        <w:fldChar w:fldCharType="begin"/>
      </w:r>
      <w:r w:rsidR="00935C2D">
        <w:rPr>
          <w:color w:val="EE0000"/>
        </w:rPr>
        <w:instrText xml:space="preserve"> </w:instrText>
      </w:r>
      <w:r w:rsidR="00935C2D">
        <w:rPr>
          <w:rFonts w:hint="eastAsia"/>
          <w:color w:val="EE0000"/>
        </w:rPr>
        <w:instrText>EQ \R(\F(128,25)</w:instrText>
      </w:r>
      <w:r w:rsidR="00935C2D" w:rsidRPr="00935C2D">
        <w:rPr>
          <w:rFonts w:hint="eastAsia"/>
          <w:i/>
          <w:iCs/>
          <w:color w:val="EE0000"/>
        </w:rPr>
        <w:instrText>gh</w:instrText>
      </w:r>
      <w:r w:rsidR="00935C2D">
        <w:rPr>
          <w:rFonts w:hint="eastAsia"/>
          <w:color w:val="EE0000"/>
          <w:vertAlign w:val="subscript"/>
        </w:rPr>
        <w:instrText>0</w:instrText>
      </w:r>
      <w:r w:rsidR="00935C2D">
        <w:rPr>
          <w:rFonts w:hint="eastAsia"/>
          <w:color w:val="EE0000"/>
        </w:rPr>
        <w:instrText xml:space="preserve"> + 2</w:instrText>
      </w:r>
      <w:r w:rsidR="00935C2D" w:rsidRPr="00935C2D">
        <w:rPr>
          <w:rFonts w:hint="eastAsia"/>
          <w:i/>
          <w:iCs/>
          <w:color w:val="EE0000"/>
        </w:rPr>
        <w:instrText>g</w:instrText>
      </w:r>
      <w:r w:rsidR="00935C2D">
        <w:rPr>
          <w:rFonts w:hint="eastAsia"/>
          <w:color w:val="EE0000"/>
        </w:rPr>
        <w:instrText>(</w:instrText>
      </w:r>
      <w:r w:rsidR="00935C2D" w:rsidRPr="00935C2D">
        <w:rPr>
          <w:rFonts w:hint="eastAsia"/>
          <w:i/>
          <w:iCs/>
          <w:color w:val="EE0000"/>
        </w:rPr>
        <w:instrText>h</w:instrText>
      </w:r>
      <w:r w:rsidR="00935C2D">
        <w:rPr>
          <w:rFonts w:hint="eastAsia"/>
          <w:color w:val="EE0000"/>
          <w:vertAlign w:val="subscript"/>
        </w:rPr>
        <w:instrText>2</w:instrText>
      </w:r>
      <w:r w:rsidR="00935C2D">
        <w:rPr>
          <w:rFonts w:hint="eastAsia"/>
          <w:color w:val="EE0000"/>
        </w:rPr>
        <w:instrText xml:space="preserve"> </w:instrText>
      </w:r>
      <w:r w:rsidR="00935C2D">
        <w:rPr>
          <w:rFonts w:cs="Times New Roman"/>
          <w:color w:val="EE0000"/>
        </w:rPr>
        <w:instrText>−</w:instrText>
      </w:r>
      <w:r w:rsidR="00935C2D">
        <w:rPr>
          <w:rFonts w:hint="eastAsia"/>
          <w:color w:val="EE0000"/>
        </w:rPr>
        <w:instrText xml:space="preserve"> </w:instrText>
      </w:r>
      <w:r w:rsidR="00935C2D" w:rsidRPr="00935C2D">
        <w:rPr>
          <w:rFonts w:hint="eastAsia"/>
          <w:i/>
          <w:iCs/>
          <w:color w:val="EE0000"/>
        </w:rPr>
        <w:instrText>h</w:instrText>
      </w:r>
      <w:r w:rsidR="00935C2D">
        <w:rPr>
          <w:rFonts w:hint="eastAsia"/>
          <w:color w:val="EE0000"/>
          <w:vertAlign w:val="subscript"/>
        </w:rPr>
        <w:instrText>1</w:instrText>
      </w:r>
      <w:r w:rsidR="00935C2D">
        <w:rPr>
          <w:rFonts w:hint="eastAsia"/>
          <w:color w:val="EE0000"/>
        </w:rPr>
        <w:instrText>))</w:instrText>
      </w:r>
      <w:r w:rsidR="00935C2D">
        <w:rPr>
          <w:color w:val="EE0000"/>
        </w:rPr>
        <w:instrText xml:space="preserve"> </w:instrText>
      </w:r>
      <w:r w:rsidR="00935C2D">
        <w:rPr>
          <w:color w:val="EE0000"/>
        </w:rPr>
        <w:fldChar w:fldCharType="separate"/>
      </w:r>
      <w:r w:rsidR="00935C2D">
        <w:rPr>
          <w:color w:val="EE0000"/>
        </w:rPr>
        <w:fldChar w:fldCharType="end"/>
      </w:r>
    </w:p>
    <w:p w14:paraId="5AC480AC" w14:textId="77777777" w:rsidR="00935C2D" w:rsidRDefault="00000000" w:rsidP="00783E21">
      <w:pPr>
        <w:rPr>
          <w:color w:val="EE0000"/>
        </w:rPr>
      </w:pPr>
      <w:r w:rsidRPr="00783E21">
        <w:rPr>
          <w:rFonts w:eastAsia="Times New Roman" w:cs="Times New Roman"/>
          <w:color w:val="EE0000"/>
        </w:rPr>
        <w:t>1</w:t>
      </w:r>
      <w:r w:rsidRPr="00783E21">
        <w:rPr>
          <w:color w:val="EE0000"/>
        </w:rPr>
        <w:t>球与</w:t>
      </w:r>
      <w:r w:rsidRPr="00783E21">
        <w:rPr>
          <w:rFonts w:eastAsia="Times New Roman" w:cs="Times New Roman"/>
          <w:color w:val="EE0000"/>
        </w:rPr>
        <w:t>2</w:t>
      </w:r>
      <w:r w:rsidRPr="00783E21">
        <w:rPr>
          <w:color w:val="EE0000"/>
        </w:rPr>
        <w:t>球碰撞，由动量守恒定律和机械能守恒定律有</w:t>
      </w:r>
    </w:p>
    <w:p w14:paraId="491039C6" w14:textId="1DDA4CE4" w:rsidR="00CD2CCA" w:rsidRPr="00783E21" w:rsidRDefault="00000000" w:rsidP="00783E21">
      <w:pPr>
        <w:rPr>
          <w:color w:val="EE0000"/>
        </w:rPr>
      </w:pPr>
      <w:r w:rsidRPr="00783E21">
        <w:rPr>
          <w:color w:val="EE0000"/>
        </w:rPr>
        <w:object w:dxaOrig="1640" w:dyaOrig="360" w14:anchorId="3A565845">
          <v:shape id="_x0000_i1146" type="#_x0000_t75" alt="学科网(www.zxxk.com)--教育资源门户，提供试卷、教案、课件、论文、素材以及各类教学资源下载，还有大量而丰富的教学相关资讯！" style="width:80.45pt;height:21.05pt" o:ole="">
            <v:imagedata r:id="rId258" o:title="eqIdc8d44e5b32d3047fed01a1fb5e5f1a6f"/>
          </v:shape>
          <o:OLEObject Type="Embed" ProgID="Equation.DSMT4" ShapeID="_x0000_i1146" DrawAspect="Content" ObjectID="_1843325870" r:id="rId259"/>
        </w:object>
      </w:r>
      <w:r w:rsidRPr="00783E21">
        <w:rPr>
          <w:color w:val="EE0000"/>
        </w:rPr>
        <w:t>，</w:t>
      </w:r>
      <w:r w:rsidRPr="00783E21">
        <w:rPr>
          <w:color w:val="EE0000"/>
        </w:rPr>
        <w:object w:dxaOrig="2400" w:dyaOrig="620" w14:anchorId="1D852E01">
          <v:shape id="_x0000_i1147" type="#_x0000_t75" alt="学科网(www.zxxk.com)--教育资源门户，提供试卷、教案、课件、论文、素材以及各类教学资源下载，还有大量而丰富的教学相关资讯！" style="width:122.95pt;height:29.5pt" o:ole="">
            <v:imagedata r:id="rId260" o:title="eqId84dd8be113ce7db206b4c1ad300a8517"/>
          </v:shape>
          <o:OLEObject Type="Embed" ProgID="Equation.DSMT4" ShapeID="_x0000_i1147" DrawAspect="Content" ObjectID="_1843325871" r:id="rId261"/>
        </w:object>
      </w:r>
    </w:p>
    <w:p w14:paraId="0E854DA7" w14:textId="0CFF539D" w:rsidR="00CD2CCA" w:rsidRPr="00783E21" w:rsidRDefault="00000000" w:rsidP="00783E21">
      <w:pPr>
        <w:rPr>
          <w:color w:val="EE0000"/>
        </w:rPr>
      </w:pPr>
      <w:r w:rsidRPr="00783E21">
        <w:rPr>
          <w:color w:val="EE0000"/>
        </w:rPr>
        <w:t>解得</w:t>
      </w:r>
      <w:r w:rsidR="00935C2D" w:rsidRPr="00AA3787">
        <w:rPr>
          <w:rFonts w:ascii="Book Antiqua" w:hAnsi="Book Antiqua"/>
          <w:i/>
          <w:iCs/>
          <w:color w:val="EE0000"/>
        </w:rPr>
        <w:t>v</w:t>
      </w:r>
      <w:r w:rsidR="00935C2D">
        <w:rPr>
          <w:rFonts w:hint="eastAsia"/>
          <w:color w:val="EE0000"/>
          <w:vertAlign w:val="subscript"/>
        </w:rPr>
        <w:t>1</w:t>
      </w:r>
      <w:r w:rsidR="00935C2D">
        <w:rPr>
          <w:rFonts w:cs="Times New Roman"/>
          <w:color w:val="EE0000"/>
        </w:rPr>
        <w:t>ʹ</w:t>
      </w:r>
      <w:r w:rsidR="00935C2D">
        <w:rPr>
          <w:rFonts w:hint="eastAsia"/>
          <w:color w:val="EE0000"/>
        </w:rPr>
        <w:t xml:space="preserve"> = 0</w:t>
      </w:r>
      <w:r w:rsidRPr="00783E21">
        <w:rPr>
          <w:color w:val="EE0000"/>
        </w:rPr>
        <w:t>，</w:t>
      </w:r>
      <w:r w:rsidR="00935C2D" w:rsidRPr="00AA3787">
        <w:rPr>
          <w:rFonts w:ascii="Book Antiqua" w:hAnsi="Book Antiqua"/>
          <w:i/>
          <w:iCs/>
          <w:color w:val="EE0000"/>
        </w:rPr>
        <w:t>v</w:t>
      </w:r>
      <w:r w:rsidR="00935C2D">
        <w:rPr>
          <w:rFonts w:hint="eastAsia"/>
          <w:color w:val="EE0000"/>
          <w:vertAlign w:val="subscript"/>
        </w:rPr>
        <w:t>2</w:t>
      </w:r>
      <w:r w:rsidR="00935C2D">
        <w:rPr>
          <w:rFonts w:cs="Times New Roman"/>
          <w:color w:val="EE0000"/>
        </w:rPr>
        <w:t>ʹ</w:t>
      </w:r>
      <w:r w:rsidR="00935C2D">
        <w:rPr>
          <w:rFonts w:hint="eastAsia"/>
          <w:color w:val="EE0000"/>
        </w:rPr>
        <w:t xml:space="preserve"> = </w:t>
      </w:r>
      <w:r w:rsidR="00935C2D">
        <w:rPr>
          <w:color w:val="EE0000"/>
        </w:rPr>
        <w:fldChar w:fldCharType="begin"/>
      </w:r>
      <w:r w:rsidR="00935C2D">
        <w:rPr>
          <w:color w:val="EE0000"/>
        </w:rPr>
        <w:instrText xml:space="preserve"> </w:instrText>
      </w:r>
      <w:r w:rsidR="00935C2D">
        <w:rPr>
          <w:rFonts w:hint="eastAsia"/>
          <w:color w:val="EE0000"/>
        </w:rPr>
        <w:instrText>EQ \R(\F(128,25)</w:instrText>
      </w:r>
      <w:r w:rsidR="00935C2D" w:rsidRPr="00935C2D">
        <w:rPr>
          <w:rFonts w:hint="eastAsia"/>
          <w:i/>
          <w:iCs/>
          <w:color w:val="EE0000"/>
        </w:rPr>
        <w:instrText>gh</w:instrText>
      </w:r>
      <w:r w:rsidR="00935C2D">
        <w:rPr>
          <w:rFonts w:hint="eastAsia"/>
          <w:color w:val="EE0000"/>
          <w:vertAlign w:val="subscript"/>
        </w:rPr>
        <w:instrText>0</w:instrText>
      </w:r>
      <w:r w:rsidR="00935C2D">
        <w:rPr>
          <w:rFonts w:hint="eastAsia"/>
          <w:color w:val="EE0000"/>
        </w:rPr>
        <w:instrText xml:space="preserve"> + 2</w:instrText>
      </w:r>
      <w:r w:rsidR="00935C2D" w:rsidRPr="00935C2D">
        <w:rPr>
          <w:rFonts w:hint="eastAsia"/>
          <w:i/>
          <w:iCs/>
          <w:color w:val="EE0000"/>
        </w:rPr>
        <w:instrText>g</w:instrText>
      </w:r>
      <w:r w:rsidR="00935C2D">
        <w:rPr>
          <w:rFonts w:hint="eastAsia"/>
          <w:color w:val="EE0000"/>
        </w:rPr>
        <w:instrText>(</w:instrText>
      </w:r>
      <w:r w:rsidR="00935C2D" w:rsidRPr="00935C2D">
        <w:rPr>
          <w:rFonts w:hint="eastAsia"/>
          <w:i/>
          <w:iCs/>
          <w:color w:val="EE0000"/>
        </w:rPr>
        <w:instrText>h</w:instrText>
      </w:r>
      <w:r w:rsidR="00935C2D">
        <w:rPr>
          <w:rFonts w:hint="eastAsia"/>
          <w:color w:val="EE0000"/>
          <w:vertAlign w:val="subscript"/>
        </w:rPr>
        <w:instrText>2</w:instrText>
      </w:r>
      <w:r w:rsidR="00935C2D">
        <w:rPr>
          <w:rFonts w:hint="eastAsia"/>
          <w:color w:val="EE0000"/>
        </w:rPr>
        <w:instrText xml:space="preserve"> </w:instrText>
      </w:r>
      <w:r w:rsidR="00935C2D">
        <w:rPr>
          <w:rFonts w:cs="Times New Roman"/>
          <w:color w:val="EE0000"/>
        </w:rPr>
        <w:instrText>−</w:instrText>
      </w:r>
      <w:r w:rsidR="00935C2D">
        <w:rPr>
          <w:rFonts w:hint="eastAsia"/>
          <w:color w:val="EE0000"/>
        </w:rPr>
        <w:instrText xml:space="preserve"> </w:instrText>
      </w:r>
      <w:r w:rsidR="00935C2D" w:rsidRPr="00935C2D">
        <w:rPr>
          <w:rFonts w:hint="eastAsia"/>
          <w:i/>
          <w:iCs/>
          <w:color w:val="EE0000"/>
        </w:rPr>
        <w:instrText>h</w:instrText>
      </w:r>
      <w:r w:rsidR="00935C2D">
        <w:rPr>
          <w:rFonts w:hint="eastAsia"/>
          <w:color w:val="EE0000"/>
          <w:vertAlign w:val="subscript"/>
        </w:rPr>
        <w:instrText>1</w:instrText>
      </w:r>
      <w:r w:rsidR="00935C2D">
        <w:rPr>
          <w:rFonts w:hint="eastAsia"/>
          <w:color w:val="EE0000"/>
        </w:rPr>
        <w:instrText>))</w:instrText>
      </w:r>
      <w:r w:rsidR="00935C2D">
        <w:rPr>
          <w:color w:val="EE0000"/>
        </w:rPr>
        <w:instrText xml:space="preserve"> </w:instrText>
      </w:r>
      <w:r w:rsidR="00935C2D">
        <w:rPr>
          <w:color w:val="EE0000"/>
        </w:rPr>
        <w:fldChar w:fldCharType="separate"/>
      </w:r>
      <w:r w:rsidR="00935C2D">
        <w:rPr>
          <w:color w:val="EE0000"/>
        </w:rPr>
        <w:fldChar w:fldCharType="end"/>
      </w:r>
    </w:p>
    <w:p w14:paraId="2B00C8A6" w14:textId="77777777" w:rsidR="00CD2CCA" w:rsidRPr="00783E21" w:rsidRDefault="00000000" w:rsidP="00783E21">
      <w:pPr>
        <w:rPr>
          <w:color w:val="EE0000"/>
        </w:rPr>
      </w:pPr>
      <w:r w:rsidRPr="00783E21">
        <w:rPr>
          <w:color w:val="EE0000"/>
        </w:rPr>
        <w:t>可知两球速度交换；</w:t>
      </w:r>
    </w:p>
    <w:p w14:paraId="581E5EFF" w14:textId="19552A9A" w:rsidR="00CD2CCA" w:rsidRPr="00783E21" w:rsidRDefault="00000000" w:rsidP="00783E21">
      <w:pPr>
        <w:rPr>
          <w:color w:val="EE0000"/>
        </w:rPr>
      </w:pPr>
      <w:r w:rsidRPr="00783E21">
        <w:rPr>
          <w:color w:val="EE0000"/>
        </w:rPr>
        <w:t>（</w:t>
      </w:r>
      <w:r w:rsidRPr="00783E21">
        <w:rPr>
          <w:rFonts w:eastAsia="Times New Roman" w:cs="Times New Roman"/>
          <w:color w:val="EE0000"/>
        </w:rPr>
        <w:t>ii</w:t>
      </w:r>
      <w:r w:rsidRPr="00783E21">
        <w:rPr>
          <w:color w:val="EE0000"/>
        </w:rPr>
        <w:t>）设</w:t>
      </w:r>
      <w:r w:rsidRPr="00783E21">
        <w:rPr>
          <w:rFonts w:eastAsia="Times New Roman" w:cs="Times New Roman"/>
          <w:color w:val="EE0000"/>
        </w:rPr>
        <w:t>P</w:t>
      </w:r>
      <w:r w:rsidRPr="00783E21">
        <w:rPr>
          <w:color w:val="EE0000"/>
        </w:rPr>
        <w:t>球到达第</w:t>
      </w:r>
      <w:r w:rsidRPr="00783E21">
        <w:rPr>
          <w:rFonts w:eastAsia="Times New Roman" w:cs="Times New Roman"/>
          <w:i/>
          <w:color w:val="EE0000"/>
        </w:rPr>
        <w:t>k</w:t>
      </w:r>
      <w:r w:rsidRPr="00783E21">
        <w:rPr>
          <w:color w:val="EE0000"/>
        </w:rPr>
        <w:t>个平台时的速度为</w:t>
      </w:r>
      <w:r w:rsidR="00AA3787" w:rsidRPr="00AA3787">
        <w:rPr>
          <w:rFonts w:ascii="Book Antiqua" w:hAnsi="Book Antiqua"/>
          <w:i/>
          <w:iCs/>
          <w:color w:val="EE0000"/>
        </w:rPr>
        <w:t>v</w:t>
      </w:r>
      <w:r w:rsidR="00AA3787">
        <w:rPr>
          <w:rFonts w:hint="eastAsia"/>
          <w:color w:val="EE0000"/>
          <w:vertAlign w:val="subscript"/>
        </w:rPr>
        <w:t>Pk</w:t>
      </w:r>
      <w:r w:rsidRPr="00783E21">
        <w:rPr>
          <w:color w:val="EE0000"/>
        </w:rPr>
        <w:t>，与第</w:t>
      </w:r>
      <w:r w:rsidRPr="00783E21">
        <w:rPr>
          <w:rFonts w:eastAsia="Times New Roman" w:cs="Times New Roman"/>
          <w:i/>
          <w:color w:val="EE0000"/>
        </w:rPr>
        <w:t>k</w:t>
      </w:r>
      <w:r w:rsidRPr="00783E21">
        <w:rPr>
          <w:color w:val="EE0000"/>
        </w:rPr>
        <w:t>个平台处的</w:t>
      </w:r>
      <w:r w:rsidRPr="00783E21">
        <w:rPr>
          <w:rFonts w:eastAsia="Times New Roman" w:cs="Times New Roman"/>
          <w:color w:val="EE0000"/>
        </w:rPr>
        <w:t>1</w:t>
      </w:r>
      <w:r w:rsidRPr="00783E21">
        <w:rPr>
          <w:color w:val="EE0000"/>
        </w:rPr>
        <w:t>球碰撞后的速度为</w:t>
      </w:r>
      <w:r w:rsidR="00AA3787" w:rsidRPr="00AA3787">
        <w:rPr>
          <w:rFonts w:ascii="Book Antiqua" w:hAnsi="Book Antiqua"/>
          <w:i/>
          <w:iCs/>
          <w:color w:val="EE0000"/>
        </w:rPr>
        <w:t>v</w:t>
      </w:r>
      <w:r w:rsidR="00AA3787">
        <w:rPr>
          <w:rFonts w:hint="eastAsia"/>
          <w:color w:val="EE0000"/>
          <w:vertAlign w:val="subscript"/>
        </w:rPr>
        <w:t>Pk</w:t>
      </w:r>
      <w:r w:rsidR="00AA3787">
        <w:rPr>
          <w:rFonts w:cs="Times New Roman"/>
          <w:color w:val="EE0000"/>
        </w:rPr>
        <w:t>ʹ</w:t>
      </w:r>
      <w:r w:rsidRPr="00783E21">
        <w:rPr>
          <w:color w:val="EE0000"/>
        </w:rPr>
        <w:t>，则</w:t>
      </w:r>
      <w:r w:rsidRPr="00783E21">
        <w:rPr>
          <w:rFonts w:eastAsia="Times New Roman" w:cs="Times New Roman"/>
          <w:color w:val="EE0000"/>
        </w:rPr>
        <w:t>P</w:t>
      </w:r>
      <w:r w:rsidRPr="00783E21">
        <w:rPr>
          <w:color w:val="EE0000"/>
        </w:rPr>
        <w:t>球从第</w:t>
      </w:r>
      <w:r w:rsidR="00AA3787" w:rsidRPr="00AA3787">
        <w:rPr>
          <w:rFonts w:hint="eastAsia"/>
          <w:i/>
          <w:iCs/>
          <w:color w:val="EE0000"/>
        </w:rPr>
        <w:t>k</w:t>
      </w:r>
      <w:r w:rsidR="00AA3787">
        <w:rPr>
          <w:rFonts w:hint="eastAsia"/>
          <w:color w:val="EE0000"/>
        </w:rPr>
        <w:t xml:space="preserve"> </w:t>
      </w:r>
      <w:r w:rsidR="00AA3787">
        <w:rPr>
          <w:rFonts w:cs="Times New Roman"/>
          <w:color w:val="EE0000"/>
        </w:rPr>
        <w:t>−</w:t>
      </w:r>
      <w:r w:rsidR="00AA3787">
        <w:rPr>
          <w:rFonts w:hint="eastAsia"/>
          <w:color w:val="EE0000"/>
        </w:rPr>
        <w:t xml:space="preserve"> 1</w:t>
      </w:r>
      <w:r w:rsidRPr="00783E21">
        <w:rPr>
          <w:color w:val="EE0000"/>
        </w:rPr>
        <w:t>个平台发生第</w:t>
      </w:r>
      <w:r w:rsidR="00AA3787" w:rsidRPr="00AA3787">
        <w:rPr>
          <w:rFonts w:hint="eastAsia"/>
          <w:i/>
          <w:iCs/>
          <w:color w:val="EE0000"/>
        </w:rPr>
        <w:t>k</w:t>
      </w:r>
      <w:r w:rsidR="00AA3787">
        <w:rPr>
          <w:rFonts w:hint="eastAsia"/>
          <w:color w:val="EE0000"/>
        </w:rPr>
        <w:t xml:space="preserve"> </w:t>
      </w:r>
      <w:r w:rsidR="00AA3787">
        <w:rPr>
          <w:rFonts w:cs="Times New Roman"/>
          <w:color w:val="EE0000"/>
        </w:rPr>
        <w:t>−</w:t>
      </w:r>
      <w:r w:rsidR="00AA3787">
        <w:rPr>
          <w:rFonts w:hint="eastAsia"/>
          <w:color w:val="EE0000"/>
        </w:rPr>
        <w:t xml:space="preserve"> 1</w:t>
      </w:r>
      <w:r w:rsidRPr="00783E21">
        <w:rPr>
          <w:color w:val="EE0000"/>
        </w:rPr>
        <w:t>次碰撞后到第</w:t>
      </w:r>
      <w:r w:rsidRPr="00783E21">
        <w:rPr>
          <w:rFonts w:eastAsia="Times New Roman" w:cs="Times New Roman"/>
          <w:i/>
          <w:color w:val="EE0000"/>
        </w:rPr>
        <w:t>k</w:t>
      </w:r>
      <w:r w:rsidRPr="00783E21">
        <w:rPr>
          <w:color w:val="EE0000"/>
        </w:rPr>
        <w:t>个平台碰撞前，由动能定理</w:t>
      </w:r>
      <w:r w:rsidRPr="00783E21">
        <w:rPr>
          <w:color w:val="EE0000"/>
        </w:rPr>
        <w:object w:dxaOrig="3165" w:dyaOrig="615" w14:anchorId="69A60F48">
          <v:shape id="_x0000_i1148" type="#_x0000_t75" alt="学科网(www.zxxk.com)--教育资源门户，提供试卷、教案、课件、论文、素材以及各类教学资源下载，还有大量而丰富的教学相关资讯！" style="width:156.65pt;height:29.5pt" o:ole="">
            <v:imagedata r:id="rId262" o:title="eqIdb810bddd3c0b979545e289f1a2d1e2a2"/>
          </v:shape>
          <o:OLEObject Type="Embed" ProgID="Equation.DSMT4" ShapeID="_x0000_i1148" DrawAspect="Content" ObjectID="_1843325872" r:id="rId263"/>
        </w:object>
      </w:r>
      <w:r w:rsidRPr="00783E21">
        <w:rPr>
          <w:rFonts w:ascii="Cambria Math" w:hAnsi="Cambria Math" w:cs="Cambria Math"/>
          <w:color w:val="EE0000"/>
        </w:rPr>
        <w:t>①</w:t>
      </w:r>
    </w:p>
    <w:p w14:paraId="202F3C8C" w14:textId="77777777" w:rsidR="00CD2CCA" w:rsidRPr="00783E21" w:rsidRDefault="00000000" w:rsidP="00783E21">
      <w:pPr>
        <w:rPr>
          <w:color w:val="EE0000"/>
        </w:rPr>
      </w:pPr>
      <w:r w:rsidRPr="00783E21">
        <w:rPr>
          <w:rFonts w:eastAsia="Times New Roman" w:cs="Times New Roman"/>
          <w:color w:val="EE0000"/>
        </w:rPr>
        <w:t>P</w:t>
      </w:r>
      <w:r w:rsidRPr="00783E21">
        <w:rPr>
          <w:color w:val="EE0000"/>
        </w:rPr>
        <w:t>球在第</w:t>
      </w:r>
      <w:r w:rsidRPr="00783E21">
        <w:rPr>
          <w:rFonts w:eastAsia="Times New Roman" w:cs="Times New Roman"/>
          <w:i/>
          <w:color w:val="EE0000"/>
        </w:rPr>
        <w:t>k</w:t>
      </w:r>
      <w:r w:rsidRPr="00783E21">
        <w:rPr>
          <w:color w:val="EE0000"/>
        </w:rPr>
        <w:t>个平台与</w:t>
      </w:r>
      <w:r w:rsidRPr="00783E21">
        <w:rPr>
          <w:rFonts w:eastAsia="Times New Roman" w:cs="Times New Roman"/>
          <w:color w:val="EE0000"/>
        </w:rPr>
        <w:t>1</w:t>
      </w:r>
      <w:r w:rsidRPr="00783E21">
        <w:rPr>
          <w:color w:val="EE0000"/>
        </w:rPr>
        <w:t>球碰撞，由动量守恒、机械能守恒，由之前计算结果的规律，可知</w:t>
      </w:r>
      <w:r w:rsidRPr="00783E21">
        <w:rPr>
          <w:color w:val="EE0000"/>
        </w:rPr>
        <w:object w:dxaOrig="1040" w:dyaOrig="620" w14:anchorId="22A52875">
          <v:shape id="_x0000_i1149" type="#_x0000_t75" alt="学科网(www.zxxk.com)--教育资源门户，提供试卷、教案、课件、论文、素材以及各类教学资源下载，还有大量而丰富的教学相关资讯！" style="width:50.95pt;height:29.5pt" o:ole="">
            <v:imagedata r:id="rId264" o:title="eqId4f43fd2bbc21e1b7ae35f47cc9e0ab6d"/>
          </v:shape>
          <o:OLEObject Type="Embed" ProgID="Equation.DSMT4" ShapeID="_x0000_i1149" DrawAspect="Content" ObjectID="_1843325873" r:id="rId265"/>
        </w:object>
      </w:r>
      <w:r w:rsidRPr="00783E21">
        <w:rPr>
          <w:rFonts w:ascii="Cambria Math" w:hAnsi="Cambria Math" w:cs="Cambria Math"/>
          <w:color w:val="EE0000"/>
        </w:rPr>
        <w:t>②</w:t>
      </w:r>
    </w:p>
    <w:p w14:paraId="4F328D84" w14:textId="77777777" w:rsidR="00CD2CCA" w:rsidRPr="00783E21" w:rsidRDefault="00000000" w:rsidP="00783E21">
      <w:pPr>
        <w:rPr>
          <w:color w:val="EE0000"/>
        </w:rPr>
      </w:pPr>
      <w:r w:rsidRPr="00783E21">
        <w:rPr>
          <w:color w:val="EE0000"/>
        </w:rPr>
        <w:t>联立</w:t>
      </w:r>
      <w:r w:rsidRPr="00783E21">
        <w:rPr>
          <w:rFonts w:ascii="Cambria Math" w:hAnsi="Cambria Math" w:cs="Cambria Math"/>
          <w:color w:val="EE0000"/>
        </w:rPr>
        <w:t>①②</w:t>
      </w:r>
      <w:r w:rsidRPr="00783E21">
        <w:rPr>
          <w:color w:val="EE0000"/>
        </w:rPr>
        <w:t>可得</w:t>
      </w:r>
      <w:r w:rsidRPr="00783E21">
        <w:rPr>
          <w:color w:val="EE0000"/>
        </w:rPr>
        <w:object w:dxaOrig="2745" w:dyaOrig="615" w14:anchorId="350DC82D">
          <v:shape id="_x0000_i1150" type="#_x0000_t75" alt="学科网(www.zxxk.com)--教育资源门户，提供试卷、教案、课件、论文、素材以及各类教学资源下载，还有大量而丰富的教学相关资讯！" style="width:135.55pt;height:29.5pt" o:ole="">
            <v:imagedata r:id="rId266" o:title="eqId44f395070c9acf6830116fa2c4e0acd2"/>
          </v:shape>
          <o:OLEObject Type="Embed" ProgID="Equation.DSMT4" ShapeID="_x0000_i1150" DrawAspect="Content" ObjectID="_1843325874" r:id="rId267"/>
        </w:object>
      </w:r>
    </w:p>
    <w:p w14:paraId="616BE5CE" w14:textId="77777777" w:rsidR="00CD2CCA" w:rsidRPr="00783E21" w:rsidRDefault="00000000" w:rsidP="00783E21">
      <w:pPr>
        <w:rPr>
          <w:color w:val="EE0000"/>
        </w:rPr>
      </w:pPr>
      <w:r w:rsidRPr="00783E21">
        <w:rPr>
          <w:color w:val="EE0000"/>
        </w:rPr>
        <w:t>由数学知识，可知</w:t>
      </w:r>
      <w:r w:rsidRPr="00783E21">
        <w:rPr>
          <w:color w:val="EE0000"/>
        </w:rPr>
        <w:object w:dxaOrig="1725" w:dyaOrig="615" w14:anchorId="6CC53E9C">
          <v:shape id="_x0000_i1151" type="#_x0000_t75" alt="学科网(www.zxxk.com)--教育资源门户，提供试卷、教案、课件、论文、素材以及各类教学资源下载，还有大量而丰富的教学相关资讯！" style="width:84.65pt;height:29.5pt" o:ole="">
            <v:imagedata r:id="rId268" o:title="eqId90405d8d52302c498b274ced62f1ea11"/>
          </v:shape>
          <o:OLEObject Type="Embed" ProgID="Equation.DSMT4" ShapeID="_x0000_i1151" DrawAspect="Content" ObjectID="_1843325875" r:id="rId269"/>
        </w:object>
      </w:r>
      <w:r w:rsidRPr="00783E21">
        <w:rPr>
          <w:color w:val="EE0000"/>
        </w:rPr>
        <w:t>是等比数列，公比为</w:t>
      </w:r>
      <w:r w:rsidRPr="00783E21">
        <w:rPr>
          <w:color w:val="EE0000"/>
        </w:rPr>
        <w:object w:dxaOrig="720" w:dyaOrig="611" w14:anchorId="65FFE5D3">
          <v:shape id="_x0000_i1152" type="#_x0000_t75" alt="学科网(www.zxxk.com)--教育资源门户，提供试卷、教案、课件、论文、素材以及各类教学资源下载，还有大量而丰富的教学相关资讯！" style="width:37.95pt;height:29.5pt" o:ole="">
            <v:imagedata r:id="rId270" o:title="eqId093d0204c127565bb75e453cc6e5bfda"/>
          </v:shape>
          <o:OLEObject Type="Embed" ProgID="Equation.DSMT4" ShapeID="_x0000_i1152" DrawAspect="Content" ObjectID="_1843325876" r:id="rId271"/>
        </w:object>
      </w:r>
    </w:p>
    <w:p w14:paraId="035BFC69" w14:textId="77777777" w:rsidR="00CD2CCA" w:rsidRPr="00783E21" w:rsidRDefault="00000000" w:rsidP="00783E21">
      <w:pPr>
        <w:rPr>
          <w:color w:val="EE0000"/>
        </w:rPr>
      </w:pPr>
      <w:r w:rsidRPr="00783E21">
        <w:rPr>
          <w:color w:val="EE0000"/>
        </w:rPr>
        <w:t>所以有</w:t>
      </w:r>
      <w:r w:rsidRPr="00783E21">
        <w:rPr>
          <w:color w:val="EE0000"/>
        </w:rPr>
        <w:object w:dxaOrig="4575" w:dyaOrig="735" w14:anchorId="2520B2EF">
          <v:shape id="_x0000_i1153" type="#_x0000_t75" alt="学科网(www.zxxk.com)--教育资源门户，提供试卷、教案、课件、论文、素材以及各类教学资源下载，还有大量而丰富的教学相关资讯！" style="width:228.65pt;height:38.3pt" o:ole="">
            <v:imagedata r:id="rId272" o:title="eqId5375de028a67f761fac29e317c4e5e71"/>
          </v:shape>
          <o:OLEObject Type="Embed" ProgID="Equation.DSMT4" ShapeID="_x0000_i1153" DrawAspect="Content" ObjectID="_1843325877" r:id="rId273"/>
        </w:object>
      </w:r>
    </w:p>
    <w:p w14:paraId="1962A1E3" w14:textId="272065C3" w:rsidR="00AA3787" w:rsidRDefault="00000000" w:rsidP="00783E21">
      <w:pPr>
        <w:rPr>
          <w:color w:val="EE0000"/>
        </w:rPr>
      </w:pPr>
      <w:r w:rsidRPr="00783E21">
        <w:rPr>
          <w:color w:val="EE0000"/>
        </w:rPr>
        <w:t>解得</w:t>
      </w:r>
      <w:r w:rsidR="00AA3787" w:rsidRPr="00AA3787">
        <w:rPr>
          <w:rFonts w:ascii="Book Antiqua" w:hAnsi="Book Antiqua"/>
          <w:i/>
          <w:iCs/>
          <w:color w:val="EE0000"/>
        </w:rPr>
        <w:t>v</w:t>
      </w:r>
      <w:r w:rsidR="00AA3787">
        <w:rPr>
          <w:rFonts w:hint="eastAsia"/>
          <w:color w:val="EE0000"/>
          <w:vertAlign w:val="subscript"/>
        </w:rPr>
        <w:t>Pk</w:t>
      </w:r>
      <w:r w:rsidR="00AA3787">
        <w:rPr>
          <w:rFonts w:cs="Times New Roman"/>
          <w:color w:val="EE0000"/>
        </w:rPr>
        <w:t>ʹ</w:t>
      </w:r>
      <w:r w:rsidR="00AA3787">
        <w:rPr>
          <w:rFonts w:hint="eastAsia"/>
          <w:color w:val="EE0000"/>
        </w:rPr>
        <w:t xml:space="preserve"> = </w:t>
      </w:r>
      <w:r w:rsidR="00AA3787">
        <w:rPr>
          <w:color w:val="EE0000"/>
        </w:rPr>
        <w:fldChar w:fldCharType="begin"/>
      </w:r>
      <w:r w:rsidR="00AA3787">
        <w:rPr>
          <w:color w:val="EE0000"/>
        </w:rPr>
        <w:instrText xml:space="preserve"> </w:instrText>
      </w:r>
      <w:r w:rsidR="00AA3787">
        <w:rPr>
          <w:rFonts w:hint="eastAsia"/>
          <w:color w:val="EE0000"/>
        </w:rPr>
        <w:instrText>EQ \R(\b\bc(\F(3,5))</w:instrText>
      </w:r>
      <w:r w:rsidR="00AA3787" w:rsidRPr="00AA3787">
        <w:rPr>
          <w:rFonts w:hint="eastAsia"/>
          <w:color w:val="EE0000"/>
        </w:rPr>
        <w:instrText xml:space="preserve"> </w:instrText>
      </w:r>
      <w:r w:rsidR="00AA3787">
        <w:rPr>
          <w:rFonts w:hint="eastAsia"/>
          <w:color w:val="EE0000"/>
        </w:rPr>
        <w:instrText>\s\up7(</w:instrText>
      </w:r>
      <w:r w:rsidR="00AA3787" w:rsidRPr="00AA3787">
        <w:rPr>
          <w:rFonts w:hint="eastAsia"/>
          <w:color w:val="EE0000"/>
          <w:szCs w:val="21"/>
          <w:vertAlign w:val="superscript"/>
        </w:rPr>
        <w:instrText>2</w:instrText>
      </w:r>
      <w:r w:rsidR="00AA3787" w:rsidRPr="00AA3787">
        <w:rPr>
          <w:rFonts w:hint="eastAsia"/>
          <w:i/>
          <w:iCs/>
          <w:color w:val="EE0000"/>
          <w:szCs w:val="21"/>
          <w:vertAlign w:val="superscript"/>
        </w:rPr>
        <w:instrText>k</w:instrText>
      </w:r>
      <w:r w:rsidR="00AA3787">
        <w:rPr>
          <w:rFonts w:hint="eastAsia"/>
          <w:color w:val="EE0000"/>
        </w:rPr>
        <w:instrText>)</w:instrText>
      </w:r>
      <w:r w:rsidR="00AA3787" w:rsidRPr="00AA3787">
        <w:rPr>
          <w:rFonts w:asciiTheme="majorBidi" w:hAnsiTheme="majorBidi" w:cstheme="majorBidi"/>
          <w:color w:val="EE0000"/>
        </w:rPr>
        <w:instrText>·</w:instrText>
      </w:r>
      <w:r w:rsidR="00AA3787">
        <w:rPr>
          <w:rFonts w:hint="eastAsia"/>
          <w:color w:val="EE0000"/>
        </w:rPr>
        <w:instrText>2</w:instrText>
      </w:r>
      <w:r w:rsidR="00AA3787" w:rsidRPr="00AA3787">
        <w:rPr>
          <w:rFonts w:hint="eastAsia"/>
          <w:i/>
          <w:iCs/>
          <w:color w:val="EE0000"/>
        </w:rPr>
        <w:instrText>gh</w:instrText>
      </w:r>
      <w:r w:rsidR="00AA3787">
        <w:rPr>
          <w:rFonts w:hint="eastAsia"/>
          <w:color w:val="EE0000"/>
          <w:vertAlign w:val="subscript"/>
        </w:rPr>
        <w:instrText>0</w:instrText>
      </w:r>
      <w:r w:rsidR="00AA3787">
        <w:rPr>
          <w:rFonts w:hint="eastAsia"/>
          <w:color w:val="EE0000"/>
        </w:rPr>
        <w:instrText xml:space="preserve"> + \F(9,8) </w:instrText>
      </w:r>
      <w:r w:rsidR="00AA3787" w:rsidRPr="00AA3787">
        <w:rPr>
          <w:rFonts w:hint="eastAsia"/>
          <w:i/>
          <w:iCs/>
          <w:color w:val="EE0000"/>
        </w:rPr>
        <w:instrText>g</w:instrText>
      </w:r>
      <w:r w:rsidR="00AA3787">
        <w:rPr>
          <w:rFonts w:hint="eastAsia"/>
          <w:color w:val="EE0000"/>
        </w:rPr>
        <w:instrText>(</w:instrText>
      </w:r>
      <w:r w:rsidR="00AA3787" w:rsidRPr="00AA3787">
        <w:rPr>
          <w:rFonts w:hint="eastAsia"/>
          <w:i/>
          <w:iCs/>
          <w:color w:val="EE0000"/>
        </w:rPr>
        <w:instrText>h</w:instrText>
      </w:r>
      <w:r w:rsidR="00AA3787">
        <w:rPr>
          <w:rFonts w:hint="eastAsia"/>
          <w:color w:val="EE0000"/>
          <w:vertAlign w:val="subscript"/>
        </w:rPr>
        <w:instrText>2</w:instrText>
      </w:r>
      <w:r w:rsidR="00AA3787">
        <w:rPr>
          <w:rFonts w:hint="eastAsia"/>
          <w:color w:val="EE0000"/>
        </w:rPr>
        <w:instrText xml:space="preserve"> </w:instrText>
      </w:r>
      <w:r w:rsidR="00AA3787">
        <w:rPr>
          <w:rFonts w:cs="Times New Roman"/>
          <w:color w:val="EE0000"/>
        </w:rPr>
        <w:instrText>−</w:instrText>
      </w:r>
      <w:r w:rsidR="00AA3787">
        <w:rPr>
          <w:rFonts w:hint="eastAsia"/>
          <w:color w:val="EE0000"/>
        </w:rPr>
        <w:instrText xml:space="preserve"> </w:instrText>
      </w:r>
      <w:r w:rsidR="00AA3787" w:rsidRPr="00AA3787">
        <w:rPr>
          <w:rFonts w:hint="eastAsia"/>
          <w:i/>
          <w:iCs/>
          <w:color w:val="EE0000"/>
        </w:rPr>
        <w:instrText>h</w:instrText>
      </w:r>
      <w:r w:rsidR="00AA3787">
        <w:rPr>
          <w:rFonts w:hint="eastAsia"/>
          <w:color w:val="EE0000"/>
          <w:vertAlign w:val="subscript"/>
        </w:rPr>
        <w:instrText>1</w:instrText>
      </w:r>
      <w:r w:rsidR="00AA3787">
        <w:rPr>
          <w:rFonts w:hint="eastAsia"/>
          <w:color w:val="EE0000"/>
        </w:rPr>
        <w:instrText xml:space="preserve">)\b\bc\[(1 </w:instrText>
      </w:r>
      <w:r w:rsidR="00AA3787">
        <w:rPr>
          <w:rFonts w:cs="Times New Roman"/>
          <w:color w:val="EE0000"/>
        </w:rPr>
        <w:instrText>−</w:instrText>
      </w:r>
      <w:r w:rsidR="00AA3787">
        <w:rPr>
          <w:rFonts w:hint="eastAsia"/>
          <w:color w:val="EE0000"/>
        </w:rPr>
        <w:instrText xml:space="preserve"> \b\bc(\F(3,5))</w:instrText>
      </w:r>
      <w:r w:rsidR="00AA3787" w:rsidRPr="00AA3787">
        <w:rPr>
          <w:rFonts w:hint="eastAsia"/>
          <w:color w:val="EE0000"/>
        </w:rPr>
        <w:instrText xml:space="preserve"> </w:instrText>
      </w:r>
      <w:r w:rsidR="00AA3787">
        <w:rPr>
          <w:rFonts w:hint="eastAsia"/>
          <w:color w:val="EE0000"/>
        </w:rPr>
        <w:instrText>\s\up7(</w:instrText>
      </w:r>
      <w:r w:rsidR="00AA3787" w:rsidRPr="00AA3787">
        <w:rPr>
          <w:rFonts w:hint="eastAsia"/>
          <w:color w:val="EE0000"/>
          <w:vertAlign w:val="superscript"/>
        </w:rPr>
        <w:instrText>2</w:instrText>
      </w:r>
      <w:r w:rsidR="00AA3787" w:rsidRPr="00AA3787">
        <w:rPr>
          <w:rFonts w:hint="eastAsia"/>
          <w:i/>
          <w:iCs/>
          <w:color w:val="EE0000"/>
          <w:vertAlign w:val="superscript"/>
        </w:rPr>
        <w:instrText>k</w:instrText>
      </w:r>
      <w:r w:rsidR="00AA3787" w:rsidRPr="00AA3787">
        <w:rPr>
          <w:rFonts w:hint="eastAsia"/>
          <w:color w:val="EE0000"/>
          <w:vertAlign w:val="superscript"/>
        </w:rPr>
        <w:instrText xml:space="preserve"> </w:instrText>
      </w:r>
      <w:r w:rsidR="00AA3787" w:rsidRPr="00AA3787">
        <w:rPr>
          <w:rFonts w:cs="Times New Roman"/>
          <w:color w:val="EE0000"/>
          <w:vertAlign w:val="superscript"/>
        </w:rPr>
        <w:instrText>−</w:instrText>
      </w:r>
      <w:r w:rsidR="00AA3787" w:rsidRPr="00AA3787">
        <w:rPr>
          <w:rFonts w:hint="eastAsia"/>
          <w:color w:val="EE0000"/>
          <w:vertAlign w:val="superscript"/>
        </w:rPr>
        <w:instrText xml:space="preserve"> 1</w:instrText>
      </w:r>
      <w:r w:rsidR="00AA3787">
        <w:rPr>
          <w:rFonts w:hint="eastAsia"/>
          <w:color w:val="EE0000"/>
        </w:rPr>
        <w:instrText>)))</w:instrText>
      </w:r>
      <w:r w:rsidR="00AA3787">
        <w:rPr>
          <w:color w:val="EE0000"/>
        </w:rPr>
        <w:instrText xml:space="preserve"> </w:instrText>
      </w:r>
      <w:r w:rsidR="00AA3787">
        <w:rPr>
          <w:color w:val="EE0000"/>
        </w:rPr>
        <w:fldChar w:fldCharType="separate"/>
      </w:r>
      <w:r w:rsidR="00AA3787">
        <w:rPr>
          <w:color w:val="EE0000"/>
        </w:rPr>
        <w:fldChar w:fldCharType="end"/>
      </w:r>
    </w:p>
    <w:p w14:paraId="3E5A275F" w14:textId="77777777" w:rsidR="00CD2CCA" w:rsidRPr="00783E21" w:rsidRDefault="00000000" w:rsidP="00783E21">
      <w:pPr>
        <w:rPr>
          <w:color w:val="EE0000"/>
        </w:rPr>
      </w:pPr>
      <w:r w:rsidRPr="00783E21">
        <w:rPr>
          <w:color w:val="EE0000"/>
        </w:rPr>
        <w:t>（</w:t>
      </w:r>
      <w:r w:rsidRPr="00783E21">
        <w:rPr>
          <w:rFonts w:eastAsia="Times New Roman" w:cs="Times New Roman"/>
          <w:color w:val="EE0000"/>
        </w:rPr>
        <w:t>iii</w:t>
      </w:r>
      <w:r w:rsidRPr="00783E21">
        <w:rPr>
          <w:color w:val="EE0000"/>
        </w:rPr>
        <w:t>）经分析，只需考虑</w:t>
      </w:r>
      <w:r w:rsidRPr="00783E21">
        <w:rPr>
          <w:rFonts w:eastAsia="Times New Roman" w:cs="Times New Roman"/>
          <w:color w:val="EE0000"/>
        </w:rPr>
        <w:t>P</w:t>
      </w:r>
      <w:r w:rsidRPr="00783E21">
        <w:rPr>
          <w:color w:val="EE0000"/>
        </w:rPr>
        <w:t>球，每次都要越过最高点，则对于任意</w:t>
      </w:r>
      <w:r w:rsidRPr="00783E21">
        <w:rPr>
          <w:rFonts w:eastAsia="Times New Roman" w:cs="Times New Roman"/>
          <w:i/>
          <w:color w:val="EE0000"/>
        </w:rPr>
        <w:t>k</w:t>
      </w:r>
      <w:r w:rsidRPr="00783E21">
        <w:rPr>
          <w:color w:val="EE0000"/>
        </w:rPr>
        <w:t>（</w:t>
      </w:r>
      <w:r w:rsidRPr="00783E21">
        <w:rPr>
          <w:color w:val="EE0000"/>
        </w:rPr>
        <w:object w:dxaOrig="636" w:dyaOrig="283" w14:anchorId="4B45C507">
          <v:shape id="_x0000_i1154" type="#_x0000_t75" alt="学科网(www.zxxk.com)--教育资源门户，提供试卷、教案、课件、论文、素材以及各类教学资源下载，还有大量而丰富的教学相关资讯！" style="width:29.5pt;height:12.65pt" o:ole="">
            <v:imagedata r:id="rId274" o:title="eqId330ad0dcb10ca442b30051b97ac6f539"/>
          </v:shape>
          <o:OLEObject Type="Embed" ProgID="Equation.DSMT4" ShapeID="_x0000_i1154" DrawAspect="Content" ObjectID="_1843325878" r:id="rId275"/>
        </w:object>
      </w:r>
      <w:r w:rsidRPr="00783E21">
        <w:rPr>
          <w:color w:val="EE0000"/>
        </w:rPr>
        <w:t>），由能量关系有</w:t>
      </w:r>
      <w:r w:rsidRPr="00783E21">
        <w:rPr>
          <w:color w:val="EE0000"/>
        </w:rPr>
        <w:object w:dxaOrig="1480" w:dyaOrig="620" w14:anchorId="4EA474AF">
          <v:shape id="_x0000_i1155" type="#_x0000_t75" alt="学科网(www.zxxk.com)--教育资源门户，提供试卷、教案、课件、论文、素材以及各类教学资源下载，还有大量而丰富的教学相关资讯！" style="width:1in;height:29.5pt" o:ole="">
            <v:imagedata r:id="rId276" o:title="eqId673bc6a222ccdc3130e14430a36d7ba0"/>
          </v:shape>
          <o:OLEObject Type="Embed" ProgID="Equation.DSMT4" ShapeID="_x0000_i1155" DrawAspect="Content" ObjectID="_1843325879" r:id="rId277"/>
        </w:object>
      </w:r>
    </w:p>
    <w:p w14:paraId="23A546BF" w14:textId="77777777" w:rsidR="00CD2CCA" w:rsidRPr="00783E21" w:rsidRDefault="00000000" w:rsidP="00783E21">
      <w:pPr>
        <w:rPr>
          <w:color w:val="EE0000"/>
        </w:rPr>
      </w:pPr>
      <w:r w:rsidRPr="00783E21">
        <w:rPr>
          <w:color w:val="EE0000"/>
        </w:rPr>
        <w:lastRenderedPageBreak/>
        <w:t>即</w:t>
      </w:r>
      <w:r w:rsidRPr="00783E21">
        <w:rPr>
          <w:color w:val="EE0000"/>
        </w:rPr>
        <w:object w:dxaOrig="4695" w:dyaOrig="840" w14:anchorId="161D40EF">
          <v:shape id="_x0000_i1156" type="#_x0000_t75" alt="学科网(www.zxxk.com)--教育资源门户，提供试卷、教案、课件、论文、素材以及各类教学资源下载，还有大量而丰富的教学相关资讯！" style="width:237.05pt;height:42.5pt" o:ole="">
            <v:imagedata r:id="rId278" o:title="eqId61f1d6e7d4bee542079fe8f467774431"/>
          </v:shape>
          <o:OLEObject Type="Embed" ProgID="Equation.DSMT4" ShapeID="_x0000_i1156" DrawAspect="Content" ObjectID="_1843325880" r:id="rId279"/>
        </w:object>
      </w:r>
      <w:r w:rsidRPr="00783E21">
        <w:rPr>
          <w:rFonts w:eastAsia="Times New Roman" w:cs="Times New Roman"/>
          <w:color w:val="EE0000"/>
        </w:rPr>
        <w:t xml:space="preserve"> </w:t>
      </w:r>
    </w:p>
    <w:p w14:paraId="1697E20F" w14:textId="77777777" w:rsidR="00CD2CCA" w:rsidRPr="00783E21" w:rsidRDefault="00000000" w:rsidP="00783E21">
      <w:pPr>
        <w:rPr>
          <w:color w:val="EE0000"/>
        </w:rPr>
      </w:pPr>
      <w:r w:rsidRPr="00783E21">
        <w:rPr>
          <w:color w:val="EE0000"/>
        </w:rPr>
        <w:t>变形为</w:t>
      </w:r>
      <w:r w:rsidRPr="00783E21">
        <w:rPr>
          <w:color w:val="EE0000"/>
        </w:rPr>
        <w:object w:dxaOrig="5055" w:dyaOrig="735" w14:anchorId="7B50BEC1">
          <v:shape id="_x0000_i1157" type="#_x0000_t75" alt="学科网(www.zxxk.com)--教育资源门户，提供试卷、教案、课件、论文、素材以及各类教学资源下载，还有大量而丰富的教学相关资讯！" style="width:250.05pt;height:38.3pt" o:ole="">
            <v:imagedata r:id="rId280" o:title="eqId27cad140dd9a8b7716428f55d438f664"/>
          </v:shape>
          <o:OLEObject Type="Embed" ProgID="Equation.DSMT4" ShapeID="_x0000_i1157" DrawAspect="Content" ObjectID="_1843325881" r:id="rId281"/>
        </w:object>
      </w:r>
    </w:p>
    <w:p w14:paraId="5BC816AA" w14:textId="77777777" w:rsidR="00CD2CCA" w:rsidRPr="00783E21" w:rsidRDefault="00000000" w:rsidP="00783E21">
      <w:pPr>
        <w:rPr>
          <w:color w:val="EE0000"/>
        </w:rPr>
      </w:pPr>
      <w:r w:rsidRPr="00783E21">
        <w:rPr>
          <w:color w:val="EE0000"/>
        </w:rPr>
        <w:t>由</w:t>
      </w:r>
      <w:r w:rsidRPr="00783E21">
        <w:rPr>
          <w:color w:val="EE0000"/>
        </w:rPr>
        <w:object w:dxaOrig="1605" w:dyaOrig="615" w14:anchorId="63B2D936">
          <v:shape id="_x0000_i1158" type="#_x0000_t75" alt="学科网(www.zxxk.com)--教育资源门户，提供试卷、教案、课件、论文、素材以及各类教学资源下载，还有大量而丰富的教学相关资讯！" style="width:80.45pt;height:29.5pt" o:ole="">
            <v:imagedata r:id="rId282" o:title="eqId462183ca2171a44f11e02cbddbff33df"/>
          </v:shape>
          <o:OLEObject Type="Embed" ProgID="Equation.DSMT4" ShapeID="_x0000_i1158" DrawAspect="Content" ObjectID="_1843325882" r:id="rId283"/>
        </w:object>
      </w:r>
      <w:r w:rsidRPr="00783E21">
        <w:rPr>
          <w:color w:val="EE0000"/>
        </w:rPr>
        <w:t>可知</w:t>
      </w:r>
      <w:r w:rsidRPr="00783E21">
        <w:rPr>
          <w:color w:val="EE0000"/>
        </w:rPr>
        <w:object w:dxaOrig="2415" w:dyaOrig="615" w14:anchorId="5F43EA6C">
          <v:shape id="_x0000_i1159" type="#_x0000_t75" alt="学科网(www.zxxk.com)--教育资源门户，提供试卷、教案、课件、论文、素材以及各类教学资源下载，还有大量而丰富的教学相关资讯！" style="width:122.95pt;height:29.5pt" o:ole="">
            <v:imagedata r:id="rId284" o:title="eqId91a6093f34a8a3da30d1d27a6542876b"/>
          </v:shape>
          <o:OLEObject Type="Embed" ProgID="Equation.DSMT4" ShapeID="_x0000_i1159" DrawAspect="Content" ObjectID="_1843325883" r:id="rId285"/>
        </w:object>
      </w:r>
    </w:p>
    <w:p w14:paraId="0D6488C0" w14:textId="77777777" w:rsidR="00AA3787" w:rsidRDefault="00000000" w:rsidP="00783E21">
      <w:pPr>
        <w:rPr>
          <w:color w:val="EE0000"/>
        </w:rPr>
      </w:pPr>
      <w:r w:rsidRPr="00783E21">
        <w:rPr>
          <w:color w:val="EE0000"/>
        </w:rPr>
        <w:t>则</w:t>
      </w:r>
      <w:r w:rsidRPr="00783E21">
        <w:rPr>
          <w:color w:val="EE0000"/>
        </w:rPr>
        <w:object w:dxaOrig="3060" w:dyaOrig="735" w14:anchorId="4B850A19">
          <v:shape id="_x0000_i1160" type="#_x0000_t75" alt="学科网(www.zxxk.com)--教育资源门户，提供试卷、教案、课件、论文、素材以及各类教学资源下载，还有大量而丰富的教学相关资讯！" style="width:152.45pt;height:38.3pt" o:ole="">
            <v:imagedata r:id="rId286" o:title="eqId76dbe4df1f7b50712afdf2af0e9ca191"/>
          </v:shape>
          <o:OLEObject Type="Embed" ProgID="Equation.DSMT4" ShapeID="_x0000_i1160" DrawAspect="Content" ObjectID="_1843325884" r:id="rId287"/>
        </w:object>
      </w:r>
      <w:r w:rsidRPr="00783E21">
        <w:rPr>
          <w:color w:val="EE0000"/>
        </w:rPr>
        <w:t>是</w:t>
      </w:r>
      <w:r w:rsidR="00AA3787">
        <w:rPr>
          <w:rFonts w:hint="eastAsia"/>
          <w:color w:val="EE0000"/>
        </w:rPr>
        <w:t>k</w:t>
      </w:r>
      <w:r w:rsidRPr="00783E21">
        <w:rPr>
          <w:color w:val="EE0000"/>
        </w:rPr>
        <w:t>的减函数，故</w:t>
      </w:r>
      <w:r w:rsidR="00AA3787">
        <w:rPr>
          <w:rFonts w:hint="eastAsia"/>
          <w:color w:val="EE0000"/>
        </w:rPr>
        <w:t>k</w:t>
      </w:r>
      <w:r w:rsidR="00AA3787">
        <w:rPr>
          <w:rFonts w:hint="eastAsia"/>
          <w:color w:val="EE0000"/>
        </w:rPr>
        <w:t>→∞</w:t>
      </w:r>
      <w:r w:rsidRPr="00783E21">
        <w:rPr>
          <w:color w:val="EE0000"/>
        </w:rPr>
        <w:t>时，</w:t>
      </w:r>
    </w:p>
    <w:p w14:paraId="584A7F06" w14:textId="77777777" w:rsidR="00AA3787" w:rsidRDefault="00000000" w:rsidP="00783E21">
      <w:pPr>
        <w:rPr>
          <w:color w:val="EE0000"/>
        </w:rPr>
      </w:pPr>
      <w:r w:rsidRPr="00783E21">
        <w:rPr>
          <w:color w:val="EE0000"/>
        </w:rPr>
        <w:object w:dxaOrig="3060" w:dyaOrig="735" w14:anchorId="1A363857">
          <v:shape id="_x0000_i1161" type="#_x0000_t75" alt="学科网(www.zxxk.com)--教育资源门户，提供试卷、教案、课件、论文、素材以及各类教学资源下载，还有大量而丰富的教学相关资讯！" style="width:152.45pt;height:38.3pt" o:ole="">
            <v:imagedata r:id="rId286" o:title="eqId76dbe4df1f7b50712afdf2af0e9ca191"/>
          </v:shape>
          <o:OLEObject Type="Embed" ProgID="Equation.DSMT4" ShapeID="_x0000_i1161" DrawAspect="Content" ObjectID="_1843325885" r:id="rId288"/>
        </w:object>
      </w:r>
      <w:r w:rsidRPr="00783E21">
        <w:rPr>
          <w:color w:val="EE0000"/>
        </w:rPr>
        <w:t>趋近于零，</w:t>
      </w:r>
    </w:p>
    <w:p w14:paraId="261A60F6" w14:textId="64DEF42E" w:rsidR="00CD2CCA" w:rsidRPr="00783E21" w:rsidRDefault="00000000" w:rsidP="00783E21">
      <w:pPr>
        <w:rPr>
          <w:color w:val="EE0000"/>
        </w:rPr>
      </w:pPr>
      <w:r w:rsidRPr="00783E21">
        <w:rPr>
          <w:color w:val="EE0000"/>
        </w:rPr>
        <w:object w:dxaOrig="5055" w:dyaOrig="735" w14:anchorId="2D1C0E6A">
          <v:shape id="_x0000_i1162" type="#_x0000_t75" alt="学科网(www.zxxk.com)--教育资源门户，提供试卷、教案、课件、论文、素材以及各类教学资源下载，还有大量而丰富的教学相关资讯！" style="width:250.05pt;height:38.3pt" o:ole="">
            <v:imagedata r:id="rId280" o:title="eqId27cad140dd9a8b7716428f55d438f664"/>
          </v:shape>
          <o:OLEObject Type="Embed" ProgID="Equation.DSMT4" ShapeID="_x0000_i1162" DrawAspect="Content" ObjectID="_1843325886" r:id="rId289"/>
        </w:object>
      </w:r>
      <w:r w:rsidRPr="00783E21">
        <w:rPr>
          <w:color w:val="EE0000"/>
        </w:rPr>
        <w:t>化简为</w:t>
      </w:r>
      <w:r w:rsidRPr="00783E21">
        <w:rPr>
          <w:color w:val="EE0000"/>
        </w:rPr>
        <w:object w:dxaOrig="1860" w:dyaOrig="615" w14:anchorId="2861C3D0">
          <v:shape id="_x0000_i1163" type="#_x0000_t75" alt="学科网(www.zxxk.com)--教育资源门户，提供试卷、教案、课件、论文、素材以及各类教学资源下载，还有大量而丰富的教学相关资讯！" style="width:93.05pt;height:29.5pt" o:ole="">
            <v:imagedata r:id="rId290" o:title="eqId9ea7dad275f3889a7980cb7d1b636b5b"/>
          </v:shape>
          <o:OLEObject Type="Embed" ProgID="Equation.DSMT4" ShapeID="_x0000_i1163" DrawAspect="Content" ObjectID="_1843325887" r:id="rId291"/>
        </w:object>
      </w:r>
    </w:p>
    <w:p w14:paraId="5D0671BE" w14:textId="4B8F14D7" w:rsidR="00CD2CCA" w:rsidRPr="00783E21" w:rsidRDefault="00000000" w:rsidP="00AA3787">
      <w:pPr>
        <w:rPr>
          <w:color w:val="EE0000"/>
        </w:rPr>
      </w:pPr>
      <w:r w:rsidRPr="00783E21">
        <w:rPr>
          <w:color w:val="EE0000"/>
        </w:rPr>
        <w:t>解得</w:t>
      </w:r>
      <w:r w:rsidR="00AA3787" w:rsidRPr="00935C2D">
        <w:rPr>
          <w:rFonts w:hint="eastAsia"/>
          <w:i/>
          <w:iCs/>
          <w:color w:val="EE0000"/>
        </w:rPr>
        <w:t>h</w:t>
      </w:r>
      <w:r w:rsidR="00AA3787">
        <w:rPr>
          <w:rFonts w:hint="eastAsia"/>
          <w:color w:val="EE0000"/>
          <w:vertAlign w:val="subscript"/>
        </w:rPr>
        <w:t>1</w:t>
      </w:r>
      <w:r w:rsidR="00AA3787">
        <w:rPr>
          <w:rFonts w:hint="eastAsia"/>
          <w:color w:val="EE0000"/>
        </w:rPr>
        <w:t xml:space="preserve"> </w:t>
      </w:r>
      <w:r w:rsidR="00AA3787">
        <w:rPr>
          <w:rFonts w:hint="eastAsia"/>
          <w:color w:val="EE0000"/>
        </w:rPr>
        <w:t>≤</w:t>
      </w:r>
      <w:r w:rsidR="00AA3787">
        <w:rPr>
          <w:rFonts w:hint="eastAsia"/>
          <w:color w:val="EE0000"/>
        </w:rPr>
        <w:t xml:space="preserve"> </w:t>
      </w:r>
      <w:r w:rsidR="00AA3787">
        <w:rPr>
          <w:color w:val="EE0000"/>
        </w:rPr>
        <w:fldChar w:fldCharType="begin"/>
      </w:r>
      <w:r w:rsidR="00AA3787">
        <w:rPr>
          <w:color w:val="EE0000"/>
        </w:rPr>
        <w:instrText xml:space="preserve"> </w:instrText>
      </w:r>
      <w:r w:rsidR="00AA3787">
        <w:rPr>
          <w:rFonts w:hint="eastAsia"/>
          <w:color w:val="EE0000"/>
        </w:rPr>
        <w:instrText>EQ \F(9,25)</w:instrText>
      </w:r>
      <w:r w:rsidR="00AA3787">
        <w:rPr>
          <w:color w:val="EE0000"/>
        </w:rPr>
        <w:instrText xml:space="preserve"> </w:instrText>
      </w:r>
      <w:r w:rsidR="00AA3787">
        <w:rPr>
          <w:color w:val="EE0000"/>
        </w:rPr>
        <w:fldChar w:fldCharType="separate"/>
      </w:r>
      <w:r w:rsidR="00AA3787">
        <w:rPr>
          <w:color w:val="EE0000"/>
        </w:rPr>
        <w:fldChar w:fldCharType="end"/>
      </w:r>
      <w:r w:rsidR="00AA3787" w:rsidRPr="00935C2D">
        <w:rPr>
          <w:rFonts w:hint="eastAsia"/>
          <w:i/>
          <w:iCs/>
          <w:color w:val="EE0000"/>
        </w:rPr>
        <w:t>h</w:t>
      </w:r>
      <w:r w:rsidR="00AA3787">
        <w:rPr>
          <w:rFonts w:hint="eastAsia"/>
          <w:color w:val="EE0000"/>
          <w:vertAlign w:val="subscript"/>
        </w:rPr>
        <w:t>2</w:t>
      </w:r>
    </w:p>
    <w:sectPr w:rsidR="00CD2CCA" w:rsidRPr="00783E21" w:rsidSect="00783E21">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6-12T09:35:00Z" w:initials="phy">
    <w:p w14:paraId="612F9522" w14:textId="77777777" w:rsidR="00783E21" w:rsidRDefault="00783E21">
      <w:pPr>
        <w:pStyle w:val="aa"/>
      </w:pPr>
      <w:r>
        <w:rPr>
          <w:rStyle w:val="a9"/>
        </w:rPr>
        <w:annotationRef/>
      </w:r>
      <w:r>
        <w:rPr>
          <w:rFonts w:hint="eastAsia"/>
        </w:rPr>
        <w:t>B</w:t>
      </w:r>
    </w:p>
    <w:p w14:paraId="4D9B93D9" w14:textId="0C284123" w:rsidR="001D42C8" w:rsidRDefault="001D42C8">
      <w:pPr>
        <w:pStyle w:val="aa"/>
      </w:pPr>
      <w:r>
        <w:rPr>
          <w:rFonts w:hint="eastAsia"/>
        </w:rPr>
        <w:t>2026</w:t>
      </w:r>
      <w:r>
        <w:rPr>
          <w:rFonts w:hint="eastAsia"/>
        </w:rPr>
        <w:t>年云南高考</w:t>
      </w:r>
      <w:r>
        <w:rPr>
          <w:rFonts w:hint="eastAsia"/>
        </w:rPr>
        <w:t>1</w:t>
      </w:r>
    </w:p>
  </w:comment>
  <w:comment w:id="1" w:author="physics" w:date="2026-06-12T09:46:00Z" w:initials="phy">
    <w:p w14:paraId="270DA259" w14:textId="77777777" w:rsidR="00353830" w:rsidRDefault="00353830">
      <w:pPr>
        <w:pStyle w:val="aa"/>
      </w:pPr>
      <w:r>
        <w:rPr>
          <w:rStyle w:val="a9"/>
        </w:rPr>
        <w:annotationRef/>
      </w:r>
      <w:r>
        <w:rPr>
          <w:rFonts w:hint="eastAsia"/>
        </w:rPr>
        <w:t>A</w:t>
      </w:r>
    </w:p>
    <w:p w14:paraId="7BD21F04" w14:textId="2A791908" w:rsidR="00353830" w:rsidRDefault="001D42C8">
      <w:pPr>
        <w:pStyle w:val="aa"/>
      </w:pPr>
      <w:r>
        <w:rPr>
          <w:rFonts w:hint="eastAsia"/>
        </w:rPr>
        <w:t>2026</w:t>
      </w:r>
      <w:r>
        <w:rPr>
          <w:rFonts w:hint="eastAsia"/>
        </w:rPr>
        <w:t>年云南高考</w:t>
      </w:r>
      <w:r>
        <w:rPr>
          <w:rFonts w:hint="eastAsia"/>
        </w:rPr>
        <w:t>2</w:t>
      </w:r>
    </w:p>
  </w:comment>
  <w:comment w:id="2" w:author="physics" w:date="2026-06-12T09:48:00Z" w:initials="phy">
    <w:p w14:paraId="2B7FBCEA" w14:textId="77777777" w:rsidR="00353830" w:rsidRDefault="00353830" w:rsidP="00353830">
      <w:pPr>
        <w:pStyle w:val="aa"/>
      </w:pPr>
      <w:r>
        <w:rPr>
          <w:rStyle w:val="a9"/>
        </w:rPr>
        <w:annotationRef/>
      </w:r>
      <w:r>
        <w:rPr>
          <w:rFonts w:hint="eastAsia"/>
        </w:rPr>
        <w:t>B</w:t>
      </w:r>
    </w:p>
    <w:p w14:paraId="3FF0FDEC" w14:textId="4DBBFECB" w:rsidR="001D42C8" w:rsidRDefault="001D42C8" w:rsidP="00353830">
      <w:pPr>
        <w:pStyle w:val="aa"/>
      </w:pPr>
      <w:r>
        <w:rPr>
          <w:rFonts w:hint="eastAsia"/>
        </w:rPr>
        <w:t>2026</w:t>
      </w:r>
      <w:r>
        <w:rPr>
          <w:rFonts w:hint="eastAsia"/>
        </w:rPr>
        <w:t>年云南高考</w:t>
      </w:r>
      <w:r>
        <w:rPr>
          <w:rFonts w:hint="eastAsia"/>
        </w:rPr>
        <w:t>3</w:t>
      </w:r>
    </w:p>
  </w:comment>
  <w:comment w:id="3" w:author="physics" w:date="2026-06-12T09:39:00Z" w:initials="phy">
    <w:p w14:paraId="3BE36389" w14:textId="77777777" w:rsidR="00261B63" w:rsidRDefault="00261B63" w:rsidP="00261B63">
      <w:pPr>
        <w:pStyle w:val="aa"/>
      </w:pPr>
      <w:r>
        <w:rPr>
          <w:rStyle w:val="a9"/>
        </w:rPr>
        <w:annotationRef/>
      </w:r>
      <w:r>
        <w:rPr>
          <w:rFonts w:hint="eastAsia"/>
        </w:rPr>
        <w:t>B</w:t>
      </w:r>
    </w:p>
    <w:p w14:paraId="580C8E2A" w14:textId="2B47A17F" w:rsidR="001D42C8" w:rsidRDefault="001D42C8" w:rsidP="00261B63">
      <w:pPr>
        <w:pStyle w:val="aa"/>
      </w:pPr>
      <w:r>
        <w:rPr>
          <w:rFonts w:hint="eastAsia"/>
        </w:rPr>
        <w:t>2026</w:t>
      </w:r>
      <w:r>
        <w:rPr>
          <w:rFonts w:hint="eastAsia"/>
        </w:rPr>
        <w:t>年云南高考</w:t>
      </w:r>
      <w:r>
        <w:rPr>
          <w:rFonts w:hint="eastAsia"/>
        </w:rPr>
        <w:t>4</w:t>
      </w:r>
    </w:p>
  </w:comment>
  <w:comment w:id="4" w:author="physics" w:date="2026-06-12T09:50:00Z" w:initials="phy">
    <w:p w14:paraId="28C6C25B" w14:textId="77777777" w:rsidR="00353830" w:rsidRDefault="00353830" w:rsidP="00353830">
      <w:pPr>
        <w:pStyle w:val="aa"/>
      </w:pPr>
      <w:r>
        <w:rPr>
          <w:rStyle w:val="a9"/>
        </w:rPr>
        <w:annotationRef/>
      </w:r>
      <w:r>
        <w:rPr>
          <w:rFonts w:hint="eastAsia"/>
        </w:rPr>
        <w:t>C</w:t>
      </w:r>
    </w:p>
    <w:p w14:paraId="70414618" w14:textId="5C20A50B" w:rsidR="001D42C8" w:rsidRDefault="001D42C8" w:rsidP="00353830">
      <w:pPr>
        <w:pStyle w:val="aa"/>
      </w:pPr>
      <w:r>
        <w:rPr>
          <w:rFonts w:hint="eastAsia"/>
        </w:rPr>
        <w:t>2026</w:t>
      </w:r>
      <w:r>
        <w:rPr>
          <w:rFonts w:hint="eastAsia"/>
        </w:rPr>
        <w:t>年云南高考</w:t>
      </w:r>
      <w:r>
        <w:rPr>
          <w:rFonts w:hint="eastAsia"/>
        </w:rPr>
        <w:t>5</w:t>
      </w:r>
    </w:p>
  </w:comment>
  <w:comment w:id="5" w:author="physics" w:date="2026-06-12T09:40:00Z" w:initials="phy">
    <w:p w14:paraId="22ABFD2C" w14:textId="77777777" w:rsidR="00261B63" w:rsidRDefault="00261B63">
      <w:pPr>
        <w:pStyle w:val="aa"/>
      </w:pPr>
      <w:r>
        <w:rPr>
          <w:rStyle w:val="a9"/>
        </w:rPr>
        <w:annotationRef/>
      </w:r>
      <w:r>
        <w:rPr>
          <w:rFonts w:hint="eastAsia"/>
        </w:rPr>
        <w:t>D</w:t>
      </w:r>
    </w:p>
    <w:p w14:paraId="72E5B569" w14:textId="470C4266" w:rsidR="001D42C8" w:rsidRDefault="001D42C8">
      <w:pPr>
        <w:pStyle w:val="aa"/>
      </w:pPr>
      <w:r>
        <w:rPr>
          <w:rFonts w:hint="eastAsia"/>
        </w:rPr>
        <w:t>2026</w:t>
      </w:r>
      <w:r>
        <w:rPr>
          <w:rFonts w:hint="eastAsia"/>
        </w:rPr>
        <w:t>年云南高考</w:t>
      </w:r>
      <w:r>
        <w:rPr>
          <w:rFonts w:hint="eastAsia"/>
        </w:rPr>
        <w:t>6</w:t>
      </w:r>
    </w:p>
  </w:comment>
  <w:comment w:id="6" w:author="physics" w:date="2026-06-12T09:51:00Z" w:initials="phy">
    <w:p w14:paraId="0D3FC8FB" w14:textId="77777777" w:rsidR="00353830" w:rsidRDefault="00353830">
      <w:pPr>
        <w:pStyle w:val="aa"/>
      </w:pPr>
      <w:r>
        <w:rPr>
          <w:rStyle w:val="a9"/>
        </w:rPr>
        <w:annotationRef/>
      </w:r>
      <w:r>
        <w:rPr>
          <w:rFonts w:hint="eastAsia"/>
        </w:rPr>
        <w:t>C</w:t>
      </w:r>
    </w:p>
    <w:p w14:paraId="5323B265" w14:textId="32AB2770" w:rsidR="00353830" w:rsidRDefault="001D42C8">
      <w:pPr>
        <w:pStyle w:val="aa"/>
      </w:pPr>
      <w:r>
        <w:rPr>
          <w:rFonts w:hint="eastAsia"/>
        </w:rPr>
        <w:t>2026</w:t>
      </w:r>
      <w:r>
        <w:rPr>
          <w:rFonts w:hint="eastAsia"/>
        </w:rPr>
        <w:t>年云南高考</w:t>
      </w:r>
      <w:r>
        <w:rPr>
          <w:rFonts w:hint="eastAsia"/>
        </w:rPr>
        <w:t>7</w:t>
      </w:r>
    </w:p>
  </w:comment>
  <w:comment w:id="7" w:author="physics" w:date="2026-06-12T09:56:00Z" w:initials="phy">
    <w:p w14:paraId="14A82D8D" w14:textId="77777777" w:rsidR="001D42C8" w:rsidRDefault="001D42C8">
      <w:pPr>
        <w:pStyle w:val="aa"/>
      </w:pPr>
      <w:r>
        <w:rPr>
          <w:rStyle w:val="a9"/>
        </w:rPr>
        <w:annotationRef/>
      </w:r>
      <w:r>
        <w:rPr>
          <w:rFonts w:hint="eastAsia"/>
        </w:rPr>
        <w:t>BD</w:t>
      </w:r>
    </w:p>
    <w:p w14:paraId="2168FA1F" w14:textId="70A0F886" w:rsidR="001D42C8" w:rsidRDefault="001D42C8">
      <w:pPr>
        <w:pStyle w:val="aa"/>
      </w:pPr>
      <w:r>
        <w:rPr>
          <w:rFonts w:hint="eastAsia"/>
        </w:rPr>
        <w:t>2026</w:t>
      </w:r>
      <w:r>
        <w:rPr>
          <w:rFonts w:hint="eastAsia"/>
        </w:rPr>
        <w:t>年云南高考</w:t>
      </w:r>
      <w:r>
        <w:rPr>
          <w:rFonts w:hint="eastAsia"/>
        </w:rPr>
        <w:t>8</w:t>
      </w:r>
    </w:p>
  </w:comment>
  <w:comment w:id="8" w:author="physics" w:date="2026-06-12T10:02:00Z" w:initials="phy">
    <w:p w14:paraId="2ADF8049" w14:textId="77777777" w:rsidR="001D42C8" w:rsidRDefault="001D42C8">
      <w:pPr>
        <w:pStyle w:val="aa"/>
      </w:pPr>
      <w:r>
        <w:rPr>
          <w:rStyle w:val="a9"/>
        </w:rPr>
        <w:annotationRef/>
      </w:r>
      <w:r>
        <w:rPr>
          <w:rFonts w:hint="eastAsia"/>
        </w:rPr>
        <w:t>AC</w:t>
      </w:r>
    </w:p>
    <w:p w14:paraId="6D5F008E" w14:textId="20C895DF" w:rsidR="001D42C8" w:rsidRDefault="001D42C8">
      <w:pPr>
        <w:pStyle w:val="aa"/>
      </w:pPr>
      <w:r>
        <w:rPr>
          <w:rFonts w:hint="eastAsia"/>
        </w:rPr>
        <w:t>2026</w:t>
      </w:r>
      <w:r>
        <w:rPr>
          <w:rFonts w:hint="eastAsia"/>
        </w:rPr>
        <w:t>年云南高考</w:t>
      </w:r>
      <w:r>
        <w:rPr>
          <w:rFonts w:hint="eastAsia"/>
        </w:rPr>
        <w:t>9</w:t>
      </w:r>
    </w:p>
  </w:comment>
  <w:comment w:id="9" w:author="physics" w:date="2026-06-12T09:57:00Z" w:initials="phy">
    <w:p w14:paraId="54518A85" w14:textId="77777777" w:rsidR="001D42C8" w:rsidRDefault="001D42C8">
      <w:pPr>
        <w:pStyle w:val="aa"/>
      </w:pPr>
      <w:r>
        <w:rPr>
          <w:rStyle w:val="a9"/>
        </w:rPr>
        <w:annotationRef/>
      </w:r>
      <w:r>
        <w:rPr>
          <w:rFonts w:hint="eastAsia"/>
        </w:rPr>
        <w:t>AD</w:t>
      </w:r>
    </w:p>
    <w:p w14:paraId="003F7347" w14:textId="0159CB53" w:rsidR="001D42C8" w:rsidRDefault="001D42C8">
      <w:pPr>
        <w:pStyle w:val="aa"/>
      </w:pPr>
      <w:r>
        <w:rPr>
          <w:rFonts w:hint="eastAsia"/>
        </w:rPr>
        <w:t>2026</w:t>
      </w:r>
      <w:r>
        <w:rPr>
          <w:rFonts w:hint="eastAsia"/>
        </w:rPr>
        <w:t>年云南高考</w:t>
      </w:r>
      <w:r>
        <w:rPr>
          <w:rFonts w:hint="eastAsia"/>
        </w:rPr>
        <w:t>10</w:t>
      </w:r>
    </w:p>
  </w:comment>
  <w:comment w:id="10" w:author="physics" w:date="2026-06-12T10:06:00Z" w:initials="phy">
    <w:p w14:paraId="78AC76B5" w14:textId="4BEDB88A" w:rsidR="00A837DA" w:rsidRPr="00A837DA" w:rsidRDefault="001D42C8" w:rsidP="00A837DA">
      <w:pPr>
        <w:rPr>
          <w:rFonts w:eastAsiaTheme="minorEastAsia" w:cs="Times New Roman"/>
        </w:rPr>
      </w:pPr>
      <w:r>
        <w:rPr>
          <w:rStyle w:val="a9"/>
        </w:rPr>
        <w:annotationRef/>
      </w:r>
      <w:r w:rsidR="00A837DA" w:rsidRPr="00A837DA">
        <w:t>（</w:t>
      </w:r>
      <w:r w:rsidR="00A837DA" w:rsidRPr="00A837DA">
        <w:t>1</w:t>
      </w:r>
      <w:r w:rsidR="00A837DA" w:rsidRPr="00A837DA">
        <w:t>）</w:t>
      </w:r>
      <w:r w:rsidR="00A837DA" w:rsidRPr="00A837DA">
        <w:rPr>
          <w:rFonts w:eastAsia="Times New Roman" w:cs="Times New Roman"/>
        </w:rPr>
        <w:t>A</w:t>
      </w:r>
      <w:r w:rsidR="00A837DA" w:rsidRPr="00A837DA">
        <w:rPr>
          <w:rFonts w:ascii="宋体" w:hAnsi="宋体" w:hint="eastAsia"/>
        </w:rPr>
        <w:t>，</w:t>
      </w:r>
      <w:r w:rsidR="00A837DA" w:rsidRPr="00A837DA">
        <w:rPr>
          <w:rFonts w:eastAsia="Times New Roman" w:cs="Times New Roman"/>
        </w:rPr>
        <w:t>D</w:t>
      </w:r>
    </w:p>
    <w:p w14:paraId="0B530813" w14:textId="77777777" w:rsidR="00A837DA" w:rsidRPr="00A837DA" w:rsidRDefault="00A837DA" w:rsidP="00A837DA">
      <w:pPr>
        <w:rPr>
          <w:rFonts w:eastAsiaTheme="minorEastAsia" w:cs="Times New Roman"/>
        </w:rPr>
      </w:pPr>
      <w:r w:rsidRPr="00A837DA">
        <w:t>（</w:t>
      </w:r>
      <w:r w:rsidRPr="00A837DA">
        <w:t>2</w:t>
      </w:r>
      <w:r w:rsidRPr="00A837DA">
        <w:t>）</w:t>
      </w:r>
      <w:r w:rsidRPr="00A837DA">
        <w:rPr>
          <w:rFonts w:eastAsia="Times New Roman" w:cs="Times New Roman"/>
        </w:rPr>
        <w:t>3.0</w:t>
      </w:r>
    </w:p>
    <w:p w14:paraId="0B69805F" w14:textId="77777777" w:rsidR="00A837DA" w:rsidRPr="00783E21" w:rsidRDefault="00A837DA" w:rsidP="00A837DA">
      <w:pPr>
        <w:rPr>
          <w:color w:val="EE0000"/>
        </w:rPr>
      </w:pPr>
      <w:r w:rsidRPr="00A837DA">
        <w:t>（</w:t>
      </w:r>
      <w:r w:rsidRPr="00A837DA">
        <w:t>3</w:t>
      </w:r>
      <w:r w:rsidRPr="00A837DA">
        <w:t>）</w:t>
      </w:r>
      <w:r w:rsidRPr="00A837DA">
        <w:rPr>
          <w:rFonts w:eastAsia="Times New Roman" w:cs="Times New Roman"/>
        </w:rPr>
        <w:t>4.0</w:t>
      </w:r>
    </w:p>
    <w:p w14:paraId="6CD9D8F6" w14:textId="77CD2C38" w:rsidR="001D42C8" w:rsidRDefault="001D42C8">
      <w:pPr>
        <w:pStyle w:val="aa"/>
      </w:pPr>
      <w:r>
        <w:rPr>
          <w:rFonts w:hint="eastAsia"/>
        </w:rPr>
        <w:t>2026</w:t>
      </w:r>
      <w:r>
        <w:rPr>
          <w:rFonts w:hint="eastAsia"/>
        </w:rPr>
        <w:t>年云南高考</w:t>
      </w:r>
      <w:r>
        <w:rPr>
          <w:rFonts w:hint="eastAsia"/>
        </w:rPr>
        <w:t>11</w:t>
      </w:r>
    </w:p>
  </w:comment>
  <w:comment w:id="11" w:author="physics" w:date="2026-06-12T10:06:00Z" w:initials="phy">
    <w:p w14:paraId="5090A690" w14:textId="77777777" w:rsidR="00B87A1E" w:rsidRDefault="001D42C8" w:rsidP="00B87A1E">
      <w:pPr>
        <w:rPr>
          <w:vertAlign w:val="subscript"/>
        </w:rPr>
      </w:pPr>
      <w:r>
        <w:rPr>
          <w:rStyle w:val="a9"/>
        </w:rPr>
        <w:annotationRef/>
      </w:r>
      <w:r w:rsidR="00B87A1E" w:rsidRPr="00783E21">
        <w:t>（</w:t>
      </w:r>
      <w:r w:rsidR="00B87A1E" w:rsidRPr="00783E21">
        <w:t>1</w:t>
      </w:r>
      <w:r w:rsidR="00B87A1E" w:rsidRPr="00783E21">
        <w:t>）</w:t>
      </w:r>
      <w:r w:rsidR="00B87A1E">
        <w:rPr>
          <w:rFonts w:ascii="宋体" w:hAnsi="宋体" w:hint="eastAsia"/>
        </w:rPr>
        <w:t>①</w:t>
      </w:r>
      <w:r w:rsidR="00B87A1E" w:rsidRPr="00783E21">
        <w:rPr>
          <w:rFonts w:eastAsia="Times New Roman" w:cs="Times New Roman"/>
        </w:rPr>
        <w:t>A</w:t>
      </w:r>
      <w:r w:rsidR="00B87A1E" w:rsidRPr="00783E21">
        <w:rPr>
          <w:vertAlign w:val="subscript"/>
        </w:rPr>
        <w:t>2</w:t>
      </w:r>
    </w:p>
    <w:p w14:paraId="26252C60" w14:textId="77777777" w:rsidR="00B87A1E" w:rsidRDefault="00B87A1E" w:rsidP="00B87A1E">
      <w:pPr>
        <w:rPr>
          <w:rFonts w:ascii="宋体" w:hAnsi="宋体" w:hint="eastAsia"/>
        </w:rPr>
      </w:pPr>
      <w:r>
        <w:rPr>
          <w:rFonts w:ascii="宋体" w:hAnsi="宋体" w:hint="eastAsia"/>
        </w:rPr>
        <w:t>②</w:t>
      </w:r>
    </w:p>
    <w:p w14:paraId="32A72F72" w14:textId="67FB2924" w:rsidR="00B87A1E" w:rsidRDefault="005E6462" w:rsidP="00B87A1E">
      <w:r>
        <w:rPr>
          <w:noProof/>
        </w:rPr>
        <w:drawing>
          <wp:inline distT="0" distB="0" distL="0" distR="0" wp14:anchorId="29664B1B" wp14:editId="0B3C3020">
            <wp:extent cx="1128921" cy="832375"/>
            <wp:effectExtent l="0" t="0" r="0" b="6350"/>
            <wp:docPr id="1466655289" name="图形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655289" name="图形 1466655289"/>
                    <pic:cNvPicPr/>
                  </pic:nvPicPr>
                  <pic:blipFill>
                    <a:blip r:embed="rId1">
                      <a:extLst>
                        <a:ext uri="{96DAC541-7B7A-43D3-8B79-37D633B846F1}">
                          <asvg:svgBlip xmlns:asvg="http://schemas.microsoft.com/office/drawing/2016/SVG/main" r:embed="rId2"/>
                        </a:ext>
                      </a:extLst>
                    </a:blip>
                    <a:stretch>
                      <a:fillRect/>
                    </a:stretch>
                  </pic:blipFill>
                  <pic:spPr>
                    <a:xfrm>
                      <a:off x="0" y="0"/>
                      <a:ext cx="1140052" cy="840582"/>
                    </a:xfrm>
                    <a:prstGeom prst="rect">
                      <a:avLst/>
                    </a:prstGeom>
                  </pic:spPr>
                </pic:pic>
              </a:graphicData>
            </a:graphic>
          </wp:inline>
        </w:drawing>
      </w:r>
    </w:p>
    <w:p w14:paraId="29747B3E" w14:textId="35436313" w:rsidR="00B87A1E" w:rsidRPr="00783E21" w:rsidRDefault="00B87A1E" w:rsidP="00B87A1E">
      <w:r>
        <w:rPr>
          <w:rFonts w:ascii="宋体" w:hAnsi="宋体" w:hint="eastAsia"/>
        </w:rPr>
        <w:t>③</w:t>
      </w:r>
      <w:r w:rsidRPr="00783E21">
        <w:rPr>
          <w:rFonts w:eastAsia="Times New Roman" w:cs="Times New Roman"/>
        </w:rPr>
        <w:t>4.0</w:t>
      </w:r>
    </w:p>
    <w:p w14:paraId="74A8BED4" w14:textId="77777777" w:rsidR="00B87A1E" w:rsidRPr="00783E21" w:rsidRDefault="00B87A1E" w:rsidP="00B87A1E">
      <w:r w:rsidRPr="00783E21">
        <w:t>（</w:t>
      </w:r>
      <w:r w:rsidRPr="00783E21">
        <w:t>2</w:t>
      </w:r>
      <w:r w:rsidRPr="00783E21">
        <w:t>）</w:t>
      </w:r>
      <w:r>
        <w:rPr>
          <w:rFonts w:ascii="宋体" w:hAnsi="宋体" w:hint="eastAsia"/>
        </w:rPr>
        <w:t>①</w:t>
      </w:r>
      <w:r w:rsidRPr="00783E21">
        <w:rPr>
          <w:rFonts w:eastAsia="Times New Roman" w:cs="Times New Roman"/>
        </w:rPr>
        <w:t>3.6</w:t>
      </w:r>
      <w:r>
        <w:rPr>
          <w:rFonts w:eastAsiaTheme="minorEastAsia" w:cs="Times New Roman"/>
        </w:rPr>
        <w:tab/>
      </w:r>
      <w:r>
        <w:rPr>
          <w:rFonts w:ascii="宋体" w:hAnsi="宋体" w:cs="Times New Roman" w:hint="eastAsia"/>
        </w:rPr>
        <w:t>②</w:t>
      </w:r>
      <w:r w:rsidRPr="00783E21">
        <w:rPr>
          <w:rFonts w:eastAsia="Times New Roman" w:cs="Times New Roman"/>
        </w:rPr>
        <w:t>73</w:t>
      </w:r>
    </w:p>
    <w:p w14:paraId="1C0CE547" w14:textId="679B9077" w:rsidR="001D42C8" w:rsidRDefault="001D42C8">
      <w:pPr>
        <w:pStyle w:val="aa"/>
      </w:pPr>
      <w:r>
        <w:rPr>
          <w:rFonts w:hint="eastAsia"/>
        </w:rPr>
        <w:t>2026</w:t>
      </w:r>
      <w:r>
        <w:rPr>
          <w:rFonts w:hint="eastAsia"/>
        </w:rPr>
        <w:t>年云南高考</w:t>
      </w:r>
      <w:r>
        <w:rPr>
          <w:rFonts w:hint="eastAsia"/>
        </w:rPr>
        <w:t>12</w:t>
      </w:r>
    </w:p>
  </w:comment>
  <w:comment w:id="12" w:author="physics" w:date="2026-06-12T10:06:00Z" w:initials="phy">
    <w:p w14:paraId="097568D8" w14:textId="3A687AF7" w:rsidR="00807414" w:rsidRPr="00807414" w:rsidRDefault="008C03EF" w:rsidP="00807414">
      <w:r>
        <w:rPr>
          <w:rStyle w:val="a9"/>
        </w:rPr>
        <w:annotationRef/>
      </w:r>
      <w:r w:rsidR="00807414" w:rsidRPr="00807414">
        <w:t>（</w:t>
      </w:r>
      <w:r w:rsidR="00807414" w:rsidRPr="00807414">
        <w:t>1</w:t>
      </w:r>
      <w:r w:rsidR="00807414" w:rsidRPr="00807414">
        <w:t>）</w:t>
      </w:r>
      <w:r w:rsidR="00807414" w:rsidRPr="00807414">
        <w:fldChar w:fldCharType="begin"/>
      </w:r>
      <w:r w:rsidR="00807414" w:rsidRPr="00807414">
        <w:instrText xml:space="preserve"> </w:instrText>
      </w:r>
      <w:r w:rsidR="00807414" w:rsidRPr="00807414">
        <w:rPr>
          <w:rFonts w:hint="eastAsia"/>
        </w:rPr>
        <w:instrText>EQ \F(10</w:instrText>
      </w:r>
      <w:r w:rsidR="00807414" w:rsidRPr="00807414">
        <w:rPr>
          <w:rFonts w:hint="eastAsia"/>
          <w:i/>
          <w:iCs/>
        </w:rPr>
        <w:instrText>m</w:instrText>
      </w:r>
      <w:r w:rsidR="00807414" w:rsidRPr="00807414">
        <w:rPr>
          <w:rFonts w:ascii="Book Antiqua" w:hAnsi="Book Antiqua"/>
          <w:i/>
          <w:iCs/>
        </w:rPr>
        <w:instrText>v</w:instrText>
      </w:r>
      <w:r w:rsidR="00807414" w:rsidRPr="00807414">
        <w:rPr>
          <w:rFonts w:hint="eastAsia"/>
        </w:rPr>
        <w:instrText>,9</w:instrText>
      </w:r>
      <w:r w:rsidR="00807414" w:rsidRPr="00807414">
        <w:rPr>
          <w:rFonts w:hint="eastAsia"/>
          <w:i/>
          <w:iCs/>
        </w:rPr>
        <w:instrText>eR</w:instrText>
      </w:r>
      <w:r w:rsidR="00807414" w:rsidRPr="00807414">
        <w:rPr>
          <w:rFonts w:hint="eastAsia"/>
        </w:rPr>
        <w:instrText>)</w:instrText>
      </w:r>
      <w:r w:rsidR="00807414" w:rsidRPr="00807414">
        <w:instrText xml:space="preserve"> </w:instrText>
      </w:r>
      <w:r w:rsidR="00807414" w:rsidRPr="00807414">
        <w:fldChar w:fldCharType="separate"/>
      </w:r>
      <w:r w:rsidR="00807414" w:rsidRPr="00807414">
        <w:fldChar w:fldCharType="end"/>
      </w:r>
      <w:r w:rsidR="00807414" w:rsidRPr="00807414">
        <w:t>，垂直纸面向里</w:t>
      </w:r>
    </w:p>
    <w:p w14:paraId="7843D66B" w14:textId="77777777" w:rsidR="00807414" w:rsidRPr="00807414" w:rsidRDefault="00807414" w:rsidP="00807414">
      <w:r w:rsidRPr="00807414">
        <w:t>（</w:t>
      </w:r>
      <w:r w:rsidRPr="00807414">
        <w:t>2</w:t>
      </w:r>
      <w:r w:rsidRPr="00807414">
        <w:t>）</w:t>
      </w:r>
      <w:r w:rsidRPr="00807414">
        <w:fldChar w:fldCharType="begin"/>
      </w:r>
      <w:r w:rsidRPr="00807414">
        <w:instrText xml:space="preserve"> </w:instrText>
      </w:r>
      <w:r w:rsidRPr="00807414">
        <w:rPr>
          <w:rFonts w:hint="eastAsia"/>
        </w:rPr>
        <w:instrText>EQ \F(9</w:instrText>
      </w:r>
      <w:r w:rsidRPr="00807414">
        <w:rPr>
          <w:rFonts w:cs="Times New Roman"/>
        </w:rPr>
        <w:instrText>π</w:instrText>
      </w:r>
      <w:r w:rsidRPr="00807414">
        <w:rPr>
          <w:rFonts w:hint="eastAsia"/>
          <w:i/>
          <w:iCs/>
        </w:rPr>
        <w:instrText>R</w:instrText>
      </w:r>
      <w:r w:rsidRPr="00807414">
        <w:rPr>
          <w:rFonts w:hint="eastAsia"/>
        </w:rPr>
        <w:instrText>,10</w:instrText>
      </w:r>
      <w:r w:rsidRPr="00807414">
        <w:rPr>
          <w:rFonts w:ascii="Book Antiqua" w:hAnsi="Book Antiqua"/>
          <w:i/>
          <w:iCs/>
        </w:rPr>
        <w:instrText>v</w:instrText>
      </w:r>
      <w:r w:rsidRPr="00807414">
        <w:rPr>
          <w:rFonts w:hint="eastAsia"/>
        </w:rPr>
        <w:instrText>)</w:instrText>
      </w:r>
      <w:r w:rsidRPr="00807414">
        <w:instrText xml:space="preserve"> </w:instrText>
      </w:r>
      <w:r w:rsidRPr="00807414">
        <w:fldChar w:fldCharType="separate"/>
      </w:r>
      <w:r w:rsidRPr="00807414">
        <w:fldChar w:fldCharType="end"/>
      </w:r>
    </w:p>
    <w:p w14:paraId="0C5E7738" w14:textId="53E559A0" w:rsidR="008C03EF" w:rsidRDefault="008C03EF">
      <w:pPr>
        <w:pStyle w:val="aa"/>
      </w:pPr>
      <w:r>
        <w:rPr>
          <w:rFonts w:hint="eastAsia"/>
        </w:rPr>
        <w:t>2026</w:t>
      </w:r>
      <w:r>
        <w:rPr>
          <w:rFonts w:hint="eastAsia"/>
        </w:rPr>
        <w:t>年云南高考</w:t>
      </w:r>
      <w:r>
        <w:rPr>
          <w:rFonts w:hint="eastAsia"/>
        </w:rPr>
        <w:t>13</w:t>
      </w:r>
    </w:p>
  </w:comment>
  <w:comment w:id="13" w:author="physics" w:date="2026-06-12T10:08:00Z" w:initials="phy">
    <w:p w14:paraId="6DD93496" w14:textId="0518B2E1" w:rsidR="00807414" w:rsidRPr="00807414" w:rsidRDefault="008C03EF" w:rsidP="00807414">
      <w:r>
        <w:rPr>
          <w:rStyle w:val="a9"/>
        </w:rPr>
        <w:annotationRef/>
      </w:r>
      <w:r w:rsidR="00807414" w:rsidRPr="00807414">
        <w:t>（</w:t>
      </w:r>
      <w:r w:rsidR="00807414" w:rsidRPr="00807414">
        <w:t>1</w:t>
      </w:r>
      <w:r w:rsidR="00807414" w:rsidRPr="00807414">
        <w:t>）</w:t>
      </w:r>
      <w:r w:rsidR="00807414" w:rsidRPr="00807414">
        <w:rPr>
          <w:rFonts w:hint="eastAsia"/>
          <w:i/>
          <w:iCs/>
        </w:rPr>
        <w:t>mg</w:t>
      </w:r>
    </w:p>
    <w:p w14:paraId="40C362BE" w14:textId="77777777" w:rsidR="00807414" w:rsidRPr="00807414" w:rsidRDefault="00807414" w:rsidP="00807414">
      <w:r w:rsidRPr="00807414">
        <w:t>（</w:t>
      </w:r>
      <w:r w:rsidRPr="00807414">
        <w:t>2</w:t>
      </w:r>
      <w:r w:rsidRPr="00807414">
        <w:t>）</w:t>
      </w:r>
      <w:r w:rsidRPr="00807414">
        <w:fldChar w:fldCharType="begin"/>
      </w:r>
      <w:r w:rsidRPr="00807414">
        <w:instrText xml:space="preserve"> </w:instrText>
      </w:r>
      <w:r w:rsidRPr="00807414">
        <w:rPr>
          <w:rFonts w:hint="eastAsia"/>
        </w:rPr>
        <w:instrText>EQ \F(2</w:instrText>
      </w:r>
      <w:r w:rsidRPr="00807414">
        <w:rPr>
          <w:rFonts w:hint="eastAsia"/>
          <w:i/>
          <w:iCs/>
        </w:rPr>
        <w:instrText>mgV</w:instrText>
      </w:r>
      <w:r w:rsidRPr="00807414">
        <w:rPr>
          <w:rFonts w:hint="eastAsia"/>
          <w:vertAlign w:val="subscript"/>
        </w:rPr>
        <w:instrText>0</w:instrText>
      </w:r>
      <w:r w:rsidRPr="00807414">
        <w:rPr>
          <w:rFonts w:hint="eastAsia"/>
        </w:rPr>
        <w:instrText>,</w:instrText>
      </w:r>
      <w:r w:rsidRPr="00807414">
        <w:rPr>
          <w:rFonts w:hint="eastAsia"/>
          <w:i/>
          <w:iCs/>
        </w:rPr>
        <w:instrText>S</w:instrText>
      </w:r>
      <w:r w:rsidRPr="00807414">
        <w:rPr>
          <w:rFonts w:hint="eastAsia"/>
          <w:vertAlign w:val="subscript"/>
        </w:rPr>
        <w:instrText>1</w:instrText>
      </w:r>
      <w:r w:rsidRPr="00807414">
        <w:rPr>
          <w:rFonts w:hint="eastAsia"/>
        </w:rPr>
        <w:instrText>(</w:instrText>
      </w:r>
      <w:r w:rsidRPr="00807414">
        <w:rPr>
          <w:rFonts w:hint="eastAsia"/>
          <w:i/>
          <w:iCs/>
        </w:rPr>
        <w:instrText>p</w:instrText>
      </w:r>
      <w:r w:rsidRPr="00807414">
        <w:rPr>
          <w:rFonts w:hint="eastAsia"/>
          <w:vertAlign w:val="subscript"/>
        </w:rPr>
        <w:instrText>0</w:instrText>
      </w:r>
      <w:r w:rsidRPr="00807414">
        <w:rPr>
          <w:rFonts w:hint="eastAsia"/>
          <w:i/>
          <w:iCs/>
        </w:rPr>
        <w:instrText>S</w:instrText>
      </w:r>
      <w:r w:rsidRPr="00807414">
        <w:rPr>
          <w:rFonts w:hint="eastAsia"/>
          <w:vertAlign w:val="subscript"/>
        </w:rPr>
        <w:instrText>2</w:instrText>
      </w:r>
      <w:r w:rsidRPr="00807414">
        <w:rPr>
          <w:rFonts w:hint="eastAsia"/>
        </w:rPr>
        <w:instrText xml:space="preserve"> </w:instrText>
      </w:r>
      <w:r w:rsidRPr="00807414">
        <w:rPr>
          <w:rFonts w:cs="Times New Roman"/>
        </w:rPr>
        <w:instrText>−</w:instrText>
      </w:r>
      <w:r w:rsidRPr="00807414">
        <w:rPr>
          <w:rFonts w:hint="eastAsia"/>
        </w:rPr>
        <w:instrText xml:space="preserve"> 2</w:instrText>
      </w:r>
      <w:r w:rsidRPr="00807414">
        <w:rPr>
          <w:rFonts w:hint="eastAsia"/>
          <w:i/>
          <w:iCs/>
        </w:rPr>
        <w:instrText>mg</w:instrText>
      </w:r>
      <w:r w:rsidRPr="00807414">
        <w:rPr>
          <w:rFonts w:hint="eastAsia"/>
        </w:rPr>
        <w:instrText>))</w:instrText>
      </w:r>
      <w:r w:rsidRPr="00807414">
        <w:instrText xml:space="preserve"> </w:instrText>
      </w:r>
      <w:r w:rsidRPr="00807414">
        <w:fldChar w:fldCharType="separate"/>
      </w:r>
      <w:r w:rsidRPr="00807414">
        <w:fldChar w:fldCharType="end"/>
      </w:r>
      <w:r w:rsidRPr="00807414">
        <w:t>，</w:t>
      </w:r>
      <w:r w:rsidRPr="00807414">
        <w:fldChar w:fldCharType="begin"/>
      </w:r>
      <w:r w:rsidRPr="00807414">
        <w:instrText xml:space="preserve"> </w:instrText>
      </w:r>
      <w:r w:rsidRPr="00807414">
        <w:rPr>
          <w:rFonts w:hint="eastAsia"/>
        </w:rPr>
        <w:instrText>EQ \F(2</w:instrText>
      </w:r>
      <w:r w:rsidRPr="00807414">
        <w:rPr>
          <w:rFonts w:hint="eastAsia"/>
          <w:i/>
          <w:iCs/>
        </w:rPr>
        <w:instrText>mgp</w:instrText>
      </w:r>
      <w:r w:rsidRPr="00807414">
        <w:rPr>
          <w:rFonts w:hint="eastAsia"/>
          <w:vertAlign w:val="subscript"/>
        </w:rPr>
        <w:instrText>0</w:instrText>
      </w:r>
      <w:r w:rsidRPr="00807414">
        <w:rPr>
          <w:rFonts w:hint="eastAsia"/>
          <w:i/>
          <w:iCs/>
        </w:rPr>
        <w:instrText>V</w:instrText>
      </w:r>
      <w:r w:rsidRPr="00807414">
        <w:rPr>
          <w:rFonts w:hint="eastAsia"/>
          <w:vertAlign w:val="subscript"/>
        </w:rPr>
        <w:instrText>0</w:instrText>
      </w:r>
      <w:r w:rsidRPr="00807414">
        <w:rPr>
          <w:rFonts w:hint="eastAsia"/>
        </w:rPr>
        <w:instrText>,</w:instrText>
      </w:r>
      <w:r w:rsidRPr="00807414">
        <w:rPr>
          <w:rFonts w:hint="eastAsia"/>
          <w:i/>
          <w:iCs/>
        </w:rPr>
        <w:instrText>p</w:instrText>
      </w:r>
      <w:r w:rsidRPr="00807414">
        <w:rPr>
          <w:rFonts w:hint="eastAsia"/>
          <w:vertAlign w:val="subscript"/>
        </w:rPr>
        <w:instrText>0</w:instrText>
      </w:r>
      <w:r w:rsidRPr="00807414">
        <w:rPr>
          <w:rFonts w:hint="eastAsia"/>
          <w:i/>
          <w:iCs/>
        </w:rPr>
        <w:instrText>S</w:instrText>
      </w:r>
      <w:r w:rsidRPr="00807414">
        <w:rPr>
          <w:rFonts w:hint="eastAsia"/>
          <w:vertAlign w:val="subscript"/>
        </w:rPr>
        <w:instrText>2</w:instrText>
      </w:r>
      <w:r w:rsidRPr="00807414">
        <w:rPr>
          <w:rFonts w:hint="eastAsia"/>
        </w:rPr>
        <w:instrText xml:space="preserve"> </w:instrText>
      </w:r>
      <w:r w:rsidRPr="00807414">
        <w:rPr>
          <w:rFonts w:cs="Times New Roman"/>
        </w:rPr>
        <w:instrText>−</w:instrText>
      </w:r>
      <w:r w:rsidRPr="00807414">
        <w:rPr>
          <w:rFonts w:hint="eastAsia"/>
        </w:rPr>
        <w:instrText xml:space="preserve"> 2</w:instrText>
      </w:r>
      <w:r w:rsidRPr="00807414">
        <w:rPr>
          <w:rFonts w:hint="eastAsia"/>
          <w:i/>
          <w:iCs/>
        </w:rPr>
        <w:instrText>mg</w:instrText>
      </w:r>
      <w:r w:rsidRPr="00807414">
        <w:rPr>
          <w:rFonts w:hint="eastAsia"/>
        </w:rPr>
        <w:instrText>)</w:instrText>
      </w:r>
      <w:r w:rsidRPr="00807414">
        <w:instrText xml:space="preserve"> </w:instrText>
      </w:r>
      <w:r w:rsidRPr="00807414">
        <w:fldChar w:fldCharType="separate"/>
      </w:r>
      <w:r w:rsidRPr="00807414">
        <w:fldChar w:fldCharType="end"/>
      </w:r>
      <w:r w:rsidRPr="00807414">
        <w:rPr>
          <w:rFonts w:cs="Times New Roman"/>
        </w:rPr>
        <w:t>−</w:t>
      </w:r>
      <w:r w:rsidRPr="00807414">
        <w:rPr>
          <w:rFonts w:hint="eastAsia"/>
        </w:rPr>
        <w:t xml:space="preserve"> </w:t>
      </w:r>
      <w:r w:rsidRPr="00807414">
        <w:rPr>
          <w:rFonts w:hint="eastAsia"/>
          <w:i/>
          <w:iCs/>
        </w:rPr>
        <w:t>Q</w:t>
      </w:r>
    </w:p>
    <w:p w14:paraId="22AFDD6E" w14:textId="77777777" w:rsidR="00807414" w:rsidRPr="00783E21" w:rsidRDefault="00807414" w:rsidP="00807414">
      <w:pPr>
        <w:rPr>
          <w:color w:val="EE0000"/>
        </w:rPr>
      </w:pPr>
      <w:r w:rsidRPr="00807414">
        <w:t>（</w:t>
      </w:r>
      <w:r w:rsidRPr="00807414">
        <w:t>3</w:t>
      </w:r>
      <w:r w:rsidRPr="00807414">
        <w:t>）</w:t>
      </w:r>
      <w:r w:rsidRPr="00807414">
        <w:rPr>
          <w:rFonts w:hint="eastAsia"/>
        </w:rPr>
        <w:t>2</w:t>
      </w:r>
      <w:r w:rsidRPr="00807414">
        <w:rPr>
          <w:rFonts w:hint="eastAsia"/>
          <w:i/>
          <w:iCs/>
        </w:rPr>
        <w:t>mgH</w:t>
      </w:r>
    </w:p>
    <w:p w14:paraId="36C867FE" w14:textId="3F48E990" w:rsidR="008C03EF" w:rsidRDefault="008C03EF">
      <w:pPr>
        <w:pStyle w:val="aa"/>
      </w:pPr>
      <w:r>
        <w:rPr>
          <w:rFonts w:hint="eastAsia"/>
        </w:rPr>
        <w:t>2026</w:t>
      </w:r>
      <w:r>
        <w:rPr>
          <w:rFonts w:hint="eastAsia"/>
        </w:rPr>
        <w:t>年云南高考</w:t>
      </w:r>
      <w:r>
        <w:rPr>
          <w:rFonts w:hint="eastAsia"/>
        </w:rPr>
        <w:t>14</w:t>
      </w:r>
    </w:p>
  </w:comment>
  <w:comment w:id="14" w:author="physics" w:date="2026-06-12T10:08:00Z" w:initials="phy">
    <w:p w14:paraId="1785D984" w14:textId="32425EE6" w:rsidR="000930AA" w:rsidRPr="000930AA" w:rsidRDefault="008C03EF" w:rsidP="000930AA">
      <w:r>
        <w:rPr>
          <w:rStyle w:val="a9"/>
        </w:rPr>
        <w:annotationRef/>
      </w:r>
      <w:r w:rsidR="000930AA" w:rsidRPr="000930AA">
        <w:t>（</w:t>
      </w:r>
      <w:r w:rsidR="000930AA" w:rsidRPr="000930AA">
        <w:t>1</w:t>
      </w:r>
      <w:r w:rsidR="000930AA" w:rsidRPr="000930AA">
        <w:t>）</w:t>
      </w:r>
      <w:r w:rsidR="000930AA" w:rsidRPr="000930AA">
        <w:fldChar w:fldCharType="begin"/>
      </w:r>
      <w:r w:rsidR="000930AA" w:rsidRPr="000930AA">
        <w:instrText xml:space="preserve"> </w:instrText>
      </w:r>
      <w:r w:rsidR="000930AA" w:rsidRPr="000930AA">
        <w:rPr>
          <w:rFonts w:hint="eastAsia"/>
        </w:rPr>
        <w:instrText>EQ \F(3,5)\R(2</w:instrText>
      </w:r>
      <w:r w:rsidR="000930AA" w:rsidRPr="000930AA">
        <w:rPr>
          <w:rFonts w:hint="eastAsia"/>
          <w:i/>
          <w:iCs/>
        </w:rPr>
        <w:instrText>gh</w:instrText>
      </w:r>
      <w:r w:rsidR="000930AA" w:rsidRPr="000930AA">
        <w:rPr>
          <w:rFonts w:hint="eastAsia"/>
          <w:vertAlign w:val="subscript"/>
        </w:rPr>
        <w:instrText>0</w:instrText>
      </w:r>
      <w:r w:rsidR="000930AA" w:rsidRPr="000930AA">
        <w:rPr>
          <w:rFonts w:hint="eastAsia"/>
        </w:rPr>
        <w:instrText>)</w:instrText>
      </w:r>
      <w:r w:rsidR="000930AA" w:rsidRPr="000930AA">
        <w:instrText xml:space="preserve"> </w:instrText>
      </w:r>
      <w:r w:rsidR="000930AA" w:rsidRPr="000930AA">
        <w:fldChar w:fldCharType="separate"/>
      </w:r>
      <w:r w:rsidR="000930AA" w:rsidRPr="000930AA">
        <w:fldChar w:fldCharType="end"/>
      </w:r>
      <w:r w:rsidR="000930AA" w:rsidRPr="000930AA">
        <w:t>，</w:t>
      </w:r>
      <w:r w:rsidR="000930AA" w:rsidRPr="000930AA">
        <w:fldChar w:fldCharType="begin"/>
      </w:r>
      <w:r w:rsidR="000930AA" w:rsidRPr="000930AA">
        <w:instrText xml:space="preserve"> </w:instrText>
      </w:r>
      <w:r w:rsidR="000930AA" w:rsidRPr="000930AA">
        <w:rPr>
          <w:rFonts w:hint="eastAsia"/>
        </w:rPr>
        <w:instrText>EQ \F(8,5)\R(2</w:instrText>
      </w:r>
      <w:r w:rsidR="000930AA" w:rsidRPr="000930AA">
        <w:rPr>
          <w:rFonts w:hint="eastAsia"/>
          <w:i/>
          <w:iCs/>
        </w:rPr>
        <w:instrText>gh</w:instrText>
      </w:r>
      <w:r w:rsidR="000930AA" w:rsidRPr="000930AA">
        <w:rPr>
          <w:rFonts w:hint="eastAsia"/>
          <w:vertAlign w:val="subscript"/>
        </w:rPr>
        <w:instrText>0</w:instrText>
      </w:r>
      <w:r w:rsidR="000930AA" w:rsidRPr="000930AA">
        <w:rPr>
          <w:rFonts w:hint="eastAsia"/>
        </w:rPr>
        <w:instrText>)</w:instrText>
      </w:r>
      <w:r w:rsidR="000930AA" w:rsidRPr="000930AA">
        <w:instrText xml:space="preserve"> </w:instrText>
      </w:r>
      <w:r w:rsidR="000930AA" w:rsidRPr="000930AA">
        <w:fldChar w:fldCharType="separate"/>
      </w:r>
      <w:r w:rsidR="000930AA" w:rsidRPr="000930AA">
        <w:fldChar w:fldCharType="end"/>
      </w:r>
    </w:p>
    <w:p w14:paraId="04F64D10" w14:textId="12266CED" w:rsidR="000930AA" w:rsidRPr="000930AA" w:rsidRDefault="000930AA" w:rsidP="000930AA">
      <w:r w:rsidRPr="000930AA">
        <w:t>（</w:t>
      </w:r>
      <w:r w:rsidRPr="000930AA">
        <w:t>2</w:t>
      </w:r>
      <w:r w:rsidRPr="000930AA">
        <w:t>）（</w:t>
      </w:r>
      <w:r w:rsidRPr="000930AA">
        <w:rPr>
          <w:rFonts w:eastAsia="Times New Roman" w:cs="Times New Roman"/>
        </w:rPr>
        <w:t>i</w:t>
      </w:r>
      <w:r w:rsidRPr="000930AA">
        <w:t>）</w:t>
      </w:r>
      <w:r w:rsidRPr="000930AA">
        <w:rPr>
          <w:rFonts w:hint="eastAsia"/>
        </w:rPr>
        <w:t>0</w:t>
      </w:r>
      <w:r w:rsidRPr="000930AA">
        <w:t>，</w:t>
      </w:r>
      <w:r w:rsidRPr="000930AA">
        <w:fldChar w:fldCharType="begin"/>
      </w:r>
      <w:r w:rsidRPr="000930AA">
        <w:instrText xml:space="preserve"> </w:instrText>
      </w:r>
      <w:r w:rsidRPr="000930AA">
        <w:rPr>
          <w:rFonts w:hint="eastAsia"/>
        </w:rPr>
        <w:instrText>EQ \R(\F(128,25)</w:instrText>
      </w:r>
      <w:r w:rsidRPr="000930AA">
        <w:rPr>
          <w:rFonts w:hint="eastAsia"/>
          <w:i/>
          <w:iCs/>
        </w:rPr>
        <w:instrText>gh</w:instrText>
      </w:r>
      <w:r w:rsidRPr="000930AA">
        <w:rPr>
          <w:rFonts w:hint="eastAsia"/>
          <w:vertAlign w:val="subscript"/>
        </w:rPr>
        <w:instrText>0</w:instrText>
      </w:r>
      <w:r w:rsidRPr="000930AA">
        <w:rPr>
          <w:rFonts w:hint="eastAsia"/>
        </w:rPr>
        <w:instrText xml:space="preserve"> + 2</w:instrText>
      </w:r>
      <w:r w:rsidRPr="000930AA">
        <w:rPr>
          <w:rFonts w:hint="eastAsia"/>
          <w:i/>
          <w:iCs/>
        </w:rPr>
        <w:instrText>g</w:instrText>
      </w:r>
      <w:r w:rsidRPr="000930AA">
        <w:rPr>
          <w:rFonts w:hint="eastAsia"/>
        </w:rPr>
        <w:instrText>(</w:instrText>
      </w:r>
      <w:r w:rsidRPr="000930AA">
        <w:rPr>
          <w:rFonts w:hint="eastAsia"/>
          <w:i/>
          <w:iCs/>
        </w:rPr>
        <w:instrText>h</w:instrText>
      </w:r>
      <w:r w:rsidRPr="000930AA">
        <w:rPr>
          <w:rFonts w:hint="eastAsia"/>
          <w:vertAlign w:val="subscript"/>
        </w:rPr>
        <w:instrText>2</w:instrText>
      </w:r>
      <w:r w:rsidRPr="000930AA">
        <w:rPr>
          <w:rFonts w:hint="eastAsia"/>
        </w:rPr>
        <w:instrText xml:space="preserve"> </w:instrText>
      </w:r>
      <w:r w:rsidRPr="000930AA">
        <w:rPr>
          <w:rFonts w:cs="Times New Roman"/>
        </w:rPr>
        <w:instrText>−</w:instrText>
      </w:r>
      <w:r w:rsidRPr="000930AA">
        <w:rPr>
          <w:rFonts w:hint="eastAsia"/>
        </w:rPr>
        <w:instrText xml:space="preserve"> </w:instrText>
      </w:r>
      <w:r w:rsidRPr="000930AA">
        <w:rPr>
          <w:rFonts w:hint="eastAsia"/>
          <w:i/>
          <w:iCs/>
        </w:rPr>
        <w:instrText>h</w:instrText>
      </w:r>
      <w:r w:rsidRPr="000930AA">
        <w:rPr>
          <w:rFonts w:hint="eastAsia"/>
          <w:vertAlign w:val="subscript"/>
        </w:rPr>
        <w:instrText>1</w:instrText>
      </w:r>
      <w:r w:rsidRPr="000930AA">
        <w:rPr>
          <w:rFonts w:hint="eastAsia"/>
        </w:rPr>
        <w:instrText>))</w:instrText>
      </w:r>
      <w:r w:rsidRPr="000930AA">
        <w:instrText xml:space="preserve"> </w:instrText>
      </w:r>
      <w:r w:rsidRPr="000930AA">
        <w:fldChar w:fldCharType="separate"/>
      </w:r>
      <w:r w:rsidRPr="000930AA">
        <w:fldChar w:fldCharType="end"/>
      </w:r>
    </w:p>
    <w:p w14:paraId="77F70373" w14:textId="672D6A21" w:rsidR="000930AA" w:rsidRPr="000930AA" w:rsidRDefault="000930AA" w:rsidP="000930AA">
      <w:r w:rsidRPr="000930AA">
        <w:t>（</w:t>
      </w:r>
      <w:r w:rsidRPr="000930AA">
        <w:rPr>
          <w:rFonts w:eastAsia="Times New Roman" w:cs="Times New Roman"/>
        </w:rPr>
        <w:t>ii</w:t>
      </w:r>
      <w:r w:rsidRPr="000930AA">
        <w:t>）</w:t>
      </w:r>
      <w:r w:rsidRPr="000930AA">
        <w:fldChar w:fldCharType="begin"/>
      </w:r>
      <w:r w:rsidRPr="000930AA">
        <w:instrText xml:space="preserve"> </w:instrText>
      </w:r>
      <w:r w:rsidRPr="000930AA">
        <w:rPr>
          <w:rFonts w:hint="eastAsia"/>
        </w:rPr>
        <w:instrText>EQ \R(\b\bc(\F(3,5)) \s\up7(</w:instrText>
      </w:r>
      <w:r w:rsidRPr="000930AA">
        <w:rPr>
          <w:rFonts w:hint="eastAsia"/>
          <w:szCs w:val="21"/>
          <w:vertAlign w:val="superscript"/>
        </w:rPr>
        <w:instrText>2</w:instrText>
      </w:r>
      <w:r w:rsidRPr="000930AA">
        <w:rPr>
          <w:rFonts w:hint="eastAsia"/>
          <w:i/>
          <w:iCs/>
          <w:szCs w:val="21"/>
          <w:vertAlign w:val="superscript"/>
        </w:rPr>
        <w:instrText>k</w:instrText>
      </w:r>
      <w:r w:rsidRPr="000930AA">
        <w:rPr>
          <w:rFonts w:hint="eastAsia"/>
        </w:rPr>
        <w:instrText>)</w:instrText>
      </w:r>
      <w:r w:rsidRPr="000930AA">
        <w:rPr>
          <w:rFonts w:asciiTheme="majorBidi" w:hAnsiTheme="majorBidi" w:cstheme="majorBidi"/>
        </w:rPr>
        <w:instrText>·</w:instrText>
      </w:r>
      <w:r w:rsidRPr="000930AA">
        <w:rPr>
          <w:rFonts w:hint="eastAsia"/>
        </w:rPr>
        <w:instrText>2</w:instrText>
      </w:r>
      <w:r w:rsidRPr="000930AA">
        <w:rPr>
          <w:rFonts w:hint="eastAsia"/>
          <w:i/>
          <w:iCs/>
        </w:rPr>
        <w:instrText>gh</w:instrText>
      </w:r>
      <w:r w:rsidRPr="000930AA">
        <w:rPr>
          <w:rFonts w:hint="eastAsia"/>
          <w:vertAlign w:val="subscript"/>
        </w:rPr>
        <w:instrText>0</w:instrText>
      </w:r>
      <w:r w:rsidRPr="000930AA">
        <w:rPr>
          <w:rFonts w:hint="eastAsia"/>
        </w:rPr>
        <w:instrText xml:space="preserve"> + \F(9,8) </w:instrText>
      </w:r>
      <w:r w:rsidRPr="000930AA">
        <w:rPr>
          <w:rFonts w:hint="eastAsia"/>
          <w:i/>
          <w:iCs/>
        </w:rPr>
        <w:instrText>g</w:instrText>
      </w:r>
      <w:r w:rsidRPr="000930AA">
        <w:rPr>
          <w:rFonts w:hint="eastAsia"/>
        </w:rPr>
        <w:instrText>(</w:instrText>
      </w:r>
      <w:r w:rsidRPr="000930AA">
        <w:rPr>
          <w:rFonts w:hint="eastAsia"/>
          <w:i/>
          <w:iCs/>
        </w:rPr>
        <w:instrText>h</w:instrText>
      </w:r>
      <w:r w:rsidRPr="000930AA">
        <w:rPr>
          <w:rFonts w:hint="eastAsia"/>
          <w:vertAlign w:val="subscript"/>
        </w:rPr>
        <w:instrText>2</w:instrText>
      </w:r>
      <w:r w:rsidRPr="000930AA">
        <w:rPr>
          <w:rFonts w:hint="eastAsia"/>
        </w:rPr>
        <w:instrText xml:space="preserve"> </w:instrText>
      </w:r>
      <w:r w:rsidRPr="000930AA">
        <w:rPr>
          <w:rFonts w:cs="Times New Roman"/>
        </w:rPr>
        <w:instrText>−</w:instrText>
      </w:r>
      <w:r w:rsidRPr="000930AA">
        <w:rPr>
          <w:rFonts w:hint="eastAsia"/>
        </w:rPr>
        <w:instrText xml:space="preserve"> </w:instrText>
      </w:r>
      <w:r w:rsidRPr="000930AA">
        <w:rPr>
          <w:rFonts w:hint="eastAsia"/>
          <w:i/>
          <w:iCs/>
        </w:rPr>
        <w:instrText>h</w:instrText>
      </w:r>
      <w:r w:rsidRPr="000930AA">
        <w:rPr>
          <w:rFonts w:hint="eastAsia"/>
          <w:vertAlign w:val="subscript"/>
        </w:rPr>
        <w:instrText>1</w:instrText>
      </w:r>
      <w:r w:rsidRPr="000930AA">
        <w:rPr>
          <w:rFonts w:hint="eastAsia"/>
        </w:rPr>
        <w:instrText xml:space="preserve">)\b\bc\[(1 </w:instrText>
      </w:r>
      <w:r w:rsidRPr="000930AA">
        <w:rPr>
          <w:rFonts w:cs="Times New Roman"/>
        </w:rPr>
        <w:instrText>−</w:instrText>
      </w:r>
      <w:r w:rsidRPr="000930AA">
        <w:rPr>
          <w:rFonts w:hint="eastAsia"/>
        </w:rPr>
        <w:instrText xml:space="preserve"> \b\bc(\F(3,5)) \s\up7(</w:instrText>
      </w:r>
      <w:r w:rsidRPr="000930AA">
        <w:rPr>
          <w:rFonts w:hint="eastAsia"/>
          <w:vertAlign w:val="superscript"/>
        </w:rPr>
        <w:instrText>2</w:instrText>
      </w:r>
      <w:r w:rsidRPr="000930AA">
        <w:rPr>
          <w:rFonts w:hint="eastAsia"/>
          <w:i/>
          <w:iCs/>
          <w:vertAlign w:val="superscript"/>
        </w:rPr>
        <w:instrText>k</w:instrText>
      </w:r>
      <w:r w:rsidRPr="000930AA">
        <w:rPr>
          <w:rFonts w:hint="eastAsia"/>
          <w:vertAlign w:val="superscript"/>
        </w:rPr>
        <w:instrText xml:space="preserve"> </w:instrText>
      </w:r>
      <w:r w:rsidRPr="000930AA">
        <w:rPr>
          <w:rFonts w:cs="Times New Roman"/>
          <w:vertAlign w:val="superscript"/>
        </w:rPr>
        <w:instrText>−</w:instrText>
      </w:r>
      <w:r w:rsidRPr="000930AA">
        <w:rPr>
          <w:rFonts w:hint="eastAsia"/>
          <w:vertAlign w:val="superscript"/>
        </w:rPr>
        <w:instrText xml:space="preserve"> 1</w:instrText>
      </w:r>
      <w:r w:rsidRPr="000930AA">
        <w:rPr>
          <w:rFonts w:hint="eastAsia"/>
        </w:rPr>
        <w:instrText>)))</w:instrText>
      </w:r>
      <w:r w:rsidRPr="000930AA">
        <w:instrText xml:space="preserve"> </w:instrText>
      </w:r>
      <w:r w:rsidRPr="000930AA">
        <w:fldChar w:fldCharType="separate"/>
      </w:r>
      <w:r w:rsidRPr="000930AA">
        <w:fldChar w:fldCharType="end"/>
      </w:r>
    </w:p>
    <w:p w14:paraId="5A4C4C29" w14:textId="77777777" w:rsidR="000930AA" w:rsidRPr="00783E21" w:rsidRDefault="000930AA" w:rsidP="000930AA">
      <w:pPr>
        <w:rPr>
          <w:color w:val="EE0000"/>
        </w:rPr>
      </w:pPr>
      <w:r w:rsidRPr="000930AA">
        <w:t>（</w:t>
      </w:r>
      <w:r w:rsidRPr="000930AA">
        <w:rPr>
          <w:rFonts w:eastAsia="Times New Roman" w:cs="Times New Roman"/>
        </w:rPr>
        <w:t>iii</w:t>
      </w:r>
      <w:r w:rsidRPr="000930AA">
        <w:t>）</w:t>
      </w:r>
      <w:r w:rsidRPr="000930AA">
        <w:rPr>
          <w:rFonts w:hint="eastAsia"/>
          <w:i/>
          <w:iCs/>
        </w:rPr>
        <w:t>h</w:t>
      </w:r>
      <w:r w:rsidRPr="000930AA">
        <w:rPr>
          <w:rFonts w:hint="eastAsia"/>
          <w:vertAlign w:val="subscript"/>
        </w:rPr>
        <w:t>1</w:t>
      </w:r>
      <w:r w:rsidRPr="000930AA">
        <w:rPr>
          <w:rFonts w:hint="eastAsia"/>
        </w:rPr>
        <w:t xml:space="preserve"> </w:t>
      </w:r>
      <w:r w:rsidRPr="000930AA">
        <w:rPr>
          <w:rFonts w:hint="eastAsia"/>
        </w:rPr>
        <w:t>≤</w:t>
      </w:r>
      <w:r w:rsidRPr="000930AA">
        <w:rPr>
          <w:rFonts w:hint="eastAsia"/>
        </w:rPr>
        <w:t xml:space="preserve"> </w:t>
      </w:r>
      <w:r w:rsidRPr="000930AA">
        <w:fldChar w:fldCharType="begin"/>
      </w:r>
      <w:r w:rsidRPr="000930AA">
        <w:instrText xml:space="preserve"> </w:instrText>
      </w:r>
      <w:r w:rsidRPr="000930AA">
        <w:rPr>
          <w:rFonts w:hint="eastAsia"/>
        </w:rPr>
        <w:instrText>EQ \F(9,25)</w:instrText>
      </w:r>
      <w:r w:rsidRPr="000930AA">
        <w:instrText xml:space="preserve"> </w:instrText>
      </w:r>
      <w:r w:rsidRPr="000930AA">
        <w:fldChar w:fldCharType="separate"/>
      </w:r>
      <w:r w:rsidRPr="000930AA">
        <w:fldChar w:fldCharType="end"/>
      </w:r>
      <w:r w:rsidRPr="000930AA">
        <w:rPr>
          <w:rFonts w:hint="eastAsia"/>
          <w:i/>
          <w:iCs/>
        </w:rPr>
        <w:t>h</w:t>
      </w:r>
      <w:r w:rsidRPr="000930AA">
        <w:rPr>
          <w:rFonts w:hint="eastAsia"/>
          <w:vertAlign w:val="subscript"/>
        </w:rPr>
        <w:t>2</w:t>
      </w:r>
    </w:p>
    <w:p w14:paraId="0CB90637" w14:textId="77C845D8" w:rsidR="008C03EF" w:rsidRDefault="008C03EF">
      <w:pPr>
        <w:pStyle w:val="aa"/>
      </w:pPr>
      <w:r>
        <w:rPr>
          <w:rFonts w:hint="eastAsia"/>
        </w:rPr>
        <w:t>2026</w:t>
      </w:r>
      <w:r>
        <w:rPr>
          <w:rFonts w:hint="eastAsia"/>
        </w:rPr>
        <w:t>年云南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D9B93D9" w15:done="0"/>
  <w15:commentEx w15:paraId="7BD21F04" w15:done="0"/>
  <w15:commentEx w15:paraId="3FF0FDEC" w15:done="0"/>
  <w15:commentEx w15:paraId="580C8E2A" w15:done="0"/>
  <w15:commentEx w15:paraId="70414618" w15:done="0"/>
  <w15:commentEx w15:paraId="72E5B569" w15:done="0"/>
  <w15:commentEx w15:paraId="5323B265" w15:done="0"/>
  <w15:commentEx w15:paraId="2168FA1F" w15:done="0"/>
  <w15:commentEx w15:paraId="6D5F008E" w15:done="0"/>
  <w15:commentEx w15:paraId="003F7347" w15:done="0"/>
  <w15:commentEx w15:paraId="6CD9D8F6" w15:done="0"/>
  <w15:commentEx w15:paraId="1C0CE547" w15:done="0"/>
  <w15:commentEx w15:paraId="0C5E7738" w15:done="0"/>
  <w15:commentEx w15:paraId="36C867FE" w15:done="0"/>
  <w15:commentEx w15:paraId="0CB9063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BE0D2AE" w16cex:dateUtc="2026-06-12T01:35:00Z"/>
  <w16cex:commentExtensible w16cex:durableId="7D4F662A" w16cex:dateUtc="2026-06-12T01:46:00Z"/>
  <w16cex:commentExtensible w16cex:durableId="1AE5DF40" w16cex:dateUtc="2026-06-12T01:48:00Z"/>
  <w16cex:commentExtensible w16cex:durableId="5DB1243C" w16cex:dateUtc="2026-06-12T01:39:00Z"/>
  <w16cex:commentExtensible w16cex:durableId="712B3DCC" w16cex:dateUtc="2026-06-12T01:50:00Z"/>
  <w16cex:commentExtensible w16cex:durableId="044D0047" w16cex:dateUtc="2026-06-12T01:40:00Z"/>
  <w16cex:commentExtensible w16cex:durableId="494C549B" w16cex:dateUtc="2026-06-12T01:51:00Z"/>
  <w16cex:commentExtensible w16cex:durableId="48586102" w16cex:dateUtc="2026-06-12T01:56:00Z"/>
  <w16cex:commentExtensible w16cex:durableId="410CF670" w16cex:dateUtc="2026-06-12T02:02:00Z"/>
  <w16cex:commentExtensible w16cex:durableId="19C472D2" w16cex:dateUtc="2026-06-12T01:57:00Z"/>
  <w16cex:commentExtensible w16cex:durableId="6CD8972F" w16cex:dateUtc="2026-06-12T02:06:00Z"/>
  <w16cex:commentExtensible w16cex:durableId="45776924" w16cex:dateUtc="2026-06-12T02:06:00Z"/>
  <w16cex:commentExtensible w16cex:durableId="1684DD39" w16cex:dateUtc="2026-06-12T02:06:00Z"/>
  <w16cex:commentExtensible w16cex:durableId="4F8F1C2C" w16cex:dateUtc="2026-06-12T02:08:00Z"/>
  <w16cex:commentExtensible w16cex:durableId="4BD4057A" w16cex:dateUtc="2026-06-12T02: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D9B93D9" w16cid:durableId="1BE0D2AE"/>
  <w16cid:commentId w16cid:paraId="7BD21F04" w16cid:durableId="7D4F662A"/>
  <w16cid:commentId w16cid:paraId="3FF0FDEC" w16cid:durableId="1AE5DF40"/>
  <w16cid:commentId w16cid:paraId="580C8E2A" w16cid:durableId="5DB1243C"/>
  <w16cid:commentId w16cid:paraId="70414618" w16cid:durableId="712B3DCC"/>
  <w16cid:commentId w16cid:paraId="72E5B569" w16cid:durableId="044D0047"/>
  <w16cid:commentId w16cid:paraId="5323B265" w16cid:durableId="494C549B"/>
  <w16cid:commentId w16cid:paraId="2168FA1F" w16cid:durableId="48586102"/>
  <w16cid:commentId w16cid:paraId="6D5F008E" w16cid:durableId="410CF670"/>
  <w16cid:commentId w16cid:paraId="003F7347" w16cid:durableId="19C472D2"/>
  <w16cid:commentId w16cid:paraId="6CD9D8F6" w16cid:durableId="6CD8972F"/>
  <w16cid:commentId w16cid:paraId="1C0CE547" w16cid:durableId="45776924"/>
  <w16cid:commentId w16cid:paraId="0C5E7738" w16cid:durableId="1684DD39"/>
  <w16cid:commentId w16cid:paraId="36C867FE" w16cid:durableId="4F8F1C2C"/>
  <w16cid:commentId w16cid:paraId="0CB90637" w16cid:durableId="4BD4057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75155F5" w14:textId="77777777" w:rsidR="00DA10AC" w:rsidRDefault="00DA10AC">
      <w:r>
        <w:separator/>
      </w:r>
    </w:p>
  </w:endnote>
  <w:endnote w:type="continuationSeparator" w:id="0">
    <w:p w14:paraId="02CB5C5A" w14:textId="77777777" w:rsidR="00DA10AC" w:rsidRDefault="00DA10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ED9688" w14:textId="77777777" w:rsidR="00DA10AC" w:rsidRDefault="00DA10AC">
      <w:r>
        <w:separator/>
      </w:r>
    </w:p>
  </w:footnote>
  <w:footnote w:type="continuationSeparator" w:id="0">
    <w:p w14:paraId="786CF4F8" w14:textId="77777777" w:rsidR="00DA10AC" w:rsidRDefault="00DA10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BD6433EA">
      <w:start w:val="1"/>
      <w:numFmt w:val="bullet"/>
      <w:lvlText w:val=""/>
      <w:lvlJc w:val="left"/>
      <w:pPr>
        <w:ind w:left="420" w:hanging="420"/>
      </w:pPr>
      <w:rPr>
        <w:rFonts w:ascii="Wingdings" w:hAnsi="Wingdings" w:hint="default"/>
      </w:rPr>
    </w:lvl>
    <w:lvl w:ilvl="1" w:tplc="EF46D2C4" w:tentative="1">
      <w:start w:val="1"/>
      <w:numFmt w:val="bullet"/>
      <w:lvlText w:val=""/>
      <w:lvlJc w:val="left"/>
      <w:pPr>
        <w:ind w:left="840" w:hanging="420"/>
      </w:pPr>
      <w:rPr>
        <w:rFonts w:ascii="Wingdings" w:hAnsi="Wingdings" w:hint="default"/>
      </w:rPr>
    </w:lvl>
    <w:lvl w:ilvl="2" w:tplc="4C745294" w:tentative="1">
      <w:start w:val="1"/>
      <w:numFmt w:val="bullet"/>
      <w:lvlText w:val=""/>
      <w:lvlJc w:val="left"/>
      <w:pPr>
        <w:ind w:left="1260" w:hanging="420"/>
      </w:pPr>
      <w:rPr>
        <w:rFonts w:ascii="Wingdings" w:hAnsi="Wingdings" w:hint="default"/>
      </w:rPr>
    </w:lvl>
    <w:lvl w:ilvl="3" w:tplc="7E66AF82" w:tentative="1">
      <w:start w:val="1"/>
      <w:numFmt w:val="bullet"/>
      <w:lvlText w:val=""/>
      <w:lvlJc w:val="left"/>
      <w:pPr>
        <w:ind w:left="1680" w:hanging="420"/>
      </w:pPr>
      <w:rPr>
        <w:rFonts w:ascii="Wingdings" w:hAnsi="Wingdings" w:hint="default"/>
      </w:rPr>
    </w:lvl>
    <w:lvl w:ilvl="4" w:tplc="B08A4D64" w:tentative="1">
      <w:start w:val="1"/>
      <w:numFmt w:val="bullet"/>
      <w:lvlText w:val=""/>
      <w:lvlJc w:val="left"/>
      <w:pPr>
        <w:ind w:left="2100" w:hanging="420"/>
      </w:pPr>
      <w:rPr>
        <w:rFonts w:ascii="Wingdings" w:hAnsi="Wingdings" w:hint="default"/>
      </w:rPr>
    </w:lvl>
    <w:lvl w:ilvl="5" w:tplc="5B788768" w:tentative="1">
      <w:start w:val="1"/>
      <w:numFmt w:val="bullet"/>
      <w:lvlText w:val=""/>
      <w:lvlJc w:val="left"/>
      <w:pPr>
        <w:ind w:left="2520" w:hanging="420"/>
      </w:pPr>
      <w:rPr>
        <w:rFonts w:ascii="Wingdings" w:hAnsi="Wingdings" w:hint="default"/>
      </w:rPr>
    </w:lvl>
    <w:lvl w:ilvl="6" w:tplc="2D569D42" w:tentative="1">
      <w:start w:val="1"/>
      <w:numFmt w:val="bullet"/>
      <w:lvlText w:val=""/>
      <w:lvlJc w:val="left"/>
      <w:pPr>
        <w:ind w:left="2940" w:hanging="420"/>
      </w:pPr>
      <w:rPr>
        <w:rFonts w:ascii="Wingdings" w:hAnsi="Wingdings" w:hint="default"/>
      </w:rPr>
    </w:lvl>
    <w:lvl w:ilvl="7" w:tplc="5F2A509A" w:tentative="1">
      <w:start w:val="1"/>
      <w:numFmt w:val="bullet"/>
      <w:lvlText w:val=""/>
      <w:lvlJc w:val="left"/>
      <w:pPr>
        <w:ind w:left="3360" w:hanging="420"/>
      </w:pPr>
      <w:rPr>
        <w:rFonts w:ascii="Wingdings" w:hAnsi="Wingdings" w:hint="default"/>
      </w:rPr>
    </w:lvl>
    <w:lvl w:ilvl="8" w:tplc="A81E1C60" w:tentative="1">
      <w:start w:val="1"/>
      <w:numFmt w:val="bullet"/>
      <w:lvlText w:val=""/>
      <w:lvlJc w:val="left"/>
      <w:pPr>
        <w:ind w:left="3780" w:hanging="420"/>
      </w:pPr>
      <w:rPr>
        <w:rFonts w:ascii="Wingdings" w:hAnsi="Wingdings" w:hint="default"/>
      </w:rPr>
    </w:lvl>
  </w:abstractNum>
  <w:abstractNum w:abstractNumId="1" w15:restartNumberingAfterBreak="0">
    <w:nsid w:val="18757422"/>
    <w:multiLevelType w:val="hybridMultilevel"/>
    <w:tmpl w:val="FAA068EA"/>
    <w:lvl w:ilvl="0" w:tplc="D33C3050">
      <w:start w:val="1"/>
      <w:numFmt w:val="decimalEnclosedCircle"/>
      <w:lvlText w:val="%1"/>
      <w:lvlJc w:val="left"/>
      <w:pPr>
        <w:ind w:left="780" w:hanging="360"/>
      </w:pPr>
      <w:rPr>
        <w:rFonts w:ascii="宋体" w:hAnsi="宋体" w:cs="Cambria Math"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2" w15:restartNumberingAfterBreak="0">
    <w:nsid w:val="5B3414ED"/>
    <w:multiLevelType w:val="hybridMultilevel"/>
    <w:tmpl w:val="564CFC7E"/>
    <w:lvl w:ilvl="0" w:tplc="997248DE">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49800176">
    <w:abstractNumId w:val="0"/>
  </w:num>
  <w:num w:numId="2" w16cid:durableId="239750764">
    <w:abstractNumId w:val="2"/>
  </w:num>
  <w:num w:numId="3" w16cid:durableId="122271100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3312"/>
    <w:rsid w:val="000460FF"/>
    <w:rsid w:val="00054E7B"/>
    <w:rsid w:val="000930AA"/>
    <w:rsid w:val="000A425C"/>
    <w:rsid w:val="000C2B0C"/>
    <w:rsid w:val="000C468C"/>
    <w:rsid w:val="000C594E"/>
    <w:rsid w:val="000E4D02"/>
    <w:rsid w:val="000F61DF"/>
    <w:rsid w:val="00124C46"/>
    <w:rsid w:val="00171383"/>
    <w:rsid w:val="00171458"/>
    <w:rsid w:val="00173C1D"/>
    <w:rsid w:val="001764C3"/>
    <w:rsid w:val="0018010E"/>
    <w:rsid w:val="00191C29"/>
    <w:rsid w:val="001C63DA"/>
    <w:rsid w:val="001D42C8"/>
    <w:rsid w:val="001D4563"/>
    <w:rsid w:val="001E2F15"/>
    <w:rsid w:val="00201A7E"/>
    <w:rsid w:val="00221FC9"/>
    <w:rsid w:val="002457C2"/>
    <w:rsid w:val="00261B63"/>
    <w:rsid w:val="00270A8F"/>
    <w:rsid w:val="002908F0"/>
    <w:rsid w:val="002A0E5D"/>
    <w:rsid w:val="002A1A21"/>
    <w:rsid w:val="002E4314"/>
    <w:rsid w:val="002F06B2"/>
    <w:rsid w:val="003102DB"/>
    <w:rsid w:val="00320038"/>
    <w:rsid w:val="0032153C"/>
    <w:rsid w:val="00353830"/>
    <w:rsid w:val="00360978"/>
    <w:rsid w:val="003835F5"/>
    <w:rsid w:val="00385BE0"/>
    <w:rsid w:val="003A2337"/>
    <w:rsid w:val="003C4A95"/>
    <w:rsid w:val="003D0C09"/>
    <w:rsid w:val="003E4DC2"/>
    <w:rsid w:val="004062F6"/>
    <w:rsid w:val="004151FC"/>
    <w:rsid w:val="00435F83"/>
    <w:rsid w:val="00457C24"/>
    <w:rsid w:val="0046214C"/>
    <w:rsid w:val="00471D33"/>
    <w:rsid w:val="0049183B"/>
    <w:rsid w:val="004D44FD"/>
    <w:rsid w:val="00550C9E"/>
    <w:rsid w:val="00567E50"/>
    <w:rsid w:val="0059145F"/>
    <w:rsid w:val="00596076"/>
    <w:rsid w:val="005B39DB"/>
    <w:rsid w:val="005C2124"/>
    <w:rsid w:val="005E6462"/>
    <w:rsid w:val="005F1362"/>
    <w:rsid w:val="00600C14"/>
    <w:rsid w:val="00605626"/>
    <w:rsid w:val="006071D5"/>
    <w:rsid w:val="0062039B"/>
    <w:rsid w:val="00623C16"/>
    <w:rsid w:val="00637D3A"/>
    <w:rsid w:val="00640BF5"/>
    <w:rsid w:val="006543B3"/>
    <w:rsid w:val="00657AA5"/>
    <w:rsid w:val="006D2973"/>
    <w:rsid w:val="006D5DE9"/>
    <w:rsid w:val="006F45E0"/>
    <w:rsid w:val="00700779"/>
    <w:rsid w:val="00701D6B"/>
    <w:rsid w:val="007061B2"/>
    <w:rsid w:val="00730985"/>
    <w:rsid w:val="00740A09"/>
    <w:rsid w:val="007421E3"/>
    <w:rsid w:val="00762E26"/>
    <w:rsid w:val="00767F31"/>
    <w:rsid w:val="00783E21"/>
    <w:rsid w:val="007847CE"/>
    <w:rsid w:val="007D0B33"/>
    <w:rsid w:val="007F60C3"/>
    <w:rsid w:val="00807414"/>
    <w:rsid w:val="00817391"/>
    <w:rsid w:val="00832EC9"/>
    <w:rsid w:val="008634CD"/>
    <w:rsid w:val="008731FA"/>
    <w:rsid w:val="00880A38"/>
    <w:rsid w:val="00893DD6"/>
    <w:rsid w:val="008C03EF"/>
    <w:rsid w:val="008D2E94"/>
    <w:rsid w:val="0090278E"/>
    <w:rsid w:val="00935C2D"/>
    <w:rsid w:val="00974E0F"/>
    <w:rsid w:val="00977C87"/>
    <w:rsid w:val="00982128"/>
    <w:rsid w:val="009A27BF"/>
    <w:rsid w:val="009B5666"/>
    <w:rsid w:val="009C4252"/>
    <w:rsid w:val="009E203F"/>
    <w:rsid w:val="009F147E"/>
    <w:rsid w:val="00A07DF2"/>
    <w:rsid w:val="00A25705"/>
    <w:rsid w:val="00A405DB"/>
    <w:rsid w:val="00A536B0"/>
    <w:rsid w:val="00A564DC"/>
    <w:rsid w:val="00A837DA"/>
    <w:rsid w:val="00AA3787"/>
    <w:rsid w:val="00AD6B6A"/>
    <w:rsid w:val="00B02F23"/>
    <w:rsid w:val="00B453D6"/>
    <w:rsid w:val="00B621F7"/>
    <w:rsid w:val="00B71387"/>
    <w:rsid w:val="00B80D67"/>
    <w:rsid w:val="00B8100F"/>
    <w:rsid w:val="00B87A1E"/>
    <w:rsid w:val="00B96924"/>
    <w:rsid w:val="00BA1A7E"/>
    <w:rsid w:val="00BB50C6"/>
    <w:rsid w:val="00BD115B"/>
    <w:rsid w:val="00BE1BCD"/>
    <w:rsid w:val="00BF16B2"/>
    <w:rsid w:val="00BF2237"/>
    <w:rsid w:val="00C02815"/>
    <w:rsid w:val="00C02FC6"/>
    <w:rsid w:val="00C1635B"/>
    <w:rsid w:val="00C321EB"/>
    <w:rsid w:val="00C55508"/>
    <w:rsid w:val="00CA4A07"/>
    <w:rsid w:val="00CD2CCA"/>
    <w:rsid w:val="00D0111D"/>
    <w:rsid w:val="00D277A5"/>
    <w:rsid w:val="00D51257"/>
    <w:rsid w:val="00D634C2"/>
    <w:rsid w:val="00D756B6"/>
    <w:rsid w:val="00D77F6E"/>
    <w:rsid w:val="00D84296"/>
    <w:rsid w:val="00DA0796"/>
    <w:rsid w:val="00DA10AC"/>
    <w:rsid w:val="00DA3CF1"/>
    <w:rsid w:val="00DA5448"/>
    <w:rsid w:val="00DE0A6A"/>
    <w:rsid w:val="00DF071B"/>
    <w:rsid w:val="00E26A49"/>
    <w:rsid w:val="00E63075"/>
    <w:rsid w:val="00E97096"/>
    <w:rsid w:val="00EA0188"/>
    <w:rsid w:val="00EB17B4"/>
    <w:rsid w:val="00ED0E0F"/>
    <w:rsid w:val="00ED1550"/>
    <w:rsid w:val="00EE1A37"/>
    <w:rsid w:val="00F21C80"/>
    <w:rsid w:val="00F32C64"/>
    <w:rsid w:val="00F676FD"/>
    <w:rsid w:val="00F72514"/>
    <w:rsid w:val="00FA0944"/>
    <w:rsid w:val="00FA3E4C"/>
    <w:rsid w:val="00FB34D2"/>
    <w:rsid w:val="00FB4B17"/>
    <w:rsid w:val="00FC5860"/>
    <w:rsid w:val="00FD1626"/>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14A0DEF"/>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783E21"/>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783E21"/>
    <w:pPr>
      <w:keepNext/>
      <w:keepLines/>
      <w:spacing w:before="50" w:after="5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character" w:customStyle="1" w:styleId="10">
    <w:name w:val="标题 1 字符"/>
    <w:basedOn w:val="a0"/>
    <w:link w:val="1"/>
    <w:rsid w:val="00783E21"/>
    <w:rPr>
      <w:rFonts w:eastAsia="黑体"/>
      <w:bCs/>
      <w:kern w:val="44"/>
      <w:sz w:val="32"/>
      <w:szCs w:val="44"/>
    </w:rPr>
  </w:style>
  <w:style w:type="character" w:customStyle="1" w:styleId="20">
    <w:name w:val="标题 2 字符"/>
    <w:basedOn w:val="a0"/>
    <w:link w:val="2"/>
    <w:rsid w:val="00783E21"/>
    <w:rPr>
      <w:rFonts w:eastAsia="黑体" w:cstheme="majorBidi"/>
      <w:bCs/>
      <w:kern w:val="2"/>
      <w:szCs w:val="32"/>
    </w:rPr>
  </w:style>
  <w:style w:type="character" w:styleId="a9">
    <w:name w:val="annotation reference"/>
    <w:basedOn w:val="a0"/>
    <w:rsid w:val="00783E21"/>
    <w:rPr>
      <w:sz w:val="21"/>
      <w:szCs w:val="21"/>
    </w:rPr>
  </w:style>
  <w:style w:type="paragraph" w:styleId="aa">
    <w:name w:val="annotation text"/>
    <w:basedOn w:val="a"/>
    <w:link w:val="ab"/>
    <w:rsid w:val="00783E21"/>
    <w:pPr>
      <w:jc w:val="left"/>
    </w:pPr>
  </w:style>
  <w:style w:type="character" w:customStyle="1" w:styleId="ab">
    <w:name w:val="批注文字 字符"/>
    <w:basedOn w:val="a0"/>
    <w:link w:val="aa"/>
    <w:rsid w:val="00783E21"/>
    <w:rPr>
      <w:kern w:val="2"/>
      <w:szCs w:val="24"/>
    </w:rPr>
  </w:style>
  <w:style w:type="paragraph" w:styleId="ac">
    <w:name w:val="annotation subject"/>
    <w:basedOn w:val="aa"/>
    <w:next w:val="aa"/>
    <w:link w:val="ad"/>
    <w:semiHidden/>
    <w:unhideWhenUsed/>
    <w:rsid w:val="00783E21"/>
    <w:rPr>
      <w:b/>
      <w:bCs/>
    </w:rPr>
  </w:style>
  <w:style w:type="character" w:customStyle="1" w:styleId="ad">
    <w:name w:val="批注主题 字符"/>
    <w:basedOn w:val="ab"/>
    <w:link w:val="ac"/>
    <w:semiHidden/>
    <w:rsid w:val="00783E21"/>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comments.xml.rels><?xml version="1.0" encoding="UTF-8" standalone="yes"?>
<Relationships xmlns="http://schemas.openxmlformats.org/package/2006/relationships"><Relationship Id="rId2" Type="http://schemas.openxmlformats.org/officeDocument/2006/relationships/image" Target="media/image102.svg"/><Relationship Id="rId1" Type="http://schemas.openxmlformats.org/officeDocument/2006/relationships/image" Target="media/image101.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4.wmf"/><Relationship Id="rId170" Type="http://schemas.openxmlformats.org/officeDocument/2006/relationships/image" Target="media/image79.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oleObject" Target="embeddings/oleObject30.bin"/><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oleObject" Target="embeddings/oleObject15.bin"/><Relationship Id="rId139" Type="http://schemas.openxmlformats.org/officeDocument/2006/relationships/image" Target="media/image65.wmf"/><Relationship Id="rId290" Type="http://schemas.openxmlformats.org/officeDocument/2006/relationships/image" Target="media/image143.wmf"/><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image" Target="media/image90.wmf"/><Relationship Id="rId206" Type="http://schemas.openxmlformats.org/officeDocument/2006/relationships/image" Target="media/image98.png"/><Relationship Id="rId248" Type="http://schemas.openxmlformats.org/officeDocument/2006/relationships/image" Target="media/image123.wmf"/><Relationship Id="rId12" Type="http://schemas.microsoft.com/office/2016/09/relationships/commentsIds" Target="commentsIds.xml"/><Relationship Id="rId33" Type="http://schemas.openxmlformats.org/officeDocument/2006/relationships/oleObject" Target="embeddings/oleObject10.bin"/><Relationship Id="rId108" Type="http://schemas.openxmlformats.org/officeDocument/2006/relationships/image" Target="media/image51.wmf"/><Relationship Id="rId129" Type="http://schemas.openxmlformats.org/officeDocument/2006/relationships/oleObject" Target="embeddings/oleObject58.bin"/><Relationship Id="rId280" Type="http://schemas.openxmlformats.org/officeDocument/2006/relationships/image" Target="media/image139.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oleObject" Target="embeddings/oleObject64.bin"/><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oleObject" Target="embeddings/oleObject122.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4.wmf"/><Relationship Id="rId291" Type="http://schemas.openxmlformats.org/officeDocument/2006/relationships/oleObject" Target="embeddings/oleObject139.bin"/><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oleObject" Target="embeddings/oleObject59.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oleObject" Target="embeddings/oleObject92.bin"/><Relationship Id="rId207" Type="http://schemas.openxmlformats.org/officeDocument/2006/relationships/image" Target="media/image99.png"/><Relationship Id="rId228" Type="http://schemas.openxmlformats.org/officeDocument/2006/relationships/image" Target="media/image113.wmf"/><Relationship Id="rId249" Type="http://schemas.openxmlformats.org/officeDocument/2006/relationships/oleObject" Target="embeddings/oleObject117.bin"/><Relationship Id="rId13" Type="http://schemas.microsoft.com/office/2018/08/relationships/commentsExtensible" Target="commentsExtensible.xml"/><Relationship Id="rId109" Type="http://schemas.openxmlformats.org/officeDocument/2006/relationships/oleObject" Target="embeddings/oleObject47.bin"/><Relationship Id="rId260" Type="http://schemas.openxmlformats.org/officeDocument/2006/relationships/image" Target="media/image129.wmf"/><Relationship Id="rId281" Type="http://schemas.openxmlformats.org/officeDocument/2006/relationships/oleObject" Target="embeddings/oleObject133.bin"/><Relationship Id="rId34" Type="http://schemas.openxmlformats.org/officeDocument/2006/relationships/image" Target="media/image13.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56.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7.bin"/><Relationship Id="rId218" Type="http://schemas.openxmlformats.org/officeDocument/2006/relationships/oleObject" Target="embeddings/oleObject102.bin"/><Relationship Id="rId239" Type="http://schemas.openxmlformats.org/officeDocument/2006/relationships/oleObject" Target="embeddings/oleObject112.bin"/><Relationship Id="rId250" Type="http://schemas.openxmlformats.org/officeDocument/2006/relationships/image" Target="media/image124.wmf"/><Relationship Id="rId271" Type="http://schemas.openxmlformats.org/officeDocument/2006/relationships/oleObject" Target="embeddings/oleObject128.bin"/><Relationship Id="rId292" Type="http://schemas.openxmlformats.org/officeDocument/2006/relationships/fontTable" Target="fontTable.xml"/><Relationship Id="rId24" Type="http://schemas.openxmlformats.org/officeDocument/2006/relationships/image" Target="media/image8.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image" Target="media/image40.png"/><Relationship Id="rId110" Type="http://schemas.openxmlformats.org/officeDocument/2006/relationships/image" Target="media/image52.wmf"/><Relationship Id="rId131" Type="http://schemas.openxmlformats.org/officeDocument/2006/relationships/image" Target="media/image61.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1.wmf"/><Relationship Id="rId208" Type="http://schemas.openxmlformats.org/officeDocument/2006/relationships/image" Target="media/image100.png"/><Relationship Id="rId229" Type="http://schemas.openxmlformats.org/officeDocument/2006/relationships/oleObject" Target="embeddings/oleObject107.bin"/><Relationship Id="rId240" Type="http://schemas.openxmlformats.org/officeDocument/2006/relationships/image" Target="media/image119.wmf"/><Relationship Id="rId261" Type="http://schemas.openxmlformats.org/officeDocument/2006/relationships/oleObject" Target="embeddings/oleObject123.bin"/><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image" Target="media/image140.wmf"/><Relationship Id="rId8" Type="http://schemas.openxmlformats.org/officeDocument/2006/relationships/image" Target="media/image1.png"/><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image" Target="media/image86.wmf"/><Relationship Id="rId219" Type="http://schemas.openxmlformats.org/officeDocument/2006/relationships/image" Target="media/image108.wmf"/><Relationship Id="rId230" Type="http://schemas.openxmlformats.org/officeDocument/2006/relationships/image" Target="media/image114.wmf"/><Relationship Id="rId251" Type="http://schemas.openxmlformats.org/officeDocument/2006/relationships/oleObject" Target="embeddings/oleObject118.bin"/><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7.bin"/><Relationship Id="rId272" Type="http://schemas.openxmlformats.org/officeDocument/2006/relationships/image" Target="media/image135.wmf"/><Relationship Id="rId293" Type="http://schemas.microsoft.com/office/2011/relationships/people" Target="people.xml"/><Relationship Id="rId88"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image" Target="media/image81.wmf"/><Relationship Id="rId195" Type="http://schemas.openxmlformats.org/officeDocument/2006/relationships/oleObject" Target="embeddings/oleObject93.bin"/><Relationship Id="rId209" Type="http://schemas.openxmlformats.org/officeDocument/2006/relationships/image" Target="media/image103.wmf"/><Relationship Id="rId220" Type="http://schemas.openxmlformats.org/officeDocument/2006/relationships/oleObject" Target="embeddings/oleObject103.bin"/><Relationship Id="rId241" Type="http://schemas.openxmlformats.org/officeDocument/2006/relationships/oleObject" Target="embeddings/oleObject113.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2.bin"/><Relationship Id="rId262" Type="http://schemas.openxmlformats.org/officeDocument/2006/relationships/image" Target="media/image130.wmf"/><Relationship Id="rId283" Type="http://schemas.openxmlformats.org/officeDocument/2006/relationships/oleObject" Target="embeddings/oleObject134.bin"/><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7.wmf"/><Relationship Id="rId143" Type="http://schemas.openxmlformats.org/officeDocument/2006/relationships/oleObject" Target="embeddings/oleObject66.bin"/><Relationship Id="rId164" Type="http://schemas.openxmlformats.org/officeDocument/2006/relationships/image" Target="media/image76.wmf"/><Relationship Id="rId185" Type="http://schemas.openxmlformats.org/officeDocument/2006/relationships/oleObject" Target="embeddings/oleObject88.bin"/><Relationship Id="rId9" Type="http://schemas.openxmlformats.org/officeDocument/2006/relationships/image" Target="media/image2.png"/><Relationship Id="rId210" Type="http://schemas.openxmlformats.org/officeDocument/2006/relationships/oleObject" Target="embeddings/oleObject98.bin"/><Relationship Id="rId26" Type="http://schemas.openxmlformats.org/officeDocument/2006/relationships/image" Target="media/image9.wmf"/><Relationship Id="rId231" Type="http://schemas.openxmlformats.org/officeDocument/2006/relationships/oleObject" Target="embeddings/oleObject108.bin"/><Relationship Id="rId252" Type="http://schemas.openxmlformats.org/officeDocument/2006/relationships/image" Target="media/image125.wmf"/><Relationship Id="rId273" Type="http://schemas.openxmlformats.org/officeDocument/2006/relationships/oleObject" Target="embeddings/oleObject129.bin"/><Relationship Id="rId294" Type="http://schemas.openxmlformats.org/officeDocument/2006/relationships/theme" Target="theme/theme1.xml"/><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image" Target="media/image109.png"/><Relationship Id="rId242" Type="http://schemas.openxmlformats.org/officeDocument/2006/relationships/image" Target="media/image120.wmf"/><Relationship Id="rId263" Type="http://schemas.openxmlformats.org/officeDocument/2006/relationships/oleObject" Target="embeddings/oleObject124.bin"/><Relationship Id="rId284" Type="http://schemas.openxmlformats.org/officeDocument/2006/relationships/image" Target="media/image141.wmf"/><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image" Target="media/image67.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87.wmf"/><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19.bin"/><Relationship Id="rId274" Type="http://schemas.openxmlformats.org/officeDocument/2006/relationships/image" Target="media/image136.wmf"/><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72.wmf"/><Relationship Id="rId176" Type="http://schemas.openxmlformats.org/officeDocument/2006/relationships/image" Target="media/image82.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4.bin"/><Relationship Id="rId264" Type="http://schemas.openxmlformats.org/officeDocument/2006/relationships/image" Target="media/image131.wmf"/><Relationship Id="rId285" Type="http://schemas.openxmlformats.org/officeDocument/2006/relationships/oleObject" Target="embeddings/oleObject135.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4.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38.bin"/><Relationship Id="rId145" Type="http://schemas.openxmlformats.org/officeDocument/2006/relationships/oleObject" Target="embeddings/oleObject67.bin"/><Relationship Id="rId166" Type="http://schemas.openxmlformats.org/officeDocument/2006/relationships/image" Target="media/image77.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oleObject" Target="embeddings/oleObject109.bin"/><Relationship Id="rId254" Type="http://schemas.openxmlformats.org/officeDocument/2006/relationships/image" Target="media/image126.wmf"/><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oleObject" Target="embeddings/oleObject130.bin"/><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4.bin"/><Relationship Id="rId244" Type="http://schemas.openxmlformats.org/officeDocument/2006/relationships/image" Target="media/image121.wmf"/><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oleObject" Target="embeddings/oleObject125.bin"/><Relationship Id="rId286" Type="http://schemas.openxmlformats.org/officeDocument/2006/relationships/image" Target="media/image142.wmf"/><Relationship Id="rId50" Type="http://schemas.openxmlformats.org/officeDocument/2006/relationships/image" Target="media/image21.wmf"/><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oleObject" Target="embeddings/oleObject79.bin"/><Relationship Id="rId188" Type="http://schemas.openxmlformats.org/officeDocument/2006/relationships/image" Target="media/image88.wmf"/><Relationship Id="rId71" Type="http://schemas.openxmlformats.org/officeDocument/2006/relationships/oleObject" Target="embeddings/oleObject29.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0.bin"/><Relationship Id="rId276" Type="http://schemas.openxmlformats.org/officeDocument/2006/relationships/image" Target="media/image137.wmf"/><Relationship Id="rId40" Type="http://schemas.openxmlformats.org/officeDocument/2006/relationships/image" Target="media/image16.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3.bin"/><Relationship Id="rId224" Type="http://schemas.openxmlformats.org/officeDocument/2006/relationships/image" Target="media/image111.wmf"/><Relationship Id="rId245" Type="http://schemas.openxmlformats.org/officeDocument/2006/relationships/oleObject" Target="embeddings/oleObject115.bin"/><Relationship Id="rId266" Type="http://schemas.openxmlformats.org/officeDocument/2006/relationships/image" Target="media/image132.wmf"/><Relationship Id="rId287" Type="http://schemas.openxmlformats.org/officeDocument/2006/relationships/oleObject" Target="embeddings/oleObject136.bin"/><Relationship Id="rId30" Type="http://schemas.openxmlformats.org/officeDocument/2006/relationships/image" Target="media/image11.wmf"/><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image" Target="media/image78.wmf"/><Relationship Id="rId51" Type="http://schemas.openxmlformats.org/officeDocument/2006/relationships/oleObject" Target="embeddings/oleObject19.bin"/><Relationship Id="rId72" Type="http://schemas.openxmlformats.org/officeDocument/2006/relationships/image" Target="media/image32.gif"/><Relationship Id="rId93" Type="http://schemas.openxmlformats.org/officeDocument/2006/relationships/oleObject" Target="embeddings/oleObject39.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0.bin"/><Relationship Id="rId256" Type="http://schemas.openxmlformats.org/officeDocument/2006/relationships/image" Target="media/image127.wmf"/><Relationship Id="rId277" Type="http://schemas.openxmlformats.org/officeDocument/2006/relationships/oleObject" Target="embeddings/oleObject131.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85.bin"/><Relationship Id="rId190" Type="http://schemas.openxmlformats.org/officeDocument/2006/relationships/image" Target="media/image89.wmf"/><Relationship Id="rId204" Type="http://schemas.openxmlformats.org/officeDocument/2006/relationships/image" Target="media/image96.png"/><Relationship Id="rId225" Type="http://schemas.openxmlformats.org/officeDocument/2006/relationships/oleObject" Target="embeddings/oleObject105.bin"/><Relationship Id="rId246" Type="http://schemas.openxmlformats.org/officeDocument/2006/relationships/image" Target="media/image122.wmf"/><Relationship Id="rId267" Type="http://schemas.openxmlformats.org/officeDocument/2006/relationships/oleObject" Target="embeddings/oleObject126.bin"/><Relationship Id="rId288" Type="http://schemas.openxmlformats.org/officeDocument/2006/relationships/oleObject" Target="embeddings/oleObject137.bin"/><Relationship Id="rId106" Type="http://schemas.openxmlformats.org/officeDocument/2006/relationships/image" Target="media/image50.wmf"/><Relationship Id="rId127" Type="http://schemas.openxmlformats.org/officeDocument/2006/relationships/oleObject" Target="embeddings/oleObject57.bin"/><Relationship Id="rId10" Type="http://schemas.openxmlformats.org/officeDocument/2006/relationships/comments" Target="comments.xm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6.wmf"/><Relationship Id="rId236" Type="http://schemas.openxmlformats.org/officeDocument/2006/relationships/image" Target="media/image117.wmf"/><Relationship Id="rId257" Type="http://schemas.openxmlformats.org/officeDocument/2006/relationships/oleObject" Target="embeddings/oleObject121.bin"/><Relationship Id="rId278" Type="http://schemas.openxmlformats.org/officeDocument/2006/relationships/image" Target="media/image138.wmf"/><Relationship Id="rId42" Type="http://schemas.openxmlformats.org/officeDocument/2006/relationships/image" Target="media/image17.wmf"/><Relationship Id="rId84" Type="http://schemas.openxmlformats.org/officeDocument/2006/relationships/oleObject" Target="embeddings/oleObject35.bin"/><Relationship Id="rId138" Type="http://schemas.openxmlformats.org/officeDocument/2006/relationships/oleObject" Target="embeddings/oleObject63.bin"/><Relationship Id="rId191" Type="http://schemas.openxmlformats.org/officeDocument/2006/relationships/oleObject" Target="embeddings/oleObject91.bin"/><Relationship Id="rId205" Type="http://schemas.openxmlformats.org/officeDocument/2006/relationships/image" Target="media/image97.png"/><Relationship Id="rId247" Type="http://schemas.openxmlformats.org/officeDocument/2006/relationships/oleObject" Target="embeddings/oleObject116.bin"/><Relationship Id="rId107" Type="http://schemas.openxmlformats.org/officeDocument/2006/relationships/oleObject" Target="embeddings/oleObject46.bin"/><Relationship Id="rId289" Type="http://schemas.openxmlformats.org/officeDocument/2006/relationships/oleObject" Target="embeddings/oleObject138.bin"/><Relationship Id="rId11" Type="http://schemas.microsoft.com/office/2011/relationships/commentsExtended" Target="commentsExtended.xml"/><Relationship Id="rId53" Type="http://schemas.openxmlformats.org/officeDocument/2006/relationships/oleObject" Target="embeddings/oleObject20.bin"/><Relationship Id="rId149" Type="http://schemas.openxmlformats.org/officeDocument/2006/relationships/oleObject" Target="embeddings/oleObject6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1.bin"/><Relationship Id="rId258" Type="http://schemas.openxmlformats.org/officeDocument/2006/relationships/image" Target="media/image128.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171" Type="http://schemas.openxmlformats.org/officeDocument/2006/relationships/oleObject" Target="embeddings/oleObject81.bin"/><Relationship Id="rId227" Type="http://schemas.openxmlformats.org/officeDocument/2006/relationships/oleObject" Target="embeddings/oleObject106.bin"/><Relationship Id="rId269" Type="http://schemas.openxmlformats.org/officeDocument/2006/relationships/oleObject" Target="embeddings/oleObject1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7</TotalTime>
  <Pages>18</Pages>
  <Words>1981</Words>
  <Characters>11294</Characters>
  <Application>Microsoft Office Word</Application>
  <DocSecurity>0</DocSecurity>
  <Lines>94</Lines>
  <Paragraphs>26</Paragraphs>
  <ScaleCrop>false</ScaleCrop>
  <Company/>
  <LinksUpToDate>false</LinksUpToDate>
  <CharactersWithSpaces>13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23</cp:revision>
  <dcterms:created xsi:type="dcterms:W3CDTF">2026-06-12T01:33:00Z</dcterms:created>
  <dcterms:modified xsi:type="dcterms:W3CDTF">2026-06-18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